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0845" w:rsidRPr="005300AA" w:rsidRDefault="00630845" w:rsidP="00013604">
      <w:pPr>
        <w:spacing w:before="120"/>
        <w:ind w:left="90"/>
        <w:jc w:val="both"/>
        <w:rPr>
          <w:rFonts w:ascii="Times New Roman" w:hAnsi="Times New Roman" w:cs="Times New Roman"/>
          <w:sz w:val="24"/>
          <w:szCs w:val="24"/>
          <w:lang w:val="nl-NL"/>
        </w:rPr>
      </w:pPr>
      <w:r w:rsidRPr="005300AA">
        <w:rPr>
          <w:rFonts w:ascii="Times New Roman" w:hAnsi="Times New Roman" w:cs="Times New Roman"/>
          <w:b/>
          <w:bCs/>
          <w:sz w:val="24"/>
          <w:szCs w:val="24"/>
          <w:lang w:val="nl-NL"/>
        </w:rPr>
        <w:t>Bài 1: Cơ chất điểm (4,0 điểm)</w:t>
      </w:r>
      <w:r w:rsidR="00013604" w:rsidRPr="005300AA">
        <w:rPr>
          <w:rFonts w:ascii="Times New Roman" w:hAnsi="Times New Roman" w:cs="Times New Roman"/>
          <w:b/>
          <w:bCs/>
          <w:sz w:val="24"/>
          <w:szCs w:val="24"/>
          <w:lang w:val="nl-NL"/>
        </w:rPr>
        <w:t>.</w:t>
      </w:r>
      <w:r w:rsidR="00013604" w:rsidRPr="005300AA">
        <w:rPr>
          <w:rFonts w:ascii="Times New Roman" w:hAnsi="Times New Roman" w:cs="Times New Roman"/>
          <w:sz w:val="24"/>
          <w:szCs w:val="24"/>
          <w:lang w:val="nl-NL"/>
        </w:rPr>
        <w:t xml:space="preserve"> </w:t>
      </w:r>
    </w:p>
    <w:p w:rsidR="00013604" w:rsidRPr="005300AA" w:rsidRDefault="002D7189" w:rsidP="00013604">
      <w:pPr>
        <w:spacing w:before="120"/>
        <w:ind w:left="90"/>
        <w:jc w:val="both"/>
        <w:rPr>
          <w:rFonts w:ascii="Times New Roman" w:hAnsi="Times New Roman" w:cs="Times New Roman"/>
          <w:sz w:val="24"/>
          <w:szCs w:val="24"/>
          <w:lang w:val="nl-NL"/>
        </w:rPr>
      </w:pPr>
      <w:r w:rsidRPr="005300AA">
        <w:rPr>
          <w:rFonts w:ascii="Times New Roman" w:hAnsi="Times New Roman" w:cs="Times New Roman"/>
          <w:noProof/>
          <w:sz w:val="24"/>
          <w:szCs w:val="24"/>
        </w:rPr>
        <mc:AlternateContent>
          <mc:Choice Requires="wpg">
            <w:drawing>
              <wp:anchor distT="0" distB="0" distL="114300" distR="114300" simplePos="0" relativeHeight="251719680" behindDoc="0" locked="0" layoutInCell="1" allowOverlap="1" wp14:anchorId="0BCC21FE" wp14:editId="3140C180">
                <wp:simplePos x="0" y="0"/>
                <wp:positionH relativeFrom="column">
                  <wp:posOffset>4457700</wp:posOffset>
                </wp:positionH>
                <wp:positionV relativeFrom="paragraph">
                  <wp:posOffset>4445</wp:posOffset>
                </wp:positionV>
                <wp:extent cx="2308860" cy="1841500"/>
                <wp:effectExtent l="0" t="0" r="0" b="6350"/>
                <wp:wrapSquare wrapText="bothSides"/>
                <wp:docPr id="218" name="Group 218"/>
                <wp:cNvGraphicFramePr/>
                <a:graphic xmlns:a="http://schemas.openxmlformats.org/drawingml/2006/main">
                  <a:graphicData uri="http://schemas.microsoft.com/office/word/2010/wordprocessingGroup">
                    <wpg:wgp>
                      <wpg:cNvGrpSpPr/>
                      <wpg:grpSpPr>
                        <a:xfrm>
                          <a:off x="0" y="0"/>
                          <a:ext cx="2308860" cy="1841500"/>
                          <a:chOff x="0" y="0"/>
                          <a:chExt cx="2308860" cy="1841500"/>
                        </a:xfrm>
                      </wpg:grpSpPr>
                      <pic:pic xmlns:pic="http://schemas.openxmlformats.org/drawingml/2006/picture">
                        <pic:nvPicPr>
                          <pic:cNvPr id="50" name="Picture 50"/>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08860" cy="1661160"/>
                          </a:xfrm>
                          <a:prstGeom prst="rect">
                            <a:avLst/>
                          </a:prstGeom>
                          <a:noFill/>
                        </pic:spPr>
                      </pic:pic>
                      <wps:wsp>
                        <wps:cNvPr id="217" name="Text Box 2"/>
                        <wps:cNvSpPr txBox="1">
                          <a:spLocks noChangeArrowheads="1"/>
                        </wps:cNvSpPr>
                        <wps:spPr bwMode="auto">
                          <a:xfrm>
                            <a:off x="971550" y="1568450"/>
                            <a:ext cx="647700" cy="273050"/>
                          </a:xfrm>
                          <a:prstGeom prst="rect">
                            <a:avLst/>
                          </a:prstGeom>
                          <a:noFill/>
                          <a:ln w="9525">
                            <a:noFill/>
                            <a:miter lim="800000"/>
                            <a:headEnd/>
                            <a:tailEnd/>
                          </a:ln>
                        </wps:spPr>
                        <wps:txbx>
                          <w:txbxContent>
                            <w:p w:rsidR="00BD0ECA" w:rsidRPr="002D7189" w:rsidRDefault="00BD0ECA" w:rsidP="002D7189">
                              <w:pPr>
                                <w:jc w:val="center"/>
                                <w:rPr>
                                  <w:rFonts w:ascii="Times New Roman" w:hAnsi="Times New Roman" w:cs="Times New Roman"/>
                                  <w:sz w:val="24"/>
                                  <w:szCs w:val="24"/>
                                </w:rPr>
                              </w:pPr>
                              <w:r w:rsidRPr="002D7189">
                                <w:rPr>
                                  <w:rFonts w:ascii="Times New Roman" w:hAnsi="Times New Roman" w:cs="Times New Roman"/>
                                  <w:sz w:val="24"/>
                                  <w:szCs w:val="24"/>
                                </w:rPr>
                                <w:t>Hình 1</w:t>
                              </w:r>
                            </w:p>
                          </w:txbxContent>
                        </wps:txbx>
                        <wps:bodyPr rot="0" vert="horz" wrap="square" lIns="91440" tIns="45720" rIns="91440" bIns="45720" anchor="t" anchorCtr="0">
                          <a:noAutofit/>
                        </wps:bodyPr>
                      </wps:wsp>
                    </wpg:wgp>
                  </a:graphicData>
                </a:graphic>
              </wp:anchor>
            </w:drawing>
          </mc:Choice>
          <mc:Fallback>
            <w:pict>
              <v:group w14:anchorId="0BCC21FE" id="Group 218" o:spid="_x0000_s1026" style="position:absolute;left:0;text-align:left;margin-left:351pt;margin-top:.35pt;width:181.8pt;height:145pt;z-index:251719680" coordsize="23088,18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0" o:spid="_x0000_s1027" type="#_x0000_t75" style="position:absolute;width:23088;height:16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">
                  <v:imagedata r:id="rId6" o:title=""/>
                  <v:path arrowok="t"/>
                </v:shape>
                <v:shapetype id="_x0000_t202" coordsize="21600,21600" o:spt="202" path="m,l,21600r21600,l21600,xe">
                  <v:stroke joinstyle="miter"/>
                  <v:path gradientshapeok="t" o:connecttype="rect"/>
                </v:shapetype>
                <v:shape id="Text Box 2" o:spid="_x0000_s1028" type="#_x0000_t202" style="position:absolute;left:9715;top:15684;width:647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BD0ECA" w:rsidRPr="002D7189" w:rsidRDefault="00BD0ECA" w:rsidP="002D7189">
                        <w:pPr>
                          <w:jc w:val="center"/>
                          <w:rPr>
                            <w:rFonts w:ascii="Times New Roman" w:hAnsi="Times New Roman" w:cs="Times New Roman"/>
                            <w:sz w:val="24"/>
                            <w:szCs w:val="24"/>
                          </w:rPr>
                        </w:pPr>
                        <w:r w:rsidRPr="002D7189">
                          <w:rPr>
                            <w:rFonts w:ascii="Times New Roman" w:hAnsi="Times New Roman" w:cs="Times New Roman"/>
                            <w:sz w:val="24"/>
                            <w:szCs w:val="24"/>
                          </w:rPr>
                          <w:t>Hình 1</w:t>
                        </w:r>
                      </w:p>
                    </w:txbxContent>
                  </v:textbox>
                </v:shape>
                <w10:wrap type="square"/>
              </v:group>
            </w:pict>
          </mc:Fallback>
        </mc:AlternateContent>
      </w:r>
      <w:r w:rsidR="00013604" w:rsidRPr="005300AA">
        <w:rPr>
          <w:rFonts w:ascii="Times New Roman" w:hAnsi="Times New Roman" w:cs="Times New Roman"/>
          <w:sz w:val="24"/>
          <w:szCs w:val="24"/>
          <w:lang w:val="nl-NL"/>
        </w:rPr>
        <w:t>Dùng sợi dây mảnh dài L, khối lượng không đáng kể, để treo quả cầu nhỏ vào đầu trụ gỗ có đế đặt trên mặ</w:t>
      </w:r>
      <w:r w:rsidR="00A4134D" w:rsidRPr="005300AA">
        <w:rPr>
          <w:rFonts w:ascii="Times New Roman" w:hAnsi="Times New Roman" w:cs="Times New Roman"/>
          <w:sz w:val="24"/>
          <w:szCs w:val="24"/>
          <w:lang w:val="nl-NL"/>
        </w:rPr>
        <w:t>t bàn ngang như hình 1</w:t>
      </w:r>
      <w:r w:rsidR="00013604" w:rsidRPr="005300AA">
        <w:rPr>
          <w:rFonts w:ascii="Times New Roman" w:hAnsi="Times New Roman" w:cs="Times New Roman"/>
          <w:sz w:val="24"/>
          <w:szCs w:val="24"/>
          <w:lang w:val="nl-NL"/>
        </w:rPr>
        <w:t>. Khối lượng quả cầu là m , khối lượng của trụ và đế</w:t>
      </w:r>
      <w:r w:rsidR="0098193A" w:rsidRPr="005300AA">
        <w:rPr>
          <w:rFonts w:ascii="Times New Roman" w:hAnsi="Times New Roman" w:cs="Times New Roman"/>
          <w:sz w:val="24"/>
          <w:szCs w:val="24"/>
          <w:lang w:val="nl-NL"/>
        </w:rPr>
        <w:t xml:space="preserve"> là M </w:t>
      </w:r>
      <w:r w:rsidR="00013604" w:rsidRPr="005300AA">
        <w:rPr>
          <w:rFonts w:ascii="Times New Roman" w:hAnsi="Times New Roman" w:cs="Times New Roman"/>
          <w:sz w:val="24"/>
          <w:szCs w:val="24"/>
          <w:lang w:val="nl-NL"/>
        </w:rPr>
        <w:t xml:space="preserve">= 4m. Cầm quả cầu kéo căng sợi dây theo phương ngang và thả nó rơi không vận tốc ban đầu. Coi va chạm giữa quả cầu và trụ hoàn toàn không đàn hồi. </w:t>
      </w:r>
    </w:p>
    <w:p w:rsidR="00013604" w:rsidRPr="005300AA" w:rsidRDefault="00013604" w:rsidP="00013604">
      <w:pPr>
        <w:spacing w:line="300" w:lineRule="atLeast"/>
        <w:ind w:left="90" w:right="-269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1.</w:t>
      </w:r>
      <w:r w:rsidR="00BC6935"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Trong quá trình quả cầu rơi, đế gỗ không dịch chuyển. Hệ số ma sát giữa bàn và đế là</w:t>
      </w:r>
      <w:r w:rsidR="0098193A" w:rsidRPr="005300AA">
        <w:rPr>
          <w:rFonts w:ascii="Times New Roman" w:hAnsi="Times New Roman" w:cs="Times New Roman"/>
          <w:sz w:val="24"/>
          <w:szCs w:val="24"/>
          <w:lang w:val="nl-NL"/>
        </w:rPr>
        <w:t xml:space="preserve"> μ</w:t>
      </w:r>
      <w:r w:rsidRPr="005300AA">
        <w:rPr>
          <w:rFonts w:ascii="Times New Roman" w:hAnsi="Times New Roman" w:cs="Times New Roman"/>
          <w:sz w:val="24"/>
          <w:szCs w:val="24"/>
          <w:lang w:val="nl-NL"/>
        </w:rPr>
        <w:t>.</w:t>
      </w:r>
    </w:p>
    <w:p w:rsidR="00013604" w:rsidRPr="005300AA" w:rsidRDefault="00013604" w:rsidP="00013604">
      <w:pPr>
        <w:spacing w:line="300" w:lineRule="atLeast"/>
        <w:ind w:left="90" w:right="-5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a.</w:t>
      </w:r>
      <w:r w:rsidR="00BC6935"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Tính vận tốc của hệ sau va chạm</w:t>
      </w:r>
    </w:p>
    <w:p w:rsidR="00013604" w:rsidRPr="005300AA" w:rsidRDefault="00013604" w:rsidP="00013604">
      <w:pPr>
        <w:spacing w:line="300" w:lineRule="atLeast"/>
        <w:ind w:left="90" w:right="-269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b.</w:t>
      </w:r>
      <w:r w:rsidR="00BC6935"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Sau va chạm</w:t>
      </w:r>
      <w:r w:rsidR="00BC6935" w:rsidRPr="005300AA">
        <w:rPr>
          <w:rFonts w:ascii="Times New Roman" w:hAnsi="Times New Roman" w:cs="Times New Roman"/>
          <w:sz w:val="24"/>
          <w:szCs w:val="24"/>
          <w:lang w:val="nl-NL"/>
        </w:rPr>
        <w:t>, tính quãng đường</w:t>
      </w:r>
      <w:r w:rsidRPr="005300AA">
        <w:rPr>
          <w:rFonts w:ascii="Times New Roman" w:hAnsi="Times New Roman" w:cs="Times New Roman"/>
          <w:sz w:val="24"/>
          <w:szCs w:val="24"/>
          <w:lang w:val="nl-NL"/>
        </w:rPr>
        <w:t xml:space="preserve"> đế gỗ dịch chuyển được </w:t>
      </w:r>
      <w:r w:rsidR="00BC6935" w:rsidRPr="005300AA">
        <w:rPr>
          <w:rFonts w:ascii="Times New Roman" w:hAnsi="Times New Roman" w:cs="Times New Roman"/>
          <w:sz w:val="24"/>
          <w:szCs w:val="24"/>
          <w:lang w:val="nl-NL"/>
        </w:rPr>
        <w:t>cho đến khi</w:t>
      </w:r>
      <w:r w:rsidRPr="005300AA">
        <w:rPr>
          <w:rFonts w:ascii="Times New Roman" w:hAnsi="Times New Roman" w:cs="Times New Roman"/>
          <w:sz w:val="24"/>
          <w:szCs w:val="24"/>
          <w:lang w:val="nl-NL"/>
        </w:rPr>
        <w:t xml:space="preserve"> dừng lại?</w:t>
      </w:r>
    </w:p>
    <w:p w:rsidR="00013604" w:rsidRPr="005300AA" w:rsidRDefault="00013604" w:rsidP="00013604">
      <w:pPr>
        <w:ind w:left="90"/>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2.</w:t>
      </w:r>
      <w:r w:rsidR="00BC6935"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Trong quá trình quả cầu rơi xuống</w:t>
      </w:r>
      <w:r w:rsidR="00BC6935" w:rsidRPr="005300AA">
        <w:rPr>
          <w:rFonts w:ascii="Times New Roman" w:hAnsi="Times New Roman" w:cs="Times New Roman"/>
          <w:sz w:val="24"/>
          <w:szCs w:val="24"/>
          <w:lang w:val="nl-NL"/>
        </w:rPr>
        <w:t>,</w:t>
      </w:r>
      <w:r w:rsidRPr="005300AA">
        <w:rPr>
          <w:rFonts w:ascii="Times New Roman" w:hAnsi="Times New Roman" w:cs="Times New Roman"/>
          <w:sz w:val="24"/>
          <w:szCs w:val="24"/>
          <w:lang w:val="nl-NL"/>
        </w:rPr>
        <w:t xml:space="preserve"> để đế gỗ không dịch chuyển thì hệ số ma sát nhỏ nhất là bao nhiêu? Hệ số ma sát nghỉ cực đại giữa đế và mặt bàn xuất hiện lớn nhất ứng với góc treo sợi dây so với phuơng nằm ngang là bao nhiêu?</w:t>
      </w:r>
    </w:p>
    <w:p w:rsidR="00060D29" w:rsidRPr="005300AA" w:rsidRDefault="00630845" w:rsidP="00013604">
      <w:pPr>
        <w:spacing w:line="360" w:lineRule="auto"/>
        <w:ind w:right="-1"/>
        <w:jc w:val="both"/>
        <w:rPr>
          <w:rFonts w:ascii="Times New Roman" w:hAnsi="Times New Roman" w:cs="Times New Roman"/>
          <w:b/>
          <w:sz w:val="24"/>
          <w:szCs w:val="24"/>
          <w:lang w:val="pt-BR"/>
        </w:rPr>
      </w:pPr>
      <w:r w:rsidRPr="005300AA">
        <w:rPr>
          <w:rFonts w:ascii="Times New Roman" w:hAnsi="Times New Roman" w:cs="Times New Roman"/>
          <w:b/>
          <w:sz w:val="24"/>
          <w:szCs w:val="24"/>
          <w:lang w:val="pt-BR"/>
        </w:rPr>
        <w:t>Bài 2: Cơ vật rắn (4,0 điểm)</w:t>
      </w:r>
      <w:r w:rsidR="00013604" w:rsidRPr="005300AA">
        <w:rPr>
          <w:rFonts w:ascii="Times New Roman" w:hAnsi="Times New Roman" w:cs="Times New Roman"/>
          <w:b/>
          <w:sz w:val="24"/>
          <w:szCs w:val="24"/>
          <w:lang w:val="pt-BR"/>
        </w:rPr>
        <w:t xml:space="preserve">. </w:t>
      </w:r>
    </w:p>
    <w:p w:rsidR="00013604" w:rsidRPr="005300AA" w:rsidRDefault="00527B1B" w:rsidP="00013604">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noProof/>
          <w:sz w:val="24"/>
          <w:szCs w:val="24"/>
        </w:rPr>
        <mc:AlternateContent>
          <mc:Choice Requires="wpg">
            <w:drawing>
              <wp:anchor distT="0" distB="0" distL="114300" distR="114300" simplePos="0" relativeHeight="251722752" behindDoc="0" locked="0" layoutInCell="1" allowOverlap="1" wp14:anchorId="1C4C1622" wp14:editId="2DF9C688">
                <wp:simplePos x="0" y="0"/>
                <wp:positionH relativeFrom="column">
                  <wp:posOffset>5181600</wp:posOffset>
                </wp:positionH>
                <wp:positionV relativeFrom="paragraph">
                  <wp:posOffset>8890</wp:posOffset>
                </wp:positionV>
                <wp:extent cx="1676400" cy="1943100"/>
                <wp:effectExtent l="0" t="0" r="0" b="0"/>
                <wp:wrapSquare wrapText="bothSides"/>
                <wp:docPr id="220" name="Group 220"/>
                <wp:cNvGraphicFramePr/>
                <a:graphic xmlns:a="http://schemas.openxmlformats.org/drawingml/2006/main">
                  <a:graphicData uri="http://schemas.microsoft.com/office/word/2010/wordprocessingGroup">
                    <wpg:wgp>
                      <wpg:cNvGrpSpPr/>
                      <wpg:grpSpPr>
                        <a:xfrm>
                          <a:off x="0" y="0"/>
                          <a:ext cx="1676400" cy="1943100"/>
                          <a:chOff x="0" y="0"/>
                          <a:chExt cx="1676400" cy="1943100"/>
                        </a:xfrm>
                      </wpg:grpSpPr>
                      <pic:pic xmlns:pic="http://schemas.openxmlformats.org/drawingml/2006/picture">
                        <pic:nvPicPr>
                          <pic:cNvPr id="51" name="Picture 51"/>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6400" cy="1943100"/>
                          </a:xfrm>
                          <a:prstGeom prst="rect">
                            <a:avLst/>
                          </a:prstGeom>
                          <a:noFill/>
                          <a:ln>
                            <a:noFill/>
                          </a:ln>
                        </pic:spPr>
                      </pic:pic>
                      <wps:wsp>
                        <wps:cNvPr id="219" name="Text Box 2"/>
                        <wps:cNvSpPr txBox="1">
                          <a:spLocks noChangeArrowheads="1"/>
                        </wps:cNvSpPr>
                        <wps:spPr bwMode="auto">
                          <a:xfrm>
                            <a:off x="508000" y="1587500"/>
                            <a:ext cx="647700" cy="273050"/>
                          </a:xfrm>
                          <a:prstGeom prst="rect">
                            <a:avLst/>
                          </a:prstGeom>
                          <a:noFill/>
                          <a:ln w="9525">
                            <a:noFill/>
                            <a:miter lim="800000"/>
                            <a:headEnd/>
                            <a:tailEnd/>
                          </a:ln>
                        </wps:spPr>
                        <wps:txbx>
                          <w:txbxContent>
                            <w:p w:rsidR="00BD0ECA" w:rsidRPr="002D7189" w:rsidRDefault="00BD0ECA" w:rsidP="00527B1B">
                              <w:pPr>
                                <w:jc w:val="center"/>
                                <w:rPr>
                                  <w:rFonts w:ascii="Times New Roman" w:hAnsi="Times New Roman" w:cs="Times New Roman"/>
                                  <w:sz w:val="24"/>
                                  <w:szCs w:val="24"/>
                                </w:rPr>
                              </w:pPr>
                              <w:r>
                                <w:rPr>
                                  <w:rFonts w:ascii="Times New Roman" w:hAnsi="Times New Roman" w:cs="Times New Roman"/>
                                  <w:sz w:val="24"/>
                                  <w:szCs w:val="24"/>
                                </w:rPr>
                                <w:t>Hình 2</w:t>
                              </w:r>
                            </w:p>
                          </w:txbxContent>
                        </wps:txbx>
                        <wps:bodyPr rot="0" vert="horz" wrap="square" lIns="91440" tIns="45720" rIns="91440" bIns="45720" anchor="t" anchorCtr="0">
                          <a:noAutofit/>
                        </wps:bodyPr>
                      </wps:wsp>
                    </wpg:wgp>
                  </a:graphicData>
                </a:graphic>
              </wp:anchor>
            </w:drawing>
          </mc:Choice>
          <mc:Fallback>
            <w:pict>
              <v:group w14:anchorId="1C4C1622" id="Group 220" o:spid="_x0000_s1029" style="position:absolute;left:0;text-align:left;margin-left:408pt;margin-top:.7pt;width:132pt;height:153pt;z-index:251722752" coordsize="167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">
                <v:shape id="Picture 51" o:spid="_x0000_s1030" type="#_x0000_t75" style="position:absolute;width:16764;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">
                  <v:imagedata r:id="rId8" o:title=""/>
                  <v:path arrowok="t"/>
                </v:shape>
                <v:shape id="Text Box 2" o:spid="_x0000_s1031" type="#_x0000_t202" style="position:absolute;left:5080;top:15875;width:647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BD0ECA" w:rsidRPr="002D7189" w:rsidRDefault="00BD0ECA" w:rsidP="00527B1B">
                        <w:pPr>
                          <w:jc w:val="center"/>
                          <w:rPr>
                            <w:rFonts w:ascii="Times New Roman" w:hAnsi="Times New Roman" w:cs="Times New Roman"/>
                            <w:sz w:val="24"/>
                            <w:szCs w:val="24"/>
                          </w:rPr>
                        </w:pPr>
                        <w:r>
                          <w:rPr>
                            <w:rFonts w:ascii="Times New Roman" w:hAnsi="Times New Roman" w:cs="Times New Roman"/>
                            <w:sz w:val="24"/>
                            <w:szCs w:val="24"/>
                          </w:rPr>
                          <w:t>Hình 2</w:t>
                        </w:r>
                      </w:p>
                    </w:txbxContent>
                  </v:textbox>
                </v:shape>
                <w10:wrap type="square"/>
              </v:group>
            </w:pict>
          </mc:Fallback>
        </mc:AlternateContent>
      </w:r>
      <w:r w:rsidR="00013604" w:rsidRPr="005300AA">
        <w:rPr>
          <w:rFonts w:ascii="Times New Roman" w:hAnsi="Times New Roman" w:cs="Times New Roman"/>
          <w:sz w:val="24"/>
          <w:szCs w:val="24"/>
          <w:lang w:val="pt-BR"/>
        </w:rPr>
        <w:t xml:space="preserve">Một đĩa phẳng đồng chất, khối lượng M và bán kính R đang quay với vận tốc góc </w:t>
      </w:r>
      <w:r w:rsidR="00013604" w:rsidRPr="005300AA">
        <w:rPr>
          <w:rFonts w:ascii="Times New Roman" w:hAnsi="Times New Roman" w:cs="Times New Roman"/>
          <w:position w:val="-12"/>
          <w:sz w:val="24"/>
          <w:szCs w:val="24"/>
          <w:lang w:val="pt-BR"/>
        </w:rPr>
        <w:object w:dxaOrig="336" w:dyaOrig="384">
          <v:shape id="_x0000_i1025" type="#_x0000_t75" style="width:16.6pt;height:19.4pt" o:ole="">
            <v:imagedata r:id="rId9" o:title=""/>
          </v:shape>
          <o:OLEObject Type="Embed" ProgID="Equation.DSMT4" ShapeID="_x0000_i1025" DrawAspect="Content" ObjectID="_1749495012" r:id="rId10"/>
        </w:object>
      </w:r>
      <w:r w:rsidR="00013604" w:rsidRPr="005300AA">
        <w:rPr>
          <w:rFonts w:ascii="Times New Roman" w:hAnsi="Times New Roman" w:cs="Times New Roman"/>
          <w:sz w:val="24"/>
          <w:szCs w:val="24"/>
          <w:lang w:val="pt-BR"/>
        </w:rPr>
        <w:t xml:space="preserve">quanh trục thẳng đứng đi qua tâm thì rơi nhẹ lên mặt sàn nằm ngang. Lực cản của sàn tác dụng lên phần đĩa có diện tích </w:t>
      </w:r>
      <w:r w:rsidR="00013604" w:rsidRPr="005300AA">
        <w:rPr>
          <w:rFonts w:ascii="Times New Roman" w:hAnsi="Times New Roman" w:cs="Times New Roman"/>
          <w:position w:val="-6"/>
          <w:sz w:val="24"/>
          <w:szCs w:val="24"/>
          <w:lang w:val="pt-BR"/>
        </w:rPr>
        <w:object w:dxaOrig="408" w:dyaOrig="300">
          <v:shape id="_x0000_i1026" type="#_x0000_t75" style="width:21.25pt;height:14.75pt" o:ole="">
            <v:imagedata r:id="rId11" o:title=""/>
          </v:shape>
          <o:OLEObject Type="Embed" ProgID="Equation.DSMT4" ShapeID="_x0000_i1026" DrawAspect="Content" ObjectID="_1749495013" r:id="rId12"/>
        </w:object>
      </w:r>
      <w:r w:rsidR="00013604" w:rsidRPr="005300AA">
        <w:rPr>
          <w:rFonts w:ascii="Times New Roman" w:hAnsi="Times New Roman" w:cs="Times New Roman"/>
          <w:sz w:val="24"/>
          <w:szCs w:val="24"/>
          <w:lang w:val="pt-BR"/>
        </w:rPr>
        <w:t xml:space="preserve">có vận tốc </w:t>
      </w:r>
      <m:oMath>
        <m:acc>
          <m:accPr>
            <m:chr m:val="⃗"/>
            <m:ctrlPr>
              <w:rPr>
                <w:rFonts w:ascii="Cambria Math" w:hAnsi="Cambria Math" w:cs="Times New Roman"/>
                <w:i/>
                <w:sz w:val="24"/>
                <w:szCs w:val="24"/>
                <w:lang w:val="pt-BR"/>
              </w:rPr>
            </m:ctrlPr>
          </m:accPr>
          <m:e>
            <m:r>
              <w:rPr>
                <w:rFonts w:ascii="Cambria Math" w:hAnsi="Cambria Math" w:cs="Times New Roman"/>
                <w:sz w:val="24"/>
                <w:szCs w:val="24"/>
                <w:lang w:val="pt-BR"/>
              </w:rPr>
              <m:t>v</m:t>
            </m:r>
          </m:e>
        </m:acc>
      </m:oMath>
      <w:r w:rsidR="00013604" w:rsidRPr="005300AA">
        <w:rPr>
          <w:rFonts w:ascii="Times New Roman" w:hAnsi="Times New Roman" w:cs="Times New Roman"/>
          <w:sz w:val="24"/>
          <w:szCs w:val="24"/>
          <w:lang w:val="pt-BR"/>
        </w:rPr>
        <w:t xml:space="preserve"> được xác định bởi công thức</w:t>
      </w:r>
      <w:r w:rsidR="00060D29" w:rsidRPr="005300AA">
        <w:rPr>
          <w:rFonts w:ascii="Times New Roman" w:hAnsi="Times New Roman" w:cs="Times New Roman"/>
          <w:sz w:val="24"/>
          <w:szCs w:val="24"/>
          <w:lang w:val="pt-BR"/>
        </w:rPr>
        <w:t xml:space="preserve"> </w:t>
      </w:r>
      <m:oMath>
        <m:acc>
          <m:accPr>
            <m:chr m:val="⃗"/>
            <m:ctrlPr>
              <w:rPr>
                <w:rFonts w:ascii="Cambria Math" w:hAnsi="Cambria Math" w:cs="Times New Roman"/>
                <w:i/>
                <w:sz w:val="24"/>
                <w:szCs w:val="24"/>
                <w:lang w:val="pt-BR"/>
              </w:rPr>
            </m:ctrlPr>
          </m:accPr>
          <m:e>
            <m:sSub>
              <m:sSubPr>
                <m:ctrlPr>
                  <w:rPr>
                    <w:rFonts w:ascii="Cambria Math" w:hAnsi="Cambria Math" w:cs="Times New Roman"/>
                    <w:i/>
                    <w:sz w:val="24"/>
                    <w:szCs w:val="24"/>
                    <w:lang w:val="pt-BR"/>
                  </w:rPr>
                </m:ctrlPr>
              </m:sSubPr>
              <m:e>
                <m:r>
                  <w:rPr>
                    <w:rFonts w:ascii="Cambria Math" w:hAnsi="Cambria Math" w:cs="Times New Roman"/>
                    <w:sz w:val="24"/>
                    <w:szCs w:val="24"/>
                    <w:lang w:val="pt-BR"/>
                  </w:rPr>
                  <m:t>F</m:t>
                </m:r>
              </m:e>
              <m:sub>
                <m:r>
                  <w:rPr>
                    <w:rFonts w:ascii="Cambria Math" w:hAnsi="Cambria Math" w:cs="Times New Roman"/>
                    <w:sz w:val="24"/>
                    <w:szCs w:val="24"/>
                    <w:lang w:val="pt-BR"/>
                  </w:rPr>
                  <m:t>c</m:t>
                </m:r>
              </m:sub>
            </m:sSub>
          </m:e>
        </m:acc>
        <m:r>
          <w:rPr>
            <w:rFonts w:ascii="Cambria Math" w:hAnsi="Cambria Math" w:cs="Times New Roman"/>
            <w:sz w:val="24"/>
            <w:szCs w:val="24"/>
            <w:lang w:val="pt-BR"/>
          </w:rPr>
          <m:t>=-k.∆S.</m:t>
        </m:r>
        <m:acc>
          <m:accPr>
            <m:chr m:val="⃗"/>
            <m:ctrlPr>
              <w:rPr>
                <w:rFonts w:ascii="Cambria Math" w:hAnsi="Cambria Math" w:cs="Times New Roman"/>
                <w:i/>
                <w:sz w:val="24"/>
                <w:szCs w:val="24"/>
                <w:lang w:val="pt-BR"/>
              </w:rPr>
            </m:ctrlPr>
          </m:accPr>
          <m:e>
            <m:r>
              <w:rPr>
                <w:rFonts w:ascii="Cambria Math" w:hAnsi="Cambria Math" w:cs="Times New Roman"/>
                <w:sz w:val="24"/>
                <w:szCs w:val="24"/>
                <w:lang w:val="pt-BR"/>
              </w:rPr>
              <m:t>v</m:t>
            </m:r>
          </m:e>
        </m:acc>
      </m:oMath>
      <w:r w:rsidR="00060D29" w:rsidRPr="005300AA">
        <w:rPr>
          <w:rFonts w:ascii="Times New Roman" w:eastAsiaTheme="minorEastAsia" w:hAnsi="Times New Roman" w:cs="Times New Roman"/>
          <w:sz w:val="24"/>
          <w:szCs w:val="24"/>
          <w:lang w:val="pt-BR"/>
        </w:rPr>
        <w:t xml:space="preserve">, </w:t>
      </w:r>
      <w:r w:rsidR="00013604" w:rsidRPr="005300AA">
        <w:rPr>
          <w:rFonts w:ascii="Times New Roman" w:hAnsi="Times New Roman" w:cs="Times New Roman"/>
          <w:sz w:val="24"/>
          <w:szCs w:val="24"/>
          <w:lang w:val="pt-BR"/>
        </w:rPr>
        <w:t xml:space="preserve">với k là hệ số cản. Mặt sàn gồm hai phần được ngăn cách nhau bởi đường thẳng </w:t>
      </w:r>
      <w:r w:rsidR="00013604" w:rsidRPr="005300AA">
        <w:rPr>
          <w:rFonts w:ascii="Times New Roman" w:hAnsi="Times New Roman" w:cs="Times New Roman"/>
          <w:position w:val="-4"/>
          <w:sz w:val="24"/>
          <w:szCs w:val="24"/>
          <w:lang w:val="pt-BR"/>
        </w:rPr>
        <w:object w:dxaOrig="240" w:dyaOrig="276">
          <v:shape id="_x0000_i1027" type="#_x0000_t75" style="width:12pt;height:13.85pt" o:ole="">
            <v:imagedata r:id="rId13" o:title=""/>
          </v:shape>
          <o:OLEObject Type="Embed" ProgID="Equation.DSMT4" ShapeID="_x0000_i1027" DrawAspect="Content" ObjectID="_1749495014" r:id="rId14"/>
        </w:object>
      </w:r>
      <w:r w:rsidR="00013604" w:rsidRPr="005300AA">
        <w:rPr>
          <w:rFonts w:ascii="Times New Roman" w:hAnsi="Times New Roman" w:cs="Times New Roman"/>
          <w:sz w:val="24"/>
          <w:szCs w:val="24"/>
          <w:lang w:val="pt-BR"/>
        </w:rPr>
        <w:t>, có hệ số cản tương ứng là k</w:t>
      </w:r>
      <w:r w:rsidR="00013604" w:rsidRPr="005300AA">
        <w:rPr>
          <w:rFonts w:ascii="Times New Roman" w:hAnsi="Times New Roman" w:cs="Times New Roman"/>
          <w:sz w:val="24"/>
          <w:szCs w:val="24"/>
          <w:vertAlign w:val="subscript"/>
          <w:lang w:val="pt-BR"/>
        </w:rPr>
        <w:t>1</w:t>
      </w:r>
      <w:r w:rsidR="00013604" w:rsidRPr="005300AA">
        <w:rPr>
          <w:rFonts w:ascii="Times New Roman" w:hAnsi="Times New Roman" w:cs="Times New Roman"/>
          <w:sz w:val="24"/>
          <w:szCs w:val="24"/>
          <w:lang w:val="pt-BR"/>
        </w:rPr>
        <w:t xml:space="preserve"> và k</w:t>
      </w:r>
      <w:r w:rsidR="00013604" w:rsidRPr="005300AA">
        <w:rPr>
          <w:rFonts w:ascii="Times New Roman" w:hAnsi="Times New Roman" w:cs="Times New Roman"/>
          <w:sz w:val="24"/>
          <w:szCs w:val="24"/>
          <w:vertAlign w:val="subscript"/>
          <w:lang w:val="pt-BR"/>
        </w:rPr>
        <w:t>2</w:t>
      </w:r>
      <w:r w:rsidR="00060D29" w:rsidRPr="005300AA">
        <w:rPr>
          <w:rFonts w:ascii="Times New Roman" w:hAnsi="Times New Roman" w:cs="Times New Roman"/>
          <w:sz w:val="24"/>
          <w:szCs w:val="24"/>
          <w:lang w:val="pt-BR"/>
        </w:rPr>
        <w:t xml:space="preserve"> (biết </w:t>
      </w:r>
      <w:r w:rsidR="00013604" w:rsidRPr="005300AA">
        <w:rPr>
          <w:rFonts w:ascii="Times New Roman" w:hAnsi="Times New Roman" w:cs="Times New Roman"/>
          <w:sz w:val="24"/>
          <w:szCs w:val="24"/>
          <w:lang w:val="pt-BR"/>
        </w:rPr>
        <w:t>k</w:t>
      </w:r>
      <w:r w:rsidR="00013604" w:rsidRPr="005300AA">
        <w:rPr>
          <w:rFonts w:ascii="Times New Roman" w:hAnsi="Times New Roman" w:cs="Times New Roman"/>
          <w:sz w:val="24"/>
          <w:szCs w:val="24"/>
          <w:vertAlign w:val="subscript"/>
          <w:lang w:val="pt-BR"/>
        </w:rPr>
        <w:t>2</w:t>
      </w:r>
      <w:r w:rsidR="00060D29" w:rsidRPr="005300AA">
        <w:rPr>
          <w:rFonts w:ascii="Times New Roman" w:hAnsi="Times New Roman" w:cs="Times New Roman"/>
          <w:sz w:val="24"/>
          <w:szCs w:val="24"/>
          <w:vertAlign w:val="subscript"/>
          <w:lang w:val="pt-BR"/>
        </w:rPr>
        <w:t xml:space="preserve"> </w:t>
      </w:r>
      <w:r w:rsidR="00013604" w:rsidRPr="005300AA">
        <w:rPr>
          <w:rFonts w:ascii="Times New Roman" w:hAnsi="Times New Roman" w:cs="Times New Roman"/>
          <w:sz w:val="24"/>
          <w:szCs w:val="24"/>
          <w:lang w:val="pt-BR"/>
        </w:rPr>
        <w:t>&gt; k</w:t>
      </w:r>
      <w:r w:rsidR="00013604" w:rsidRPr="005300AA">
        <w:rPr>
          <w:rFonts w:ascii="Times New Roman" w:hAnsi="Times New Roman" w:cs="Times New Roman"/>
          <w:sz w:val="24"/>
          <w:szCs w:val="24"/>
          <w:vertAlign w:val="subscript"/>
          <w:lang w:val="pt-BR"/>
        </w:rPr>
        <w:t>1</w:t>
      </w:r>
      <w:r w:rsidR="00013604" w:rsidRPr="005300AA">
        <w:rPr>
          <w:rFonts w:ascii="Times New Roman" w:hAnsi="Times New Roman" w:cs="Times New Roman"/>
          <w:sz w:val="24"/>
          <w:szCs w:val="24"/>
          <w:lang w:val="pt-BR"/>
        </w:rPr>
        <w:t>). Tại thời điểm ban đầu tâm đĩa nằm trên đường thẳng</w:t>
      </w:r>
      <w:r w:rsidR="00060D29" w:rsidRPr="005300AA">
        <w:rPr>
          <w:rFonts w:ascii="Times New Roman" w:hAnsi="Times New Roman" w:cs="Times New Roman"/>
          <w:sz w:val="24"/>
          <w:szCs w:val="24"/>
          <w:lang w:val="pt-BR"/>
        </w:rPr>
        <w:t xml:space="preserve"> Δ</w:t>
      </w:r>
      <w:r w:rsidR="00A4134D" w:rsidRPr="005300AA">
        <w:rPr>
          <w:rFonts w:ascii="Times New Roman" w:hAnsi="Times New Roman" w:cs="Times New Roman"/>
          <w:sz w:val="24"/>
          <w:szCs w:val="24"/>
          <w:lang w:val="pt-BR"/>
        </w:rPr>
        <w:t xml:space="preserve"> (Hình 2).</w:t>
      </w:r>
    </w:p>
    <w:p w:rsidR="00013604" w:rsidRPr="005300AA" w:rsidRDefault="00013604" w:rsidP="00013604">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sz w:val="24"/>
          <w:szCs w:val="24"/>
          <w:lang w:val="pt-BR"/>
        </w:rPr>
        <w:t>1. Xác định độ lớn gia tốc góc và gia tốc khối tâm của đĩa tại thời điểm ban đầu.</w:t>
      </w:r>
      <w:r w:rsidR="00527B1B" w:rsidRPr="005300AA">
        <w:rPr>
          <w:rFonts w:ascii="Times New Roman" w:hAnsi="Times New Roman" w:cs="Times New Roman"/>
          <w:noProof/>
          <w:sz w:val="24"/>
          <w:szCs w:val="24"/>
          <w:lang w:val="nl-NL"/>
        </w:rPr>
        <w:t xml:space="preserve"> </w:t>
      </w:r>
    </w:p>
    <w:p w:rsidR="00013604" w:rsidRPr="005300AA" w:rsidRDefault="00013604" w:rsidP="00013604">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sz w:val="24"/>
          <w:szCs w:val="24"/>
          <w:lang w:val="pt-BR"/>
        </w:rPr>
        <w:t>2. Tìm khoảng cách mà tâm đĩa bị dịch đi từ thời điểm ban đầu cho đến khi dừng lại.</w:t>
      </w:r>
    </w:p>
    <w:tbl>
      <w:tblPr>
        <w:tblpPr w:leftFromText="180" w:rightFromText="180" w:horzAnchor="margin" w:tblpY="-678"/>
        <w:tblW w:w="10774" w:type="dxa"/>
        <w:tblLook w:val="01E0" w:firstRow="1" w:lastRow="1" w:firstColumn="1" w:lastColumn="1" w:noHBand="0" w:noVBand="0"/>
      </w:tblPr>
      <w:tblGrid>
        <w:gridCol w:w="4395"/>
        <w:gridCol w:w="6379"/>
      </w:tblGrid>
      <w:tr w:rsidR="00013604" w:rsidRPr="005300AA" w:rsidTr="00A4134D">
        <w:tc>
          <w:tcPr>
            <w:tcW w:w="4395" w:type="dxa"/>
            <w:shd w:val="clear" w:color="auto" w:fill="auto"/>
          </w:tcPr>
          <w:p w:rsidR="00013604" w:rsidRPr="005300AA" w:rsidRDefault="00013604" w:rsidP="00A4134D">
            <w:pPr>
              <w:spacing w:after="0" w:line="240" w:lineRule="auto"/>
              <w:jc w:val="center"/>
              <w:rPr>
                <w:rFonts w:ascii="Times New Roman" w:eastAsia="Calibri" w:hAnsi="Times New Roman" w:cs="Times New Roman"/>
                <w:b/>
                <w:sz w:val="24"/>
                <w:szCs w:val="24"/>
                <w:lang w:val="vi-VN" w:eastAsia="vi-VN"/>
              </w:rPr>
            </w:pPr>
            <w:r w:rsidRPr="005300AA">
              <w:rPr>
                <w:rFonts w:ascii="Times New Roman" w:eastAsia="Calibri" w:hAnsi="Times New Roman" w:cs="Times New Roman"/>
                <w:b/>
                <w:sz w:val="24"/>
                <w:szCs w:val="24"/>
                <w:lang w:eastAsia="vi-VN"/>
              </w:rPr>
              <w:t>TRƯỜNG</w:t>
            </w:r>
            <w:r w:rsidRPr="005300AA">
              <w:rPr>
                <w:rFonts w:ascii="Times New Roman" w:eastAsia="Calibri" w:hAnsi="Times New Roman" w:cs="Times New Roman"/>
                <w:b/>
                <w:sz w:val="24"/>
                <w:szCs w:val="24"/>
                <w:lang w:val="vi-VN" w:eastAsia="vi-VN"/>
              </w:rPr>
              <w:t xml:space="preserve"> THPT CHUYÊN</w:t>
            </w:r>
          </w:p>
          <w:p w:rsidR="00013604" w:rsidRPr="005300AA" w:rsidRDefault="00013604" w:rsidP="00A4134D">
            <w:pPr>
              <w:spacing w:after="0" w:line="240" w:lineRule="auto"/>
              <w:jc w:val="center"/>
              <w:rPr>
                <w:rFonts w:ascii="Times New Roman" w:eastAsia="Calibri" w:hAnsi="Times New Roman" w:cs="Times New Roman"/>
                <w:b/>
                <w:sz w:val="24"/>
                <w:szCs w:val="24"/>
                <w:lang w:eastAsia="vi-VN"/>
              </w:rPr>
            </w:pPr>
            <w:r w:rsidRPr="005300AA">
              <w:rPr>
                <w:rFonts w:ascii="Times New Roman" w:eastAsia="Calibri" w:hAnsi="Times New Roman" w:cs="Times New Roman"/>
                <w:b/>
                <w:sz w:val="24"/>
                <w:szCs w:val="24"/>
                <w:lang w:eastAsia="vi-VN"/>
              </w:rPr>
              <w:t>BẮC</w:t>
            </w:r>
            <w:r w:rsidRPr="005300AA">
              <w:rPr>
                <w:rFonts w:ascii="Times New Roman" w:eastAsia="Calibri" w:hAnsi="Times New Roman" w:cs="Times New Roman"/>
                <w:b/>
                <w:sz w:val="24"/>
                <w:szCs w:val="24"/>
                <w:lang w:val="vi-VN" w:eastAsia="vi-VN"/>
              </w:rPr>
              <w:t xml:space="preserve"> </w:t>
            </w:r>
            <w:r w:rsidRPr="005300AA">
              <w:rPr>
                <w:rFonts w:ascii="Times New Roman" w:eastAsia="Calibri" w:hAnsi="Times New Roman" w:cs="Times New Roman"/>
                <w:b/>
                <w:sz w:val="24"/>
                <w:szCs w:val="24"/>
                <w:lang w:eastAsia="vi-VN"/>
              </w:rPr>
              <w:t>GIANG</w:t>
            </w:r>
          </w:p>
          <w:p w:rsidR="00013604" w:rsidRPr="005300AA" w:rsidRDefault="00013604" w:rsidP="00A4134D">
            <w:pPr>
              <w:spacing w:after="0"/>
              <w:jc w:val="center"/>
              <w:rPr>
                <w:rFonts w:ascii="Times New Roman" w:eastAsia="Calibri" w:hAnsi="Times New Roman" w:cs="Times New Roman"/>
                <w:i/>
                <w:sz w:val="24"/>
                <w:szCs w:val="24"/>
                <w:lang w:val="vi-VN" w:eastAsia="vi-VN"/>
              </w:rPr>
            </w:pPr>
            <w:r w:rsidRPr="005300AA">
              <w:rPr>
                <w:rFonts w:ascii="Times New Roman" w:eastAsia="Calibri" w:hAnsi="Times New Roman" w:cs="Times New Roman"/>
                <w:i/>
                <w:sz w:val="24"/>
                <w:szCs w:val="24"/>
                <w:lang w:val="vi-VN" w:eastAsia="vi-VN"/>
              </w:rPr>
              <w:t xml:space="preserve">(Đề thi có </w:t>
            </w:r>
            <w:r w:rsidRPr="005300AA">
              <w:rPr>
                <w:rFonts w:ascii="Times New Roman" w:eastAsia="Calibri" w:hAnsi="Times New Roman" w:cs="Times New Roman"/>
                <w:i/>
                <w:sz w:val="24"/>
                <w:szCs w:val="24"/>
                <w:lang w:eastAsia="vi-VN"/>
              </w:rPr>
              <w:t>02</w:t>
            </w:r>
            <w:r w:rsidRPr="005300AA">
              <w:rPr>
                <w:rFonts w:ascii="Times New Roman" w:eastAsia="Calibri" w:hAnsi="Times New Roman" w:cs="Times New Roman"/>
                <w:i/>
                <w:sz w:val="24"/>
                <w:szCs w:val="24"/>
                <w:lang w:val="vi-VN" w:eastAsia="vi-VN"/>
              </w:rPr>
              <w:t xml:space="preserve"> trang, gồm </w:t>
            </w:r>
            <w:r w:rsidRPr="005300AA">
              <w:rPr>
                <w:rFonts w:ascii="Times New Roman" w:eastAsia="Calibri" w:hAnsi="Times New Roman" w:cs="Times New Roman"/>
                <w:i/>
                <w:sz w:val="24"/>
                <w:szCs w:val="24"/>
                <w:lang w:eastAsia="vi-VN"/>
              </w:rPr>
              <w:t xml:space="preserve">05 </w:t>
            </w:r>
            <w:r w:rsidRPr="005300AA">
              <w:rPr>
                <w:rFonts w:ascii="Times New Roman" w:eastAsia="Calibri" w:hAnsi="Times New Roman" w:cs="Times New Roman"/>
                <w:i/>
                <w:sz w:val="24"/>
                <w:szCs w:val="24"/>
                <w:lang w:val="vi-VN" w:eastAsia="vi-VN"/>
              </w:rPr>
              <w:t>câu)</w:t>
            </w:r>
          </w:p>
          <w:p w:rsidR="00013604" w:rsidRPr="005300AA" w:rsidRDefault="00013604" w:rsidP="00A4134D">
            <w:pPr>
              <w:spacing w:after="0" w:line="240" w:lineRule="auto"/>
              <w:jc w:val="center"/>
              <w:rPr>
                <w:rFonts w:ascii="Times New Roman" w:eastAsia="Calibri" w:hAnsi="Times New Roman" w:cs="Times New Roman"/>
                <w:b/>
                <w:sz w:val="24"/>
                <w:szCs w:val="24"/>
                <w:lang w:eastAsia="vi-VN"/>
              </w:rPr>
            </w:pPr>
            <w:r w:rsidRPr="005300AA">
              <w:rPr>
                <w:rFonts w:ascii="Times New Roman" w:eastAsia="Calibri" w:hAnsi="Times New Roman" w:cs="Times New Roman"/>
                <w:b/>
                <w:noProof/>
                <w:sz w:val="24"/>
                <w:szCs w:val="24"/>
              </w:rPr>
              <mc:AlternateContent>
                <mc:Choice Requires="wps">
                  <w:drawing>
                    <wp:anchor distT="0" distB="0" distL="114300" distR="114300" simplePos="0" relativeHeight="251693056" behindDoc="0" locked="0" layoutInCell="1" allowOverlap="1" wp14:anchorId="62422160" wp14:editId="1E075524">
                      <wp:simplePos x="0" y="0"/>
                      <wp:positionH relativeFrom="column">
                        <wp:posOffset>788670</wp:posOffset>
                      </wp:positionH>
                      <wp:positionV relativeFrom="paragraph">
                        <wp:posOffset>1905</wp:posOffset>
                      </wp:positionV>
                      <wp:extent cx="781050" cy="0"/>
                      <wp:effectExtent l="12700" t="12065" r="6350" b="6985"/>
                      <wp:wrapNone/>
                      <wp:docPr id="171"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63FFC6" id="_x0000_t32" coordsize="21600,21600" o:spt="32" o:oned="t" path="m,l21600,21600e" filled="f">
                      <v:path arrowok="t" fillok="f" o:connecttype="none"/>
                      <o:lock v:ext="edit" shapetype="t"/>
                    </v:shapetype>
                    <v:shape id="AutoShape 242" o:spid="_x0000_s1026" type="#_x0000_t32" style="position:absolute;margin-left:62.1pt;margin-top:.15pt;width:61.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"/>
                  </w:pict>
                </mc:Fallback>
              </mc:AlternateContent>
            </w:r>
          </w:p>
          <w:p w:rsidR="00013604" w:rsidRPr="005300AA" w:rsidRDefault="00013604" w:rsidP="00A4134D">
            <w:pPr>
              <w:spacing w:after="0"/>
              <w:jc w:val="center"/>
              <w:rPr>
                <w:rFonts w:ascii="Times New Roman" w:eastAsia="Calibri" w:hAnsi="Times New Roman" w:cs="Times New Roman"/>
                <w:sz w:val="24"/>
                <w:szCs w:val="24"/>
                <w:lang w:val="vi-VN" w:eastAsia="vi-VN"/>
              </w:rPr>
            </w:pPr>
          </w:p>
        </w:tc>
        <w:tc>
          <w:tcPr>
            <w:tcW w:w="6379" w:type="dxa"/>
            <w:shd w:val="clear" w:color="auto" w:fill="auto"/>
          </w:tcPr>
          <w:p w:rsidR="00013604" w:rsidRPr="005300AA" w:rsidRDefault="00013604" w:rsidP="00A4134D">
            <w:pPr>
              <w:spacing w:after="0"/>
              <w:jc w:val="center"/>
              <w:rPr>
                <w:rFonts w:ascii="Times New Roman" w:eastAsia="Calibri" w:hAnsi="Times New Roman" w:cs="Times New Roman"/>
                <w:b/>
                <w:bCs/>
                <w:sz w:val="24"/>
                <w:szCs w:val="24"/>
                <w:lang w:val="vi-VN" w:eastAsia="vi-VN"/>
              </w:rPr>
            </w:pPr>
            <w:r w:rsidRPr="005300AA">
              <w:rPr>
                <w:rFonts w:ascii="Times New Roman" w:eastAsia="Calibri" w:hAnsi="Times New Roman" w:cs="Times New Roman"/>
                <w:b/>
                <w:bCs/>
                <w:sz w:val="24"/>
                <w:szCs w:val="24"/>
                <w:lang w:val="vi-VN" w:eastAsia="vi-VN"/>
              </w:rPr>
              <w:t xml:space="preserve">ĐỀ ĐỀ XUẤT </w:t>
            </w:r>
            <w:r w:rsidRPr="005300AA">
              <w:rPr>
                <w:rFonts w:ascii="Times New Roman" w:eastAsia="Calibri" w:hAnsi="Times New Roman" w:cs="Times New Roman"/>
                <w:b/>
                <w:bCs/>
                <w:sz w:val="24"/>
                <w:szCs w:val="24"/>
                <w:lang w:eastAsia="vi-VN"/>
              </w:rPr>
              <w:t>KHU</w:t>
            </w:r>
            <w:r w:rsidRPr="005300AA">
              <w:rPr>
                <w:rFonts w:ascii="Times New Roman" w:eastAsia="Calibri" w:hAnsi="Times New Roman" w:cs="Times New Roman"/>
                <w:b/>
                <w:bCs/>
                <w:sz w:val="24"/>
                <w:szCs w:val="24"/>
                <w:lang w:val="vi-VN" w:eastAsia="vi-VN"/>
              </w:rPr>
              <w:t xml:space="preserve"> VỰC DH VÀ ĐBBB</w:t>
            </w:r>
          </w:p>
          <w:p w:rsidR="00013604" w:rsidRPr="005300AA" w:rsidRDefault="00013604" w:rsidP="00A4134D">
            <w:pPr>
              <w:spacing w:after="0"/>
              <w:jc w:val="center"/>
              <w:rPr>
                <w:rFonts w:ascii="Times New Roman" w:eastAsia="Calibri" w:hAnsi="Times New Roman" w:cs="Times New Roman"/>
                <w:sz w:val="24"/>
                <w:szCs w:val="24"/>
                <w:lang w:eastAsia="vi-VN"/>
              </w:rPr>
            </w:pPr>
            <w:r w:rsidRPr="005300AA">
              <w:rPr>
                <w:rFonts w:ascii="Times New Roman" w:eastAsia="Calibri" w:hAnsi="Times New Roman" w:cs="Times New Roman"/>
                <w:b/>
                <w:bCs/>
                <w:sz w:val="24"/>
                <w:szCs w:val="24"/>
                <w:lang w:val="vi-VN" w:eastAsia="vi-VN"/>
              </w:rPr>
              <w:t xml:space="preserve"> NĂM HỌC 2022 – 2023</w:t>
            </w:r>
          </w:p>
          <w:p w:rsidR="00013604" w:rsidRPr="005300AA" w:rsidRDefault="00013604" w:rsidP="00A4134D">
            <w:pPr>
              <w:spacing w:after="0"/>
              <w:jc w:val="center"/>
              <w:rPr>
                <w:rFonts w:ascii="Times New Roman" w:eastAsia="Calibri" w:hAnsi="Times New Roman" w:cs="Times New Roman"/>
                <w:b/>
                <w:sz w:val="24"/>
                <w:szCs w:val="24"/>
                <w:lang w:val="vi-VN" w:eastAsia="vi-VN"/>
              </w:rPr>
            </w:pPr>
            <w:r w:rsidRPr="005300AA">
              <w:rPr>
                <w:rFonts w:ascii="Times New Roman" w:eastAsia="Calibri" w:hAnsi="Times New Roman" w:cs="Times New Roman"/>
                <w:b/>
                <w:bCs/>
                <w:sz w:val="24"/>
                <w:szCs w:val="24"/>
                <w:lang w:val="vi-VN" w:eastAsia="vi-VN"/>
              </w:rPr>
              <w:t>M</w:t>
            </w:r>
            <w:r w:rsidRPr="005300AA">
              <w:rPr>
                <w:rFonts w:ascii="Times New Roman" w:eastAsia="Calibri" w:hAnsi="Times New Roman" w:cs="Times New Roman"/>
                <w:b/>
                <w:bCs/>
                <w:sz w:val="24"/>
                <w:szCs w:val="24"/>
                <w:lang w:eastAsia="vi-VN"/>
              </w:rPr>
              <w:t>ÔN</w:t>
            </w:r>
            <w:r w:rsidRPr="005300AA">
              <w:rPr>
                <w:rFonts w:ascii="Times New Roman" w:eastAsia="Calibri" w:hAnsi="Times New Roman" w:cs="Times New Roman"/>
                <w:b/>
                <w:bCs/>
                <w:sz w:val="24"/>
                <w:szCs w:val="24"/>
                <w:lang w:val="vi-VN" w:eastAsia="vi-VN"/>
              </w:rPr>
              <w:t>:</w:t>
            </w:r>
            <w:r w:rsidRPr="005300AA">
              <w:rPr>
                <w:rFonts w:ascii="Times New Roman" w:eastAsia="Calibri" w:hAnsi="Times New Roman" w:cs="Times New Roman"/>
                <w:b/>
                <w:bCs/>
                <w:sz w:val="24"/>
                <w:szCs w:val="24"/>
                <w:lang w:eastAsia="vi-VN"/>
              </w:rPr>
              <w:t xml:space="preserve"> VẬT LÍ</w:t>
            </w:r>
            <w:r w:rsidRPr="005300AA">
              <w:rPr>
                <w:rFonts w:ascii="Times New Roman" w:eastAsia="Calibri" w:hAnsi="Times New Roman" w:cs="Times New Roman"/>
                <w:b/>
                <w:bCs/>
                <w:sz w:val="24"/>
                <w:szCs w:val="24"/>
                <w:lang w:val="vi-VN" w:eastAsia="vi-VN"/>
              </w:rPr>
              <w:t xml:space="preserve"> – KHỐI 10</w:t>
            </w:r>
          </w:p>
          <w:p w:rsidR="00013604" w:rsidRPr="005300AA" w:rsidRDefault="00013604" w:rsidP="00A4134D">
            <w:pPr>
              <w:spacing w:after="0"/>
              <w:jc w:val="center"/>
              <w:rPr>
                <w:rFonts w:ascii="Times New Roman" w:eastAsia="Calibri" w:hAnsi="Times New Roman" w:cs="Times New Roman"/>
                <w:sz w:val="24"/>
                <w:szCs w:val="24"/>
                <w:lang w:val="vi-VN" w:eastAsia="vi-VN"/>
              </w:rPr>
            </w:pPr>
            <w:r w:rsidRPr="005300AA">
              <w:rPr>
                <w:rFonts w:ascii="Times New Roman" w:eastAsia="Calibri" w:hAnsi="Times New Roman" w:cs="Times New Roman"/>
                <w:i/>
                <w:sz w:val="24"/>
                <w:szCs w:val="24"/>
                <w:lang w:val="vi-VN" w:eastAsia="vi-VN"/>
              </w:rPr>
              <w:t xml:space="preserve">Thời gian: </w:t>
            </w:r>
            <w:r w:rsidRPr="005300AA">
              <w:rPr>
                <w:rFonts w:ascii="Times New Roman" w:eastAsia="Calibri" w:hAnsi="Times New Roman" w:cs="Times New Roman"/>
                <w:b/>
                <w:i/>
                <w:sz w:val="24"/>
                <w:szCs w:val="24"/>
                <w:lang w:val="vi-VN" w:eastAsia="vi-VN"/>
              </w:rPr>
              <w:t>180</w:t>
            </w:r>
            <w:r w:rsidRPr="005300AA">
              <w:rPr>
                <w:rFonts w:ascii="Times New Roman" w:eastAsia="Calibri" w:hAnsi="Times New Roman" w:cs="Times New Roman"/>
                <w:i/>
                <w:sz w:val="24"/>
                <w:szCs w:val="24"/>
                <w:lang w:val="vi-VN" w:eastAsia="vi-VN"/>
              </w:rPr>
              <w:t xml:space="preserve"> phút (không kể thời gian giao đề)</w:t>
            </w:r>
          </w:p>
          <w:p w:rsidR="00013604" w:rsidRPr="005300AA" w:rsidRDefault="00013604" w:rsidP="00A4134D">
            <w:pPr>
              <w:spacing w:after="0"/>
              <w:jc w:val="center"/>
              <w:rPr>
                <w:rFonts w:ascii="Times New Roman" w:eastAsia="Calibri" w:hAnsi="Times New Roman" w:cs="Times New Roman"/>
                <w:b/>
                <w:sz w:val="24"/>
                <w:szCs w:val="24"/>
                <w:lang w:val="vi-VN" w:eastAsia="vi-VN"/>
              </w:rPr>
            </w:pPr>
          </w:p>
          <w:p w:rsidR="00013604" w:rsidRPr="005300AA" w:rsidRDefault="00013604" w:rsidP="00A4134D">
            <w:pPr>
              <w:spacing w:after="0"/>
              <w:jc w:val="center"/>
              <w:rPr>
                <w:rFonts w:ascii="Times New Roman" w:eastAsia="Calibri" w:hAnsi="Times New Roman" w:cs="Times New Roman"/>
                <w:b/>
                <w:sz w:val="24"/>
                <w:szCs w:val="24"/>
                <w:lang w:eastAsia="vi-VN"/>
              </w:rPr>
            </w:pPr>
          </w:p>
        </w:tc>
      </w:tr>
    </w:tbl>
    <w:p w:rsidR="000F61DC" w:rsidRPr="005300AA" w:rsidRDefault="00993EB9" w:rsidP="00013604">
      <w:pPr>
        <w:widowControl w:val="0"/>
        <w:spacing w:after="0" w:line="360" w:lineRule="auto"/>
        <w:ind w:right="26"/>
        <w:jc w:val="both"/>
        <w:rPr>
          <w:rFonts w:ascii="Times New Roman" w:eastAsia="Times New Roman" w:hAnsi="Times New Roman" w:cs="Times New Roman"/>
          <w:sz w:val="24"/>
          <w:szCs w:val="24"/>
          <w:lang w:val="en-GB"/>
        </w:rPr>
      </w:pPr>
      <w:r>
        <w:rPr>
          <w:rFonts w:ascii="Times New Roman" w:eastAsia="Times New Roman" w:hAnsi="Times New Roman" w:cs="Times New Roman"/>
          <w:b/>
          <w:noProof/>
          <w:sz w:val="24"/>
          <w:szCs w:val="24"/>
        </w:rPr>
        <mc:AlternateContent>
          <mc:Choice Requires="wpg">
            <w:drawing>
              <wp:anchor distT="0" distB="0" distL="114300" distR="114300" simplePos="0" relativeHeight="251737088" behindDoc="0" locked="0" layoutInCell="1" allowOverlap="1">
                <wp:simplePos x="0" y="0"/>
                <wp:positionH relativeFrom="column">
                  <wp:posOffset>4419600</wp:posOffset>
                </wp:positionH>
                <wp:positionV relativeFrom="paragraph">
                  <wp:posOffset>78203</wp:posOffset>
                </wp:positionV>
                <wp:extent cx="2265680" cy="1752600"/>
                <wp:effectExtent l="0" t="0" r="20320" b="0"/>
                <wp:wrapSquare wrapText="bothSides"/>
                <wp:docPr id="9" name="Group 9"/>
                <wp:cNvGraphicFramePr/>
                <a:graphic xmlns:a="http://schemas.openxmlformats.org/drawingml/2006/main">
                  <a:graphicData uri="http://schemas.microsoft.com/office/word/2010/wordprocessingGroup">
                    <wpg:wgp>
                      <wpg:cNvGrpSpPr/>
                      <wpg:grpSpPr>
                        <a:xfrm>
                          <a:off x="0" y="0"/>
                          <a:ext cx="2265680" cy="1752600"/>
                          <a:chOff x="0" y="0"/>
                          <a:chExt cx="2265680" cy="1752600"/>
                        </a:xfrm>
                      </wpg:grpSpPr>
                      <wpg:grpSp>
                        <wpg:cNvPr id="2490" name="Group 2490"/>
                        <wpg:cNvGrpSpPr/>
                        <wpg:grpSpPr>
                          <a:xfrm>
                            <a:off x="0" y="0"/>
                            <a:ext cx="2265680" cy="1752600"/>
                            <a:chOff x="0" y="0"/>
                            <a:chExt cx="2265680" cy="1752600"/>
                          </a:xfrm>
                        </wpg:grpSpPr>
                        <wps:wsp>
                          <wps:cNvPr id="2464" name="Text Box 2464"/>
                          <wps:cNvSpPr txBox="1"/>
                          <wps:spPr>
                            <a:xfrm>
                              <a:off x="812800" y="1492250"/>
                              <a:ext cx="717550" cy="260350"/>
                            </a:xfrm>
                            <a:prstGeom prst="rect">
                              <a:avLst/>
                            </a:prstGeom>
                            <a:noFill/>
                            <a:ln w="6350">
                              <a:noFill/>
                            </a:ln>
                          </wps:spPr>
                          <wps:txb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89" name="Group 2489"/>
                          <wpg:cNvGrpSpPr/>
                          <wpg:grpSpPr>
                            <a:xfrm>
                              <a:off x="0" y="0"/>
                              <a:ext cx="2265680" cy="1492250"/>
                              <a:chOff x="0" y="0"/>
                              <a:chExt cx="2265680" cy="1492250"/>
                            </a:xfrm>
                          </wpg:grpSpPr>
                          <wps:wsp>
                            <wps:cNvPr id="2485" name="Text Box 2485"/>
                            <wps:cNvSpPr txBox="1"/>
                            <wps:spPr>
                              <a:xfrm>
                                <a:off x="1060450" y="1060450"/>
                                <a:ext cx="292100" cy="342900"/>
                              </a:xfrm>
                              <a:prstGeom prst="rect">
                                <a:avLst/>
                              </a:prstGeom>
                              <a:noFill/>
                              <a:ln w="6350">
                                <a:noFill/>
                              </a:ln>
                            </wps:spPr>
                            <wps:txb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88" name="Group 2488"/>
                            <wpg:cNvGrpSpPr/>
                            <wpg:grpSpPr>
                              <a:xfrm>
                                <a:off x="0" y="0"/>
                                <a:ext cx="2265680" cy="1492250"/>
                                <a:chOff x="0" y="0"/>
                                <a:chExt cx="2265680" cy="1492250"/>
                              </a:xfrm>
                            </wpg:grpSpPr>
                            <wps:wsp>
                              <wps:cNvPr id="2484" name="Text Box 2484"/>
                              <wps:cNvSpPr txBox="1"/>
                              <wps:spPr>
                                <a:xfrm>
                                  <a:off x="1092200" y="0"/>
                                  <a:ext cx="266700" cy="342900"/>
                                </a:xfrm>
                                <a:prstGeom prst="rect">
                                  <a:avLst/>
                                </a:prstGeom>
                                <a:noFill/>
                                <a:ln w="6350">
                                  <a:noFill/>
                                </a:ln>
                              </wps:spPr>
                              <wps:txb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87" name="Group 2487"/>
                              <wpg:cNvGrpSpPr/>
                              <wpg:grpSpPr>
                                <a:xfrm>
                                  <a:off x="0" y="69850"/>
                                  <a:ext cx="2265680" cy="1422400"/>
                                  <a:chOff x="0" y="0"/>
                                  <a:chExt cx="2265680" cy="1422400"/>
                                </a:xfrm>
                              </wpg:grpSpPr>
                              <wpg:grpSp>
                                <wpg:cNvPr id="2441" name="Group 2441"/>
                                <wpg:cNvGrpSpPr/>
                                <wpg:grpSpPr>
                                  <a:xfrm>
                                    <a:off x="0" y="0"/>
                                    <a:ext cx="2265680" cy="1422400"/>
                                    <a:chOff x="16510" y="54610"/>
                                    <a:chExt cx="2265680" cy="1437640"/>
                                  </a:xfrm>
                                </wpg:grpSpPr>
                                <wps:wsp>
                                  <wps:cNvPr id="2442" name="Freeform 142"/>
                                  <wps:cNvSpPr>
                                    <a:spLocks noEditPoints="1"/>
                                  </wps:cNvSpPr>
                                  <wps:spPr bwMode="auto">
                                    <a:xfrm>
                                      <a:off x="1121410" y="75565"/>
                                      <a:ext cx="45719" cy="1416685"/>
                                    </a:xfrm>
                                    <a:custGeom>
                                      <a:avLst/>
                                      <a:gdLst>
                                        <a:gd name="T0" fmla="*/ 56 w 96"/>
                                        <a:gd name="T1" fmla="*/ 81 h 3032"/>
                                        <a:gd name="T2" fmla="*/ 56 w 96"/>
                                        <a:gd name="T3" fmla="*/ 3032 h 3032"/>
                                        <a:gd name="T4" fmla="*/ 40 w 96"/>
                                        <a:gd name="T5" fmla="*/ 3032 h 3032"/>
                                        <a:gd name="T6" fmla="*/ 40 w 96"/>
                                        <a:gd name="T7" fmla="*/ 81 h 3032"/>
                                        <a:gd name="T8" fmla="*/ 56 w 96"/>
                                        <a:gd name="T9" fmla="*/ 81 h 3032"/>
                                        <a:gd name="T10" fmla="*/ 0 w 96"/>
                                        <a:gd name="T11" fmla="*/ 97 h 3032"/>
                                        <a:gd name="T12" fmla="*/ 48 w 96"/>
                                        <a:gd name="T13" fmla="*/ 0 h 3032"/>
                                        <a:gd name="T14" fmla="*/ 96 w 96"/>
                                        <a:gd name="T15" fmla="*/ 97 h 3032"/>
                                        <a:gd name="T16" fmla="*/ 0 w 96"/>
                                        <a:gd name="T17" fmla="*/ 97 h 3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32">
                                          <a:moveTo>
                                            <a:pt x="56" y="81"/>
                                          </a:moveTo>
                                          <a:lnTo>
                                            <a:pt x="56" y="3032"/>
                                          </a:lnTo>
                                          <a:lnTo>
                                            <a:pt x="40" y="3032"/>
                                          </a:lnTo>
                                          <a:lnTo>
                                            <a:pt x="40" y="81"/>
                                          </a:lnTo>
                                          <a:lnTo>
                                            <a:pt x="56" y="81"/>
                                          </a:lnTo>
                                          <a:close/>
                                          <a:moveTo>
                                            <a:pt x="0" y="97"/>
                                          </a:moveTo>
                                          <a:lnTo>
                                            <a:pt x="48" y="0"/>
                                          </a:lnTo>
                                          <a:lnTo>
                                            <a:pt x="96" y="97"/>
                                          </a:lnTo>
                                          <a:lnTo>
                                            <a:pt x="0" y="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43" name="Freeform 143"/>
                                  <wps:cNvSpPr>
                                    <a:spLocks noEditPoints="1"/>
                                  </wps:cNvSpPr>
                                  <wps:spPr bwMode="auto">
                                    <a:xfrm>
                                      <a:off x="765810" y="1089025"/>
                                      <a:ext cx="751205" cy="15240"/>
                                    </a:xfrm>
                                    <a:custGeom>
                                      <a:avLst/>
                                      <a:gdLst>
                                        <a:gd name="T0" fmla="*/ 200 w 9805"/>
                                        <a:gd name="T1" fmla="*/ 100 h 200"/>
                                        <a:gd name="T2" fmla="*/ 0 w 9805"/>
                                        <a:gd name="T3" fmla="*/ 100 h 200"/>
                                        <a:gd name="T4" fmla="*/ 501 w 9805"/>
                                        <a:gd name="T5" fmla="*/ 0 h 200"/>
                                        <a:gd name="T6" fmla="*/ 500 w 9805"/>
                                        <a:gd name="T7" fmla="*/ 200 h 200"/>
                                        <a:gd name="T8" fmla="*/ 901 w 9805"/>
                                        <a:gd name="T9" fmla="*/ 0 h 200"/>
                                        <a:gd name="T10" fmla="*/ 901 w 9805"/>
                                        <a:gd name="T11" fmla="*/ 200 h 200"/>
                                        <a:gd name="T12" fmla="*/ 901 w 9805"/>
                                        <a:gd name="T13" fmla="*/ 0 h 200"/>
                                        <a:gd name="T14" fmla="*/ 1401 w 9805"/>
                                        <a:gd name="T15" fmla="*/ 100 h 200"/>
                                        <a:gd name="T16" fmla="*/ 1201 w 9805"/>
                                        <a:gd name="T17" fmla="*/ 100 h 200"/>
                                        <a:gd name="T18" fmla="*/ 1701 w 9805"/>
                                        <a:gd name="T19" fmla="*/ 0 h 200"/>
                                        <a:gd name="T20" fmla="*/ 1701 w 9805"/>
                                        <a:gd name="T21" fmla="*/ 200 h 200"/>
                                        <a:gd name="T22" fmla="*/ 2101 w 9805"/>
                                        <a:gd name="T23" fmla="*/ 0 h 200"/>
                                        <a:gd name="T24" fmla="*/ 2101 w 9805"/>
                                        <a:gd name="T25" fmla="*/ 200 h 200"/>
                                        <a:gd name="T26" fmla="*/ 2101 w 9805"/>
                                        <a:gd name="T27" fmla="*/ 0 h 200"/>
                                        <a:gd name="T28" fmla="*/ 2602 w 9805"/>
                                        <a:gd name="T29" fmla="*/ 100 h 200"/>
                                        <a:gd name="T30" fmla="*/ 2401 w 9805"/>
                                        <a:gd name="T31" fmla="*/ 100 h 200"/>
                                        <a:gd name="T32" fmla="*/ 2902 w 9805"/>
                                        <a:gd name="T33" fmla="*/ 0 h 200"/>
                                        <a:gd name="T34" fmla="*/ 2902 w 9805"/>
                                        <a:gd name="T35" fmla="*/ 200 h 200"/>
                                        <a:gd name="T36" fmla="*/ 3302 w 9805"/>
                                        <a:gd name="T37" fmla="*/ 0 h 200"/>
                                        <a:gd name="T38" fmla="*/ 3302 w 9805"/>
                                        <a:gd name="T39" fmla="*/ 200 h 200"/>
                                        <a:gd name="T40" fmla="*/ 3302 w 9805"/>
                                        <a:gd name="T41" fmla="*/ 0 h 200"/>
                                        <a:gd name="T42" fmla="*/ 3802 w 9805"/>
                                        <a:gd name="T43" fmla="*/ 100 h 200"/>
                                        <a:gd name="T44" fmla="*/ 3602 w 9805"/>
                                        <a:gd name="T45" fmla="*/ 100 h 200"/>
                                        <a:gd name="T46" fmla="*/ 4102 w 9805"/>
                                        <a:gd name="T47" fmla="*/ 0 h 200"/>
                                        <a:gd name="T48" fmla="*/ 4102 w 9805"/>
                                        <a:gd name="T49" fmla="*/ 200 h 200"/>
                                        <a:gd name="T50" fmla="*/ 4502 w 9805"/>
                                        <a:gd name="T51" fmla="*/ 0 h 200"/>
                                        <a:gd name="T52" fmla="*/ 4503 w 9805"/>
                                        <a:gd name="T53" fmla="*/ 200 h 200"/>
                                        <a:gd name="T54" fmla="*/ 4502 w 9805"/>
                                        <a:gd name="T55" fmla="*/ 0 h 200"/>
                                        <a:gd name="T56" fmla="*/ 5003 w 9805"/>
                                        <a:gd name="T57" fmla="*/ 100 h 200"/>
                                        <a:gd name="T58" fmla="*/ 4803 w 9805"/>
                                        <a:gd name="T59" fmla="*/ 100 h 200"/>
                                        <a:gd name="T60" fmla="*/ 5303 w 9805"/>
                                        <a:gd name="T61" fmla="*/ 0 h 200"/>
                                        <a:gd name="T62" fmla="*/ 5303 w 9805"/>
                                        <a:gd name="T63" fmla="*/ 200 h 200"/>
                                        <a:gd name="T64" fmla="*/ 5703 w 9805"/>
                                        <a:gd name="T65" fmla="*/ 0 h 200"/>
                                        <a:gd name="T66" fmla="*/ 5703 w 9805"/>
                                        <a:gd name="T67" fmla="*/ 200 h 200"/>
                                        <a:gd name="T68" fmla="*/ 5703 w 9805"/>
                                        <a:gd name="T69" fmla="*/ 0 h 200"/>
                                        <a:gd name="T70" fmla="*/ 6203 w 9805"/>
                                        <a:gd name="T71" fmla="*/ 100 h 200"/>
                                        <a:gd name="T72" fmla="*/ 6003 w 9805"/>
                                        <a:gd name="T73" fmla="*/ 100 h 200"/>
                                        <a:gd name="T74" fmla="*/ 6504 w 9805"/>
                                        <a:gd name="T75" fmla="*/ 0 h 200"/>
                                        <a:gd name="T76" fmla="*/ 6503 w 9805"/>
                                        <a:gd name="T77" fmla="*/ 200 h 200"/>
                                        <a:gd name="T78" fmla="*/ 6904 w 9805"/>
                                        <a:gd name="T79" fmla="*/ 0 h 200"/>
                                        <a:gd name="T80" fmla="*/ 6904 w 9805"/>
                                        <a:gd name="T81" fmla="*/ 200 h 200"/>
                                        <a:gd name="T82" fmla="*/ 6904 w 9805"/>
                                        <a:gd name="T83" fmla="*/ 0 h 200"/>
                                        <a:gd name="T84" fmla="*/ 7404 w 9805"/>
                                        <a:gd name="T85" fmla="*/ 100 h 200"/>
                                        <a:gd name="T86" fmla="*/ 7204 w 9805"/>
                                        <a:gd name="T87" fmla="*/ 100 h 200"/>
                                        <a:gd name="T88" fmla="*/ 7704 w 9805"/>
                                        <a:gd name="T89" fmla="*/ 0 h 200"/>
                                        <a:gd name="T90" fmla="*/ 7704 w 9805"/>
                                        <a:gd name="T91" fmla="*/ 200 h 200"/>
                                        <a:gd name="T92" fmla="*/ 8104 w 9805"/>
                                        <a:gd name="T93" fmla="*/ 0 h 200"/>
                                        <a:gd name="T94" fmla="*/ 8104 w 9805"/>
                                        <a:gd name="T95" fmla="*/ 200 h 200"/>
                                        <a:gd name="T96" fmla="*/ 8104 w 9805"/>
                                        <a:gd name="T97" fmla="*/ 0 h 200"/>
                                        <a:gd name="T98" fmla="*/ 8605 w 9805"/>
                                        <a:gd name="T99" fmla="*/ 100 h 200"/>
                                        <a:gd name="T100" fmla="*/ 8404 w 9805"/>
                                        <a:gd name="T101" fmla="*/ 100 h 200"/>
                                        <a:gd name="T102" fmla="*/ 8905 w 9805"/>
                                        <a:gd name="T103" fmla="*/ 0 h 200"/>
                                        <a:gd name="T104" fmla="*/ 8905 w 9805"/>
                                        <a:gd name="T105" fmla="*/ 200 h 200"/>
                                        <a:gd name="T106" fmla="*/ 9305 w 9805"/>
                                        <a:gd name="T107" fmla="*/ 0 h 200"/>
                                        <a:gd name="T108" fmla="*/ 9305 w 9805"/>
                                        <a:gd name="T109" fmla="*/ 200 h 200"/>
                                        <a:gd name="T110" fmla="*/ 9305 w 9805"/>
                                        <a:gd name="T111" fmla="*/ 0 h 200"/>
                                        <a:gd name="T112" fmla="*/ 9805 w 9805"/>
                                        <a:gd name="T113" fmla="*/ 100 h 200"/>
                                        <a:gd name="T114" fmla="*/ 9605 w 9805"/>
                                        <a:gd name="T115" fmla="*/ 1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805" h="200">
                                          <a:moveTo>
                                            <a:pt x="100" y="0"/>
                                          </a:moveTo>
                                          <a:lnTo>
                                            <a:pt x="100" y="0"/>
                                          </a:lnTo>
                                          <a:cubicBezTo>
                                            <a:pt x="156" y="0"/>
                                            <a:pt x="200" y="45"/>
                                            <a:pt x="200" y="100"/>
                                          </a:cubicBezTo>
                                          <a:cubicBezTo>
                                            <a:pt x="200" y="155"/>
                                            <a:pt x="156" y="200"/>
                                            <a:pt x="100" y="200"/>
                                          </a:cubicBezTo>
                                          <a:lnTo>
                                            <a:pt x="100" y="200"/>
                                          </a:lnTo>
                                          <a:cubicBezTo>
                                            <a:pt x="45" y="200"/>
                                            <a:pt x="0" y="155"/>
                                            <a:pt x="0" y="100"/>
                                          </a:cubicBezTo>
                                          <a:cubicBezTo>
                                            <a:pt x="0" y="45"/>
                                            <a:pt x="45" y="0"/>
                                            <a:pt x="100" y="0"/>
                                          </a:cubicBezTo>
                                          <a:close/>
                                          <a:moveTo>
                                            <a:pt x="500" y="0"/>
                                          </a:moveTo>
                                          <a:lnTo>
                                            <a:pt x="501" y="0"/>
                                          </a:lnTo>
                                          <a:cubicBezTo>
                                            <a:pt x="556" y="0"/>
                                            <a:pt x="601" y="45"/>
                                            <a:pt x="601" y="100"/>
                                          </a:cubicBezTo>
                                          <a:cubicBezTo>
                                            <a:pt x="601" y="155"/>
                                            <a:pt x="556" y="200"/>
                                            <a:pt x="501" y="200"/>
                                          </a:cubicBezTo>
                                          <a:lnTo>
                                            <a:pt x="500" y="200"/>
                                          </a:lnTo>
                                          <a:cubicBezTo>
                                            <a:pt x="445" y="200"/>
                                            <a:pt x="400" y="155"/>
                                            <a:pt x="400" y="100"/>
                                          </a:cubicBezTo>
                                          <a:cubicBezTo>
                                            <a:pt x="400" y="45"/>
                                            <a:pt x="445" y="0"/>
                                            <a:pt x="500" y="0"/>
                                          </a:cubicBezTo>
                                          <a:close/>
                                          <a:moveTo>
                                            <a:pt x="901" y="0"/>
                                          </a:moveTo>
                                          <a:lnTo>
                                            <a:pt x="901" y="0"/>
                                          </a:lnTo>
                                          <a:cubicBezTo>
                                            <a:pt x="956" y="0"/>
                                            <a:pt x="1001" y="45"/>
                                            <a:pt x="1001" y="100"/>
                                          </a:cubicBezTo>
                                          <a:cubicBezTo>
                                            <a:pt x="1001" y="155"/>
                                            <a:pt x="956" y="200"/>
                                            <a:pt x="901" y="200"/>
                                          </a:cubicBezTo>
                                          <a:lnTo>
                                            <a:pt x="901" y="200"/>
                                          </a:lnTo>
                                          <a:cubicBezTo>
                                            <a:pt x="845" y="200"/>
                                            <a:pt x="801" y="155"/>
                                            <a:pt x="801" y="100"/>
                                          </a:cubicBezTo>
                                          <a:cubicBezTo>
                                            <a:pt x="801" y="45"/>
                                            <a:pt x="845" y="0"/>
                                            <a:pt x="901" y="0"/>
                                          </a:cubicBezTo>
                                          <a:close/>
                                          <a:moveTo>
                                            <a:pt x="1301" y="0"/>
                                          </a:moveTo>
                                          <a:lnTo>
                                            <a:pt x="1301" y="0"/>
                                          </a:lnTo>
                                          <a:cubicBezTo>
                                            <a:pt x="1356" y="0"/>
                                            <a:pt x="1401" y="45"/>
                                            <a:pt x="1401" y="100"/>
                                          </a:cubicBezTo>
                                          <a:cubicBezTo>
                                            <a:pt x="1401" y="155"/>
                                            <a:pt x="1356" y="200"/>
                                            <a:pt x="1301" y="200"/>
                                          </a:cubicBezTo>
                                          <a:lnTo>
                                            <a:pt x="1301" y="200"/>
                                          </a:lnTo>
                                          <a:cubicBezTo>
                                            <a:pt x="1246" y="200"/>
                                            <a:pt x="1201" y="155"/>
                                            <a:pt x="1201" y="100"/>
                                          </a:cubicBezTo>
                                          <a:cubicBezTo>
                                            <a:pt x="1201" y="45"/>
                                            <a:pt x="1246" y="0"/>
                                            <a:pt x="1301" y="0"/>
                                          </a:cubicBezTo>
                                          <a:close/>
                                          <a:moveTo>
                                            <a:pt x="1701" y="0"/>
                                          </a:moveTo>
                                          <a:lnTo>
                                            <a:pt x="1701" y="0"/>
                                          </a:lnTo>
                                          <a:cubicBezTo>
                                            <a:pt x="1756" y="0"/>
                                            <a:pt x="1801" y="45"/>
                                            <a:pt x="1801" y="100"/>
                                          </a:cubicBezTo>
                                          <a:cubicBezTo>
                                            <a:pt x="1801" y="155"/>
                                            <a:pt x="1756" y="200"/>
                                            <a:pt x="1701" y="200"/>
                                          </a:cubicBezTo>
                                          <a:lnTo>
                                            <a:pt x="1701" y="200"/>
                                          </a:lnTo>
                                          <a:cubicBezTo>
                                            <a:pt x="1646" y="200"/>
                                            <a:pt x="1601" y="155"/>
                                            <a:pt x="1601" y="100"/>
                                          </a:cubicBezTo>
                                          <a:cubicBezTo>
                                            <a:pt x="1601" y="45"/>
                                            <a:pt x="1646" y="0"/>
                                            <a:pt x="1701" y="0"/>
                                          </a:cubicBezTo>
                                          <a:close/>
                                          <a:moveTo>
                                            <a:pt x="2101" y="0"/>
                                          </a:moveTo>
                                          <a:lnTo>
                                            <a:pt x="2101" y="0"/>
                                          </a:lnTo>
                                          <a:cubicBezTo>
                                            <a:pt x="2157" y="0"/>
                                            <a:pt x="2201" y="45"/>
                                            <a:pt x="2201" y="100"/>
                                          </a:cubicBezTo>
                                          <a:cubicBezTo>
                                            <a:pt x="2201" y="155"/>
                                            <a:pt x="2157" y="200"/>
                                            <a:pt x="2101" y="200"/>
                                          </a:cubicBezTo>
                                          <a:lnTo>
                                            <a:pt x="2101" y="200"/>
                                          </a:lnTo>
                                          <a:cubicBezTo>
                                            <a:pt x="2046" y="200"/>
                                            <a:pt x="2001" y="155"/>
                                            <a:pt x="2001" y="100"/>
                                          </a:cubicBezTo>
                                          <a:cubicBezTo>
                                            <a:pt x="2001" y="45"/>
                                            <a:pt x="2046" y="0"/>
                                            <a:pt x="2101" y="0"/>
                                          </a:cubicBezTo>
                                          <a:close/>
                                          <a:moveTo>
                                            <a:pt x="2501" y="0"/>
                                          </a:moveTo>
                                          <a:lnTo>
                                            <a:pt x="2502" y="0"/>
                                          </a:lnTo>
                                          <a:cubicBezTo>
                                            <a:pt x="2557" y="0"/>
                                            <a:pt x="2602" y="45"/>
                                            <a:pt x="2602" y="100"/>
                                          </a:cubicBezTo>
                                          <a:cubicBezTo>
                                            <a:pt x="2602" y="155"/>
                                            <a:pt x="2557" y="200"/>
                                            <a:pt x="2502" y="200"/>
                                          </a:cubicBezTo>
                                          <a:lnTo>
                                            <a:pt x="2501" y="200"/>
                                          </a:lnTo>
                                          <a:cubicBezTo>
                                            <a:pt x="2446" y="200"/>
                                            <a:pt x="2401" y="155"/>
                                            <a:pt x="2401" y="100"/>
                                          </a:cubicBezTo>
                                          <a:cubicBezTo>
                                            <a:pt x="2401" y="45"/>
                                            <a:pt x="2446" y="0"/>
                                            <a:pt x="2501" y="0"/>
                                          </a:cubicBezTo>
                                          <a:close/>
                                          <a:moveTo>
                                            <a:pt x="2902" y="0"/>
                                          </a:moveTo>
                                          <a:lnTo>
                                            <a:pt x="2902" y="0"/>
                                          </a:lnTo>
                                          <a:cubicBezTo>
                                            <a:pt x="2957" y="0"/>
                                            <a:pt x="3002" y="45"/>
                                            <a:pt x="3002" y="100"/>
                                          </a:cubicBezTo>
                                          <a:cubicBezTo>
                                            <a:pt x="3002" y="155"/>
                                            <a:pt x="2957" y="200"/>
                                            <a:pt x="2902" y="200"/>
                                          </a:cubicBezTo>
                                          <a:lnTo>
                                            <a:pt x="2902" y="200"/>
                                          </a:lnTo>
                                          <a:cubicBezTo>
                                            <a:pt x="2846" y="200"/>
                                            <a:pt x="2802" y="155"/>
                                            <a:pt x="2802" y="100"/>
                                          </a:cubicBezTo>
                                          <a:cubicBezTo>
                                            <a:pt x="2802" y="45"/>
                                            <a:pt x="2846" y="0"/>
                                            <a:pt x="2902" y="0"/>
                                          </a:cubicBezTo>
                                          <a:close/>
                                          <a:moveTo>
                                            <a:pt x="3302" y="0"/>
                                          </a:moveTo>
                                          <a:lnTo>
                                            <a:pt x="3302" y="0"/>
                                          </a:lnTo>
                                          <a:cubicBezTo>
                                            <a:pt x="3357" y="0"/>
                                            <a:pt x="3402" y="45"/>
                                            <a:pt x="3402" y="100"/>
                                          </a:cubicBezTo>
                                          <a:cubicBezTo>
                                            <a:pt x="3402" y="155"/>
                                            <a:pt x="3357" y="200"/>
                                            <a:pt x="3302" y="200"/>
                                          </a:cubicBezTo>
                                          <a:lnTo>
                                            <a:pt x="3302" y="200"/>
                                          </a:lnTo>
                                          <a:cubicBezTo>
                                            <a:pt x="3247" y="200"/>
                                            <a:pt x="3202" y="155"/>
                                            <a:pt x="3202" y="100"/>
                                          </a:cubicBezTo>
                                          <a:cubicBezTo>
                                            <a:pt x="3202" y="45"/>
                                            <a:pt x="3247" y="0"/>
                                            <a:pt x="3302" y="0"/>
                                          </a:cubicBezTo>
                                          <a:close/>
                                          <a:moveTo>
                                            <a:pt x="3702" y="0"/>
                                          </a:moveTo>
                                          <a:lnTo>
                                            <a:pt x="3702" y="0"/>
                                          </a:lnTo>
                                          <a:cubicBezTo>
                                            <a:pt x="3757" y="0"/>
                                            <a:pt x="3802" y="45"/>
                                            <a:pt x="3802" y="100"/>
                                          </a:cubicBezTo>
                                          <a:cubicBezTo>
                                            <a:pt x="3802" y="155"/>
                                            <a:pt x="3757" y="200"/>
                                            <a:pt x="3702" y="200"/>
                                          </a:cubicBezTo>
                                          <a:lnTo>
                                            <a:pt x="3702" y="200"/>
                                          </a:lnTo>
                                          <a:cubicBezTo>
                                            <a:pt x="3647" y="200"/>
                                            <a:pt x="3602" y="155"/>
                                            <a:pt x="3602" y="100"/>
                                          </a:cubicBezTo>
                                          <a:cubicBezTo>
                                            <a:pt x="3602" y="45"/>
                                            <a:pt x="3647" y="0"/>
                                            <a:pt x="3702" y="0"/>
                                          </a:cubicBezTo>
                                          <a:close/>
                                          <a:moveTo>
                                            <a:pt x="4102" y="0"/>
                                          </a:moveTo>
                                          <a:lnTo>
                                            <a:pt x="4102" y="0"/>
                                          </a:lnTo>
                                          <a:cubicBezTo>
                                            <a:pt x="4158" y="0"/>
                                            <a:pt x="4202" y="45"/>
                                            <a:pt x="4202" y="100"/>
                                          </a:cubicBezTo>
                                          <a:cubicBezTo>
                                            <a:pt x="4202" y="155"/>
                                            <a:pt x="4158" y="200"/>
                                            <a:pt x="4102" y="200"/>
                                          </a:cubicBezTo>
                                          <a:lnTo>
                                            <a:pt x="4102" y="200"/>
                                          </a:lnTo>
                                          <a:cubicBezTo>
                                            <a:pt x="4047" y="200"/>
                                            <a:pt x="4002" y="155"/>
                                            <a:pt x="4002" y="100"/>
                                          </a:cubicBezTo>
                                          <a:cubicBezTo>
                                            <a:pt x="4002" y="45"/>
                                            <a:pt x="4047" y="0"/>
                                            <a:pt x="4102" y="0"/>
                                          </a:cubicBezTo>
                                          <a:close/>
                                          <a:moveTo>
                                            <a:pt x="4502" y="0"/>
                                          </a:moveTo>
                                          <a:lnTo>
                                            <a:pt x="4503" y="0"/>
                                          </a:lnTo>
                                          <a:cubicBezTo>
                                            <a:pt x="4558" y="0"/>
                                            <a:pt x="4603" y="45"/>
                                            <a:pt x="4603" y="100"/>
                                          </a:cubicBezTo>
                                          <a:cubicBezTo>
                                            <a:pt x="4603" y="155"/>
                                            <a:pt x="4558" y="200"/>
                                            <a:pt x="4503" y="200"/>
                                          </a:cubicBezTo>
                                          <a:lnTo>
                                            <a:pt x="4502" y="200"/>
                                          </a:lnTo>
                                          <a:cubicBezTo>
                                            <a:pt x="4447" y="200"/>
                                            <a:pt x="4402" y="155"/>
                                            <a:pt x="4402" y="100"/>
                                          </a:cubicBezTo>
                                          <a:cubicBezTo>
                                            <a:pt x="4402" y="45"/>
                                            <a:pt x="4447" y="0"/>
                                            <a:pt x="4502" y="0"/>
                                          </a:cubicBezTo>
                                          <a:close/>
                                          <a:moveTo>
                                            <a:pt x="4903" y="0"/>
                                          </a:moveTo>
                                          <a:lnTo>
                                            <a:pt x="4903" y="0"/>
                                          </a:lnTo>
                                          <a:cubicBezTo>
                                            <a:pt x="4958" y="0"/>
                                            <a:pt x="5003" y="45"/>
                                            <a:pt x="5003" y="100"/>
                                          </a:cubicBezTo>
                                          <a:cubicBezTo>
                                            <a:pt x="5003" y="155"/>
                                            <a:pt x="4958" y="200"/>
                                            <a:pt x="4903" y="200"/>
                                          </a:cubicBezTo>
                                          <a:lnTo>
                                            <a:pt x="4903" y="200"/>
                                          </a:lnTo>
                                          <a:cubicBezTo>
                                            <a:pt x="4847" y="200"/>
                                            <a:pt x="4803" y="155"/>
                                            <a:pt x="4803" y="100"/>
                                          </a:cubicBezTo>
                                          <a:cubicBezTo>
                                            <a:pt x="4803" y="45"/>
                                            <a:pt x="4847" y="0"/>
                                            <a:pt x="4903" y="0"/>
                                          </a:cubicBezTo>
                                          <a:close/>
                                          <a:moveTo>
                                            <a:pt x="5303" y="0"/>
                                          </a:moveTo>
                                          <a:lnTo>
                                            <a:pt x="5303" y="0"/>
                                          </a:lnTo>
                                          <a:cubicBezTo>
                                            <a:pt x="5358" y="0"/>
                                            <a:pt x="5403" y="45"/>
                                            <a:pt x="5403" y="100"/>
                                          </a:cubicBezTo>
                                          <a:cubicBezTo>
                                            <a:pt x="5403" y="155"/>
                                            <a:pt x="5358" y="200"/>
                                            <a:pt x="5303" y="200"/>
                                          </a:cubicBezTo>
                                          <a:lnTo>
                                            <a:pt x="5303" y="200"/>
                                          </a:lnTo>
                                          <a:cubicBezTo>
                                            <a:pt x="5247" y="200"/>
                                            <a:pt x="5203" y="155"/>
                                            <a:pt x="5203" y="100"/>
                                          </a:cubicBezTo>
                                          <a:cubicBezTo>
                                            <a:pt x="5203" y="45"/>
                                            <a:pt x="5247" y="0"/>
                                            <a:pt x="5303" y="0"/>
                                          </a:cubicBezTo>
                                          <a:close/>
                                          <a:moveTo>
                                            <a:pt x="5703" y="0"/>
                                          </a:moveTo>
                                          <a:lnTo>
                                            <a:pt x="5703" y="0"/>
                                          </a:lnTo>
                                          <a:cubicBezTo>
                                            <a:pt x="5758" y="0"/>
                                            <a:pt x="5803" y="45"/>
                                            <a:pt x="5803" y="100"/>
                                          </a:cubicBezTo>
                                          <a:cubicBezTo>
                                            <a:pt x="5803" y="155"/>
                                            <a:pt x="5758" y="200"/>
                                            <a:pt x="5703" y="200"/>
                                          </a:cubicBezTo>
                                          <a:lnTo>
                                            <a:pt x="5703" y="200"/>
                                          </a:lnTo>
                                          <a:cubicBezTo>
                                            <a:pt x="5648" y="200"/>
                                            <a:pt x="5603" y="155"/>
                                            <a:pt x="5603" y="100"/>
                                          </a:cubicBezTo>
                                          <a:cubicBezTo>
                                            <a:pt x="5603" y="45"/>
                                            <a:pt x="5648" y="0"/>
                                            <a:pt x="5703" y="0"/>
                                          </a:cubicBezTo>
                                          <a:close/>
                                          <a:moveTo>
                                            <a:pt x="6103" y="0"/>
                                          </a:moveTo>
                                          <a:lnTo>
                                            <a:pt x="6103" y="0"/>
                                          </a:lnTo>
                                          <a:cubicBezTo>
                                            <a:pt x="6159" y="0"/>
                                            <a:pt x="6203" y="45"/>
                                            <a:pt x="6203" y="100"/>
                                          </a:cubicBezTo>
                                          <a:cubicBezTo>
                                            <a:pt x="6203" y="155"/>
                                            <a:pt x="6159" y="200"/>
                                            <a:pt x="6103" y="200"/>
                                          </a:cubicBezTo>
                                          <a:lnTo>
                                            <a:pt x="6103" y="200"/>
                                          </a:lnTo>
                                          <a:cubicBezTo>
                                            <a:pt x="6048" y="200"/>
                                            <a:pt x="6003" y="155"/>
                                            <a:pt x="6003" y="100"/>
                                          </a:cubicBezTo>
                                          <a:cubicBezTo>
                                            <a:pt x="6003" y="45"/>
                                            <a:pt x="6048" y="0"/>
                                            <a:pt x="6103" y="0"/>
                                          </a:cubicBezTo>
                                          <a:close/>
                                          <a:moveTo>
                                            <a:pt x="6503" y="0"/>
                                          </a:moveTo>
                                          <a:lnTo>
                                            <a:pt x="6504" y="0"/>
                                          </a:lnTo>
                                          <a:cubicBezTo>
                                            <a:pt x="6559" y="0"/>
                                            <a:pt x="6604" y="45"/>
                                            <a:pt x="6604" y="100"/>
                                          </a:cubicBezTo>
                                          <a:cubicBezTo>
                                            <a:pt x="6604" y="155"/>
                                            <a:pt x="6559" y="200"/>
                                            <a:pt x="6504" y="200"/>
                                          </a:cubicBezTo>
                                          <a:lnTo>
                                            <a:pt x="6503" y="200"/>
                                          </a:lnTo>
                                          <a:cubicBezTo>
                                            <a:pt x="6448" y="200"/>
                                            <a:pt x="6403" y="155"/>
                                            <a:pt x="6403" y="100"/>
                                          </a:cubicBezTo>
                                          <a:cubicBezTo>
                                            <a:pt x="6403" y="45"/>
                                            <a:pt x="6448" y="0"/>
                                            <a:pt x="6503" y="0"/>
                                          </a:cubicBezTo>
                                          <a:close/>
                                          <a:moveTo>
                                            <a:pt x="6904" y="0"/>
                                          </a:moveTo>
                                          <a:lnTo>
                                            <a:pt x="6904" y="0"/>
                                          </a:lnTo>
                                          <a:cubicBezTo>
                                            <a:pt x="6959" y="0"/>
                                            <a:pt x="7004" y="45"/>
                                            <a:pt x="7004" y="100"/>
                                          </a:cubicBezTo>
                                          <a:cubicBezTo>
                                            <a:pt x="7004" y="155"/>
                                            <a:pt x="6959" y="200"/>
                                            <a:pt x="6904" y="200"/>
                                          </a:cubicBezTo>
                                          <a:lnTo>
                                            <a:pt x="6904" y="200"/>
                                          </a:lnTo>
                                          <a:cubicBezTo>
                                            <a:pt x="6848" y="200"/>
                                            <a:pt x="6804" y="155"/>
                                            <a:pt x="6804" y="100"/>
                                          </a:cubicBezTo>
                                          <a:cubicBezTo>
                                            <a:pt x="6804" y="45"/>
                                            <a:pt x="6848" y="0"/>
                                            <a:pt x="6904" y="0"/>
                                          </a:cubicBezTo>
                                          <a:close/>
                                          <a:moveTo>
                                            <a:pt x="7304" y="0"/>
                                          </a:moveTo>
                                          <a:lnTo>
                                            <a:pt x="7304" y="0"/>
                                          </a:lnTo>
                                          <a:cubicBezTo>
                                            <a:pt x="7359" y="0"/>
                                            <a:pt x="7404" y="45"/>
                                            <a:pt x="7404" y="100"/>
                                          </a:cubicBezTo>
                                          <a:cubicBezTo>
                                            <a:pt x="7404" y="155"/>
                                            <a:pt x="7359" y="200"/>
                                            <a:pt x="7304" y="200"/>
                                          </a:cubicBezTo>
                                          <a:lnTo>
                                            <a:pt x="7304" y="200"/>
                                          </a:lnTo>
                                          <a:cubicBezTo>
                                            <a:pt x="7248" y="200"/>
                                            <a:pt x="7204" y="155"/>
                                            <a:pt x="7204" y="100"/>
                                          </a:cubicBezTo>
                                          <a:cubicBezTo>
                                            <a:pt x="7204" y="45"/>
                                            <a:pt x="7248" y="0"/>
                                            <a:pt x="7304" y="0"/>
                                          </a:cubicBezTo>
                                          <a:close/>
                                          <a:moveTo>
                                            <a:pt x="7704" y="0"/>
                                          </a:moveTo>
                                          <a:lnTo>
                                            <a:pt x="7704" y="0"/>
                                          </a:lnTo>
                                          <a:cubicBezTo>
                                            <a:pt x="7759" y="0"/>
                                            <a:pt x="7804" y="45"/>
                                            <a:pt x="7804" y="100"/>
                                          </a:cubicBezTo>
                                          <a:cubicBezTo>
                                            <a:pt x="7804" y="155"/>
                                            <a:pt x="7759" y="200"/>
                                            <a:pt x="7704" y="200"/>
                                          </a:cubicBezTo>
                                          <a:lnTo>
                                            <a:pt x="7704" y="200"/>
                                          </a:lnTo>
                                          <a:cubicBezTo>
                                            <a:pt x="7649" y="200"/>
                                            <a:pt x="7604" y="155"/>
                                            <a:pt x="7604" y="100"/>
                                          </a:cubicBezTo>
                                          <a:cubicBezTo>
                                            <a:pt x="7604" y="45"/>
                                            <a:pt x="7649" y="0"/>
                                            <a:pt x="7704" y="0"/>
                                          </a:cubicBezTo>
                                          <a:close/>
                                          <a:moveTo>
                                            <a:pt x="8104" y="0"/>
                                          </a:moveTo>
                                          <a:lnTo>
                                            <a:pt x="8104" y="0"/>
                                          </a:lnTo>
                                          <a:cubicBezTo>
                                            <a:pt x="8160" y="0"/>
                                            <a:pt x="8204" y="45"/>
                                            <a:pt x="8204" y="100"/>
                                          </a:cubicBezTo>
                                          <a:cubicBezTo>
                                            <a:pt x="8204" y="155"/>
                                            <a:pt x="8160" y="200"/>
                                            <a:pt x="8104" y="200"/>
                                          </a:cubicBezTo>
                                          <a:lnTo>
                                            <a:pt x="8104" y="200"/>
                                          </a:lnTo>
                                          <a:cubicBezTo>
                                            <a:pt x="8049" y="200"/>
                                            <a:pt x="8004" y="155"/>
                                            <a:pt x="8004" y="100"/>
                                          </a:cubicBezTo>
                                          <a:cubicBezTo>
                                            <a:pt x="8004" y="45"/>
                                            <a:pt x="8049" y="0"/>
                                            <a:pt x="8104" y="0"/>
                                          </a:cubicBezTo>
                                          <a:close/>
                                          <a:moveTo>
                                            <a:pt x="8504" y="0"/>
                                          </a:moveTo>
                                          <a:lnTo>
                                            <a:pt x="8505" y="0"/>
                                          </a:lnTo>
                                          <a:cubicBezTo>
                                            <a:pt x="8560" y="0"/>
                                            <a:pt x="8605" y="45"/>
                                            <a:pt x="8605" y="100"/>
                                          </a:cubicBezTo>
                                          <a:cubicBezTo>
                                            <a:pt x="8605" y="155"/>
                                            <a:pt x="8560" y="200"/>
                                            <a:pt x="8505" y="200"/>
                                          </a:cubicBezTo>
                                          <a:lnTo>
                                            <a:pt x="8504" y="200"/>
                                          </a:lnTo>
                                          <a:cubicBezTo>
                                            <a:pt x="8449" y="200"/>
                                            <a:pt x="8404" y="155"/>
                                            <a:pt x="8404" y="100"/>
                                          </a:cubicBezTo>
                                          <a:cubicBezTo>
                                            <a:pt x="8404" y="45"/>
                                            <a:pt x="8449" y="0"/>
                                            <a:pt x="8504" y="0"/>
                                          </a:cubicBezTo>
                                          <a:close/>
                                          <a:moveTo>
                                            <a:pt x="8905" y="0"/>
                                          </a:moveTo>
                                          <a:lnTo>
                                            <a:pt x="8905" y="0"/>
                                          </a:lnTo>
                                          <a:cubicBezTo>
                                            <a:pt x="8960" y="0"/>
                                            <a:pt x="9005" y="45"/>
                                            <a:pt x="9005" y="100"/>
                                          </a:cubicBezTo>
                                          <a:cubicBezTo>
                                            <a:pt x="9005" y="155"/>
                                            <a:pt x="8960" y="200"/>
                                            <a:pt x="8905" y="200"/>
                                          </a:cubicBezTo>
                                          <a:lnTo>
                                            <a:pt x="8905" y="200"/>
                                          </a:lnTo>
                                          <a:cubicBezTo>
                                            <a:pt x="8849" y="200"/>
                                            <a:pt x="8805" y="155"/>
                                            <a:pt x="8805" y="100"/>
                                          </a:cubicBezTo>
                                          <a:cubicBezTo>
                                            <a:pt x="8805" y="45"/>
                                            <a:pt x="8849" y="0"/>
                                            <a:pt x="8905" y="0"/>
                                          </a:cubicBezTo>
                                          <a:close/>
                                          <a:moveTo>
                                            <a:pt x="9305" y="0"/>
                                          </a:moveTo>
                                          <a:lnTo>
                                            <a:pt x="9305" y="0"/>
                                          </a:lnTo>
                                          <a:cubicBezTo>
                                            <a:pt x="9360" y="0"/>
                                            <a:pt x="9405" y="45"/>
                                            <a:pt x="9405" y="100"/>
                                          </a:cubicBezTo>
                                          <a:cubicBezTo>
                                            <a:pt x="9405" y="155"/>
                                            <a:pt x="9360" y="200"/>
                                            <a:pt x="9305" y="200"/>
                                          </a:cubicBezTo>
                                          <a:lnTo>
                                            <a:pt x="9305" y="200"/>
                                          </a:lnTo>
                                          <a:cubicBezTo>
                                            <a:pt x="9250" y="200"/>
                                            <a:pt x="9205" y="155"/>
                                            <a:pt x="9205" y="100"/>
                                          </a:cubicBezTo>
                                          <a:cubicBezTo>
                                            <a:pt x="9205" y="45"/>
                                            <a:pt x="9250" y="0"/>
                                            <a:pt x="9305" y="0"/>
                                          </a:cubicBezTo>
                                          <a:close/>
                                          <a:moveTo>
                                            <a:pt x="9705" y="0"/>
                                          </a:moveTo>
                                          <a:lnTo>
                                            <a:pt x="9705" y="0"/>
                                          </a:lnTo>
                                          <a:cubicBezTo>
                                            <a:pt x="9760" y="0"/>
                                            <a:pt x="9805" y="45"/>
                                            <a:pt x="9805" y="100"/>
                                          </a:cubicBezTo>
                                          <a:cubicBezTo>
                                            <a:pt x="9805" y="155"/>
                                            <a:pt x="9760" y="200"/>
                                            <a:pt x="9705" y="200"/>
                                          </a:cubicBezTo>
                                          <a:lnTo>
                                            <a:pt x="9705" y="200"/>
                                          </a:lnTo>
                                          <a:cubicBezTo>
                                            <a:pt x="9650" y="200"/>
                                            <a:pt x="9605" y="155"/>
                                            <a:pt x="9605" y="100"/>
                                          </a:cubicBezTo>
                                          <a:cubicBezTo>
                                            <a:pt x="9605" y="45"/>
                                            <a:pt x="9650" y="0"/>
                                            <a:pt x="9705"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44" name="Line 164"/>
                                  <wps:cNvCnPr>
                                    <a:cxnSpLocks noChangeShapeType="1"/>
                                  </wps:cNvCnPr>
                                  <wps:spPr bwMode="auto">
                                    <a:xfrm flipH="1" flipV="1">
                                      <a:off x="868680" y="816610"/>
                                      <a:ext cx="290830" cy="274955"/>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2445" name="Group 2445"/>
                                  <wpg:cNvGrpSpPr/>
                                  <wpg:grpSpPr>
                                    <a:xfrm>
                                      <a:off x="16510" y="54610"/>
                                      <a:ext cx="2265680" cy="1149350"/>
                                      <a:chOff x="29210" y="41910"/>
                                      <a:chExt cx="2265680" cy="1149350"/>
                                    </a:xfrm>
                                  </wpg:grpSpPr>
                                  <wpg:grpSp>
                                    <wpg:cNvPr id="2446" name="Group 2446"/>
                                    <wpg:cNvGrpSpPr/>
                                    <wpg:grpSpPr>
                                      <a:xfrm>
                                        <a:off x="29210" y="41910"/>
                                        <a:ext cx="2265680" cy="1149350"/>
                                        <a:chOff x="29210" y="41910"/>
                                        <a:chExt cx="2265680" cy="1149350"/>
                                      </a:xfrm>
                                    </wpg:grpSpPr>
                                    <wps:wsp>
                                      <wps:cNvPr id="2447" name="Rectangle 165"/>
                                      <wps:cNvSpPr>
                                        <a:spLocks noChangeArrowheads="1"/>
                                      </wps:cNvSpPr>
                                      <wps:spPr bwMode="auto">
                                        <a:xfrm>
                                          <a:off x="873760" y="896620"/>
                                          <a:ext cx="8826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B57AEC">
                                            <w:r>
                                              <w:rPr>
                                                <w:rFonts w:ascii="Times New Roman" w:hAnsi="Times New Roman" w:cs="Times New Roman"/>
                                                <w:color w:val="000000"/>
                                                <w:sz w:val="20"/>
                                                <w:szCs w:val="20"/>
                                              </w:rPr>
                                              <w:t xml:space="preserve"> a</w:t>
                                            </w:r>
                                          </w:p>
                                        </w:txbxContent>
                                      </wps:txbx>
                                      <wps:bodyPr rot="0" vert="horz" wrap="square" lIns="0" tIns="0" rIns="0" bIns="0" anchor="t" anchorCtr="0">
                                        <a:noAutofit/>
                                      </wps:bodyPr>
                                    </wps:wsp>
                                    <wpg:grpSp>
                                      <wpg:cNvPr id="2448" name="Group 2448"/>
                                      <wpg:cNvGrpSpPr/>
                                      <wpg:grpSpPr>
                                        <a:xfrm>
                                          <a:off x="29210" y="41910"/>
                                          <a:ext cx="2265680" cy="1071880"/>
                                          <a:chOff x="29210" y="41910"/>
                                          <a:chExt cx="2265680" cy="1071880"/>
                                        </a:xfrm>
                                      </wpg:grpSpPr>
                                      <wpg:grpSp>
                                        <wpg:cNvPr id="2449" name="Group 2449"/>
                                        <wpg:cNvGrpSpPr/>
                                        <wpg:grpSpPr>
                                          <a:xfrm>
                                            <a:off x="29210" y="41910"/>
                                            <a:ext cx="2265680" cy="1071880"/>
                                            <a:chOff x="29210" y="41910"/>
                                            <a:chExt cx="2265680" cy="1071880"/>
                                          </a:xfrm>
                                        </wpg:grpSpPr>
                                        <wps:wsp>
                                          <wps:cNvPr id="2450" name="Rectangle 154"/>
                                          <wps:cNvSpPr>
                                            <a:spLocks noChangeArrowheads="1"/>
                                          </wps:cNvSpPr>
                                          <wps:spPr bwMode="auto">
                                            <a:xfrm>
                                              <a:off x="930910" y="264160"/>
                                              <a:ext cx="16700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B57AEC">
                                                <w:r>
                                                  <w:rPr>
                                                    <w:rFonts w:ascii="Times New Roman" w:hAnsi="Times New Roman" w:cs="Times New Roman"/>
                                                    <w:color w:val="000000"/>
                                                    <w:sz w:val="20"/>
                                                    <w:szCs w:val="20"/>
                                                  </w:rPr>
                                                  <w:t xml:space="preserve"> +q</w:t>
                                                </w:r>
                                              </w:p>
                                            </w:txbxContent>
                                          </wps:txbx>
                                          <wps:bodyPr rot="0" vert="horz" wrap="square" lIns="0" tIns="0" rIns="0" bIns="0" anchor="t" anchorCtr="0">
                                            <a:noAutofit/>
                                          </wps:bodyPr>
                                        </wps:wsp>
                                        <wpg:grpSp>
                                          <wpg:cNvPr id="2451" name="Group 2451"/>
                                          <wpg:cNvGrpSpPr/>
                                          <wpg:grpSpPr>
                                            <a:xfrm>
                                              <a:off x="29210" y="41910"/>
                                              <a:ext cx="2265680" cy="1071880"/>
                                              <a:chOff x="29210" y="41910"/>
                                              <a:chExt cx="2265680" cy="1071880"/>
                                            </a:xfrm>
                                          </wpg:grpSpPr>
                                          <wps:wsp>
                                            <wps:cNvPr id="2452" name="Rectangle 152"/>
                                            <wps:cNvSpPr>
                                              <a:spLocks noChangeArrowheads="1"/>
                                            </wps:cNvSpPr>
                                            <wps:spPr bwMode="auto">
                                              <a:xfrm>
                                                <a:off x="2032000" y="41910"/>
                                                <a:ext cx="15176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B57AEC">
                                                  <w:r>
                                                    <w:rPr>
                                                      <w:rFonts w:ascii="Times New Roman" w:hAnsi="Times New Roman" w:cs="Times New Roman"/>
                                                      <w:b/>
                                                      <w:bCs/>
                                                      <w:color w:val="000000"/>
                                                      <w:sz w:val="20"/>
                                                      <w:szCs w:val="20"/>
                                                    </w:rPr>
                                                    <w:t xml:space="preserve"> M</w:t>
                                                  </w:r>
                                                </w:p>
                                              </w:txbxContent>
                                            </wps:txbx>
                                            <wps:bodyPr rot="0" vert="horz" wrap="square" lIns="0" tIns="0" rIns="0" bIns="0" anchor="t" anchorCtr="0">
                                              <a:noAutofit/>
                                            </wps:bodyPr>
                                          </wps:wsp>
                                          <wpg:grpSp>
                                            <wpg:cNvPr id="2453" name="Group 2453"/>
                                            <wpg:cNvGrpSpPr/>
                                            <wpg:grpSpPr>
                                              <a:xfrm>
                                                <a:off x="29210" y="158750"/>
                                                <a:ext cx="2265680" cy="955040"/>
                                                <a:chOff x="29210" y="158750"/>
                                                <a:chExt cx="2265680" cy="955040"/>
                                              </a:xfrm>
                                            </wpg:grpSpPr>
                                            <wpg:grpSp>
                                              <wpg:cNvPr id="2454" name="Group 2454"/>
                                              <wpg:cNvGrpSpPr/>
                                              <wpg:grpSpPr>
                                                <a:xfrm>
                                                  <a:off x="29210" y="158750"/>
                                                  <a:ext cx="2265680" cy="955040"/>
                                                  <a:chOff x="22860" y="165100"/>
                                                  <a:chExt cx="2265680" cy="955040"/>
                                                </a:xfrm>
                                              </wpg:grpSpPr>
                                              <wps:wsp>
                                                <wps:cNvPr id="2455" name="Freeform 144"/>
                                                <wps:cNvSpPr>
                                                  <a:spLocks noEditPoints="1"/>
                                                </wps:cNvSpPr>
                                                <wps:spPr bwMode="auto">
                                                  <a:xfrm>
                                                    <a:off x="1151255" y="687070"/>
                                                    <a:ext cx="401955" cy="400685"/>
                                                  </a:xfrm>
                                                  <a:custGeom>
                                                    <a:avLst/>
                                                    <a:gdLst>
                                                      <a:gd name="T0" fmla="*/ 65 w 633"/>
                                                      <a:gd name="T1" fmla="*/ 3 h 631"/>
                                                      <a:gd name="T2" fmla="*/ 158 w 633"/>
                                                      <a:gd name="T3" fmla="*/ 20 h 631"/>
                                                      <a:gd name="T4" fmla="*/ 246 w 633"/>
                                                      <a:gd name="T5" fmla="*/ 49 h 631"/>
                                                      <a:gd name="T6" fmla="*/ 328 w 633"/>
                                                      <a:gd name="T7" fmla="*/ 91 h 631"/>
                                                      <a:gd name="T8" fmla="*/ 403 w 633"/>
                                                      <a:gd name="T9" fmla="*/ 143 h 631"/>
                                                      <a:gd name="T10" fmla="*/ 469 w 633"/>
                                                      <a:gd name="T11" fmla="*/ 206 h 631"/>
                                                      <a:gd name="T12" fmla="*/ 525 w 633"/>
                                                      <a:gd name="T13" fmla="*/ 277 h 631"/>
                                                      <a:gd name="T14" fmla="*/ 571 w 633"/>
                                                      <a:gd name="T15" fmla="*/ 356 h 631"/>
                                                      <a:gd name="T16" fmla="*/ 605 w 633"/>
                                                      <a:gd name="T17" fmla="*/ 442 h 631"/>
                                                      <a:gd name="T18" fmla="*/ 626 w 633"/>
                                                      <a:gd name="T19" fmla="*/ 533 h 631"/>
                                                      <a:gd name="T20" fmla="*/ 633 w 633"/>
                                                      <a:gd name="T21" fmla="*/ 629 h 631"/>
                                                      <a:gd name="T22" fmla="*/ 587 w 633"/>
                                                      <a:gd name="T23" fmla="*/ 570 h 631"/>
                                                      <a:gd name="T24" fmla="*/ 571 w 633"/>
                                                      <a:gd name="T25" fmla="*/ 484 h 631"/>
                                                      <a:gd name="T26" fmla="*/ 544 w 633"/>
                                                      <a:gd name="T27" fmla="*/ 402 h 631"/>
                                                      <a:gd name="T28" fmla="*/ 505 w 633"/>
                                                      <a:gd name="T29" fmla="*/ 326 h 631"/>
                                                      <a:gd name="T30" fmla="*/ 456 w 633"/>
                                                      <a:gd name="T31" fmla="*/ 257 h 631"/>
                                                      <a:gd name="T32" fmla="*/ 397 w 633"/>
                                                      <a:gd name="T33" fmla="*/ 196 h 631"/>
                                                      <a:gd name="T34" fmla="*/ 330 w 633"/>
                                                      <a:gd name="T35" fmla="*/ 144 h 631"/>
                                                      <a:gd name="T36" fmla="*/ 257 w 633"/>
                                                      <a:gd name="T37" fmla="*/ 101 h 631"/>
                                                      <a:gd name="T38" fmla="*/ 176 w 633"/>
                                                      <a:gd name="T39" fmla="*/ 70 h 631"/>
                                                      <a:gd name="T40" fmla="*/ 91 w 633"/>
                                                      <a:gd name="T41" fmla="*/ 50 h 631"/>
                                                      <a:gd name="T42" fmla="*/ 1 w 633"/>
                                                      <a:gd name="T43" fmla="*/ 43 h 631"/>
                                                      <a:gd name="T44" fmla="*/ 31 w 633"/>
                                                      <a:gd name="T45" fmla="*/ 58 h 631"/>
                                                      <a:gd name="T46" fmla="*/ 118 w 633"/>
                                                      <a:gd name="T47" fmla="*/ 69 h 631"/>
                                                      <a:gd name="T48" fmla="*/ 199 w 633"/>
                                                      <a:gd name="T49" fmla="*/ 93 h 631"/>
                                                      <a:gd name="T50" fmla="*/ 275 w 633"/>
                                                      <a:gd name="T51" fmla="*/ 127 h 631"/>
                                                      <a:gd name="T52" fmla="*/ 345 w 633"/>
                                                      <a:gd name="T53" fmla="*/ 172 h 631"/>
                                                      <a:gd name="T54" fmla="*/ 408 w 633"/>
                                                      <a:gd name="T55" fmla="*/ 226 h 631"/>
                                                      <a:gd name="T56" fmla="*/ 462 w 633"/>
                                                      <a:gd name="T57" fmla="*/ 288 h 631"/>
                                                      <a:gd name="T58" fmla="*/ 506 w 633"/>
                                                      <a:gd name="T59" fmla="*/ 358 h 631"/>
                                                      <a:gd name="T60" fmla="*/ 541 w 633"/>
                                                      <a:gd name="T61" fmla="*/ 434 h 631"/>
                                                      <a:gd name="T62" fmla="*/ 564 w 633"/>
                                                      <a:gd name="T63" fmla="*/ 516 h 631"/>
                                                      <a:gd name="T64" fmla="*/ 575 w 633"/>
                                                      <a:gd name="T65" fmla="*/ 601 h 631"/>
                                                      <a:gd name="T66" fmla="*/ 560 w 633"/>
                                                      <a:gd name="T67" fmla="*/ 602 h 631"/>
                                                      <a:gd name="T68" fmla="*/ 550 w 633"/>
                                                      <a:gd name="T69" fmla="*/ 519 h 631"/>
                                                      <a:gd name="T70" fmla="*/ 527 w 633"/>
                                                      <a:gd name="T71" fmla="*/ 439 h 631"/>
                                                      <a:gd name="T72" fmla="*/ 494 w 633"/>
                                                      <a:gd name="T73" fmla="*/ 365 h 631"/>
                                                      <a:gd name="T74" fmla="*/ 450 w 633"/>
                                                      <a:gd name="T75" fmla="*/ 297 h 631"/>
                                                      <a:gd name="T76" fmla="*/ 398 w 633"/>
                                                      <a:gd name="T77" fmla="*/ 236 h 631"/>
                                                      <a:gd name="T78" fmla="*/ 337 w 633"/>
                                                      <a:gd name="T79" fmla="*/ 183 h 631"/>
                                                      <a:gd name="T80" fmla="*/ 269 w 633"/>
                                                      <a:gd name="T81" fmla="*/ 140 h 631"/>
                                                      <a:gd name="T82" fmla="*/ 194 w 633"/>
                                                      <a:gd name="T83" fmla="*/ 106 h 631"/>
                                                      <a:gd name="T84" fmla="*/ 115 w 633"/>
                                                      <a:gd name="T85" fmla="*/ 84 h 631"/>
                                                      <a:gd name="T86" fmla="*/ 31 w 633"/>
                                                      <a:gd name="T87" fmla="*/ 73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33" h="631">
                                                        <a:moveTo>
                                                          <a:pt x="2" y="0"/>
                                                        </a:moveTo>
                                                        <a:lnTo>
                                                          <a:pt x="33" y="1"/>
                                                        </a:lnTo>
                                                        <a:lnTo>
                                                          <a:pt x="65" y="3"/>
                                                        </a:lnTo>
                                                        <a:lnTo>
                                                          <a:pt x="96" y="7"/>
                                                        </a:lnTo>
                                                        <a:lnTo>
                                                          <a:pt x="128" y="12"/>
                                                        </a:lnTo>
                                                        <a:lnTo>
                                                          <a:pt x="158" y="20"/>
                                                        </a:lnTo>
                                                        <a:lnTo>
                                                          <a:pt x="188" y="28"/>
                                                        </a:lnTo>
                                                        <a:lnTo>
                                                          <a:pt x="218" y="38"/>
                                                        </a:lnTo>
                                                        <a:lnTo>
                                                          <a:pt x="246" y="49"/>
                                                        </a:lnTo>
                                                        <a:lnTo>
                                                          <a:pt x="274" y="62"/>
                                                        </a:lnTo>
                                                        <a:lnTo>
                                                          <a:pt x="302" y="75"/>
                                                        </a:lnTo>
                                                        <a:lnTo>
                                                          <a:pt x="328" y="91"/>
                                                        </a:lnTo>
                                                        <a:lnTo>
                                                          <a:pt x="354" y="107"/>
                                                        </a:lnTo>
                                                        <a:lnTo>
                                                          <a:pt x="379" y="124"/>
                                                        </a:lnTo>
                                                        <a:lnTo>
                                                          <a:pt x="403" y="143"/>
                                                        </a:lnTo>
                                                        <a:lnTo>
                                                          <a:pt x="426" y="163"/>
                                                        </a:lnTo>
                                                        <a:lnTo>
                                                          <a:pt x="447" y="184"/>
                                                        </a:lnTo>
                                                        <a:lnTo>
                                                          <a:pt x="469" y="206"/>
                                                        </a:lnTo>
                                                        <a:lnTo>
                                                          <a:pt x="488" y="229"/>
                                                        </a:lnTo>
                                                        <a:lnTo>
                                                          <a:pt x="507" y="252"/>
                                                        </a:lnTo>
                                                        <a:lnTo>
                                                          <a:pt x="525" y="277"/>
                                                        </a:lnTo>
                                                        <a:lnTo>
                                                          <a:pt x="541" y="303"/>
                                                        </a:lnTo>
                                                        <a:lnTo>
                                                          <a:pt x="557" y="329"/>
                                                        </a:lnTo>
                                                        <a:lnTo>
                                                          <a:pt x="571" y="356"/>
                                                        </a:lnTo>
                                                        <a:lnTo>
                                                          <a:pt x="583" y="384"/>
                                                        </a:lnTo>
                                                        <a:lnTo>
                                                          <a:pt x="595" y="413"/>
                                                        </a:lnTo>
                                                        <a:lnTo>
                                                          <a:pt x="605" y="442"/>
                                                        </a:lnTo>
                                                        <a:lnTo>
                                                          <a:pt x="613" y="472"/>
                                                        </a:lnTo>
                                                        <a:lnTo>
                                                          <a:pt x="620" y="502"/>
                                                        </a:lnTo>
                                                        <a:lnTo>
                                                          <a:pt x="626" y="533"/>
                                                        </a:lnTo>
                                                        <a:lnTo>
                                                          <a:pt x="630" y="565"/>
                                                        </a:lnTo>
                                                        <a:lnTo>
                                                          <a:pt x="633" y="597"/>
                                                        </a:lnTo>
                                                        <a:lnTo>
                                                          <a:pt x="633" y="629"/>
                                                        </a:lnTo>
                                                        <a:lnTo>
                                                          <a:pt x="590" y="630"/>
                                                        </a:lnTo>
                                                        <a:lnTo>
                                                          <a:pt x="589" y="600"/>
                                                        </a:lnTo>
                                                        <a:lnTo>
                                                          <a:pt x="587" y="570"/>
                                                        </a:lnTo>
                                                        <a:lnTo>
                                                          <a:pt x="583" y="541"/>
                                                        </a:lnTo>
                                                        <a:lnTo>
                                                          <a:pt x="578" y="512"/>
                                                        </a:lnTo>
                                                        <a:lnTo>
                                                          <a:pt x="571" y="484"/>
                                                        </a:lnTo>
                                                        <a:lnTo>
                                                          <a:pt x="564" y="456"/>
                                                        </a:lnTo>
                                                        <a:lnTo>
                                                          <a:pt x="554" y="429"/>
                                                        </a:lnTo>
                                                        <a:lnTo>
                                                          <a:pt x="544" y="402"/>
                                                        </a:lnTo>
                                                        <a:lnTo>
                                                          <a:pt x="532" y="376"/>
                                                        </a:lnTo>
                                                        <a:lnTo>
                                                          <a:pt x="519" y="350"/>
                                                        </a:lnTo>
                                                        <a:lnTo>
                                                          <a:pt x="505" y="326"/>
                                                        </a:lnTo>
                                                        <a:lnTo>
                                                          <a:pt x="489" y="302"/>
                                                        </a:lnTo>
                                                        <a:lnTo>
                                                          <a:pt x="473" y="279"/>
                                                        </a:lnTo>
                                                        <a:lnTo>
                                                          <a:pt x="456" y="257"/>
                                                        </a:lnTo>
                                                        <a:lnTo>
                                                          <a:pt x="437" y="236"/>
                                                        </a:lnTo>
                                                        <a:lnTo>
                                                          <a:pt x="418" y="215"/>
                                                        </a:lnTo>
                                                        <a:lnTo>
                                                          <a:pt x="397" y="196"/>
                                                        </a:lnTo>
                                                        <a:lnTo>
                                                          <a:pt x="376" y="177"/>
                                                        </a:lnTo>
                                                        <a:lnTo>
                                                          <a:pt x="354" y="160"/>
                                                        </a:lnTo>
                                                        <a:lnTo>
                                                          <a:pt x="330" y="144"/>
                                                        </a:lnTo>
                                                        <a:lnTo>
                                                          <a:pt x="306" y="128"/>
                                                        </a:lnTo>
                                                        <a:lnTo>
                                                          <a:pt x="282" y="114"/>
                                                        </a:lnTo>
                                                        <a:lnTo>
                                                          <a:pt x="257" y="101"/>
                                                        </a:lnTo>
                                                        <a:lnTo>
                                                          <a:pt x="231" y="89"/>
                                                        </a:lnTo>
                                                        <a:lnTo>
                                                          <a:pt x="204" y="79"/>
                                                        </a:lnTo>
                                                        <a:lnTo>
                                                          <a:pt x="176" y="70"/>
                                                        </a:lnTo>
                                                        <a:lnTo>
                                                          <a:pt x="148" y="62"/>
                                                        </a:lnTo>
                                                        <a:lnTo>
                                                          <a:pt x="120" y="55"/>
                                                        </a:lnTo>
                                                        <a:lnTo>
                                                          <a:pt x="91" y="50"/>
                                                        </a:lnTo>
                                                        <a:lnTo>
                                                          <a:pt x="62" y="46"/>
                                                        </a:lnTo>
                                                        <a:lnTo>
                                                          <a:pt x="32" y="44"/>
                                                        </a:lnTo>
                                                        <a:lnTo>
                                                          <a:pt x="1" y="43"/>
                                                        </a:lnTo>
                                                        <a:lnTo>
                                                          <a:pt x="2" y="0"/>
                                                        </a:lnTo>
                                                        <a:close/>
                                                        <a:moveTo>
                                                          <a:pt x="1" y="58"/>
                                                        </a:moveTo>
                                                        <a:lnTo>
                                                          <a:pt x="31" y="58"/>
                                                        </a:lnTo>
                                                        <a:lnTo>
                                                          <a:pt x="60" y="61"/>
                                                        </a:lnTo>
                                                        <a:lnTo>
                                                          <a:pt x="89" y="64"/>
                                                        </a:lnTo>
                                                        <a:lnTo>
                                                          <a:pt x="118" y="69"/>
                                                        </a:lnTo>
                                                        <a:lnTo>
                                                          <a:pt x="145" y="76"/>
                                                        </a:lnTo>
                                                        <a:lnTo>
                                                          <a:pt x="173" y="84"/>
                                                        </a:lnTo>
                                                        <a:lnTo>
                                                          <a:pt x="199" y="93"/>
                                                        </a:lnTo>
                                                        <a:lnTo>
                                                          <a:pt x="225" y="103"/>
                                                        </a:lnTo>
                                                        <a:lnTo>
                                                          <a:pt x="251" y="114"/>
                                                        </a:lnTo>
                                                        <a:lnTo>
                                                          <a:pt x="275" y="127"/>
                                                        </a:lnTo>
                                                        <a:lnTo>
                                                          <a:pt x="299" y="141"/>
                                                        </a:lnTo>
                                                        <a:lnTo>
                                                          <a:pt x="323" y="156"/>
                                                        </a:lnTo>
                                                        <a:lnTo>
                                                          <a:pt x="345" y="172"/>
                                                        </a:lnTo>
                                                        <a:lnTo>
                                                          <a:pt x="367" y="189"/>
                                                        </a:lnTo>
                                                        <a:lnTo>
                                                          <a:pt x="388" y="207"/>
                                                        </a:lnTo>
                                                        <a:lnTo>
                                                          <a:pt x="408" y="226"/>
                                                        </a:lnTo>
                                                        <a:lnTo>
                                                          <a:pt x="427" y="246"/>
                                                        </a:lnTo>
                                                        <a:lnTo>
                                                          <a:pt x="445" y="266"/>
                                                        </a:lnTo>
                                                        <a:lnTo>
                                                          <a:pt x="462" y="288"/>
                                                        </a:lnTo>
                                                        <a:lnTo>
                                                          <a:pt x="477" y="310"/>
                                                        </a:lnTo>
                                                        <a:lnTo>
                                                          <a:pt x="493" y="334"/>
                                                        </a:lnTo>
                                                        <a:lnTo>
                                                          <a:pt x="506" y="358"/>
                                                        </a:lnTo>
                                                        <a:lnTo>
                                                          <a:pt x="519" y="382"/>
                                                        </a:lnTo>
                                                        <a:lnTo>
                                                          <a:pt x="530" y="408"/>
                                                        </a:lnTo>
                                                        <a:lnTo>
                                                          <a:pt x="541" y="434"/>
                                                        </a:lnTo>
                                                        <a:lnTo>
                                                          <a:pt x="550" y="461"/>
                                                        </a:lnTo>
                                                        <a:lnTo>
                                                          <a:pt x="557" y="488"/>
                                                        </a:lnTo>
                                                        <a:lnTo>
                                                          <a:pt x="564" y="516"/>
                                                        </a:lnTo>
                                                        <a:lnTo>
                                                          <a:pt x="569" y="544"/>
                                                        </a:lnTo>
                                                        <a:lnTo>
                                                          <a:pt x="572" y="572"/>
                                                        </a:lnTo>
                                                        <a:lnTo>
                                                          <a:pt x="575" y="601"/>
                                                        </a:lnTo>
                                                        <a:lnTo>
                                                          <a:pt x="575" y="631"/>
                                                        </a:lnTo>
                                                        <a:lnTo>
                                                          <a:pt x="561" y="631"/>
                                                        </a:lnTo>
                                                        <a:lnTo>
                                                          <a:pt x="560" y="602"/>
                                                        </a:lnTo>
                                                        <a:lnTo>
                                                          <a:pt x="558" y="574"/>
                                                        </a:lnTo>
                                                        <a:lnTo>
                                                          <a:pt x="555" y="546"/>
                                                        </a:lnTo>
                                                        <a:lnTo>
                                                          <a:pt x="550" y="519"/>
                                                        </a:lnTo>
                                                        <a:lnTo>
                                                          <a:pt x="543" y="492"/>
                                                        </a:lnTo>
                                                        <a:lnTo>
                                                          <a:pt x="536" y="465"/>
                                                        </a:lnTo>
                                                        <a:lnTo>
                                                          <a:pt x="527" y="439"/>
                                                        </a:lnTo>
                                                        <a:lnTo>
                                                          <a:pt x="517" y="414"/>
                                                        </a:lnTo>
                                                        <a:lnTo>
                                                          <a:pt x="506" y="389"/>
                                                        </a:lnTo>
                                                        <a:lnTo>
                                                          <a:pt x="494" y="365"/>
                                                        </a:lnTo>
                                                        <a:lnTo>
                                                          <a:pt x="480" y="342"/>
                                                        </a:lnTo>
                                                        <a:lnTo>
                                                          <a:pt x="466" y="319"/>
                                                        </a:lnTo>
                                                        <a:lnTo>
                                                          <a:pt x="450" y="297"/>
                                                        </a:lnTo>
                                                        <a:lnTo>
                                                          <a:pt x="434" y="276"/>
                                                        </a:lnTo>
                                                        <a:lnTo>
                                                          <a:pt x="416" y="256"/>
                                                        </a:lnTo>
                                                        <a:lnTo>
                                                          <a:pt x="398" y="236"/>
                                                        </a:lnTo>
                                                        <a:lnTo>
                                                          <a:pt x="378" y="218"/>
                                                        </a:lnTo>
                                                        <a:lnTo>
                                                          <a:pt x="358" y="200"/>
                                                        </a:lnTo>
                                                        <a:lnTo>
                                                          <a:pt x="337" y="183"/>
                                                        </a:lnTo>
                                                        <a:lnTo>
                                                          <a:pt x="315" y="168"/>
                                                        </a:lnTo>
                                                        <a:lnTo>
                                                          <a:pt x="292" y="153"/>
                                                        </a:lnTo>
                                                        <a:lnTo>
                                                          <a:pt x="269" y="140"/>
                                                        </a:lnTo>
                                                        <a:lnTo>
                                                          <a:pt x="245" y="127"/>
                                                        </a:lnTo>
                                                        <a:lnTo>
                                                          <a:pt x="220" y="116"/>
                                                        </a:lnTo>
                                                        <a:lnTo>
                                                          <a:pt x="194" y="106"/>
                                                        </a:lnTo>
                                                        <a:lnTo>
                                                          <a:pt x="169" y="97"/>
                                                        </a:lnTo>
                                                        <a:lnTo>
                                                          <a:pt x="142" y="90"/>
                                                        </a:lnTo>
                                                        <a:lnTo>
                                                          <a:pt x="115" y="84"/>
                                                        </a:lnTo>
                                                        <a:lnTo>
                                                          <a:pt x="87" y="79"/>
                                                        </a:lnTo>
                                                        <a:lnTo>
                                                          <a:pt x="59" y="75"/>
                                                        </a:lnTo>
                                                        <a:lnTo>
                                                          <a:pt x="31" y="73"/>
                                                        </a:lnTo>
                                                        <a:lnTo>
                                                          <a:pt x="0" y="72"/>
                                                        </a:lnTo>
                                                        <a:lnTo>
                                                          <a:pt x="1"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56" name="Freeform 145"/>
                                                <wps:cNvSpPr>
                                                  <a:spLocks noEditPoints="1"/>
                                                </wps:cNvSpPr>
                                                <wps:spPr bwMode="auto">
                                                  <a:xfrm>
                                                    <a:off x="753745" y="687070"/>
                                                    <a:ext cx="401955" cy="400685"/>
                                                  </a:xfrm>
                                                  <a:custGeom>
                                                    <a:avLst/>
                                                    <a:gdLst>
                                                      <a:gd name="T0" fmla="*/ 3 w 633"/>
                                                      <a:gd name="T1" fmla="*/ 567 h 631"/>
                                                      <a:gd name="T2" fmla="*/ 20 w 633"/>
                                                      <a:gd name="T3" fmla="*/ 474 h 631"/>
                                                      <a:gd name="T4" fmla="*/ 49 w 633"/>
                                                      <a:gd name="T5" fmla="*/ 386 h 631"/>
                                                      <a:gd name="T6" fmla="*/ 91 w 633"/>
                                                      <a:gd name="T7" fmla="*/ 304 h 631"/>
                                                      <a:gd name="T8" fmla="*/ 144 w 633"/>
                                                      <a:gd name="T9" fmla="*/ 230 h 631"/>
                                                      <a:gd name="T10" fmla="*/ 206 w 633"/>
                                                      <a:gd name="T11" fmla="*/ 164 h 631"/>
                                                      <a:gd name="T12" fmla="*/ 278 w 633"/>
                                                      <a:gd name="T13" fmla="*/ 108 h 631"/>
                                                      <a:gd name="T14" fmla="*/ 357 w 633"/>
                                                      <a:gd name="T15" fmla="*/ 62 h 631"/>
                                                      <a:gd name="T16" fmla="*/ 443 w 633"/>
                                                      <a:gd name="T17" fmla="*/ 28 h 631"/>
                                                      <a:gd name="T18" fmla="*/ 535 w 633"/>
                                                      <a:gd name="T19" fmla="*/ 7 h 631"/>
                                                      <a:gd name="T20" fmla="*/ 631 w 633"/>
                                                      <a:gd name="T21" fmla="*/ 0 h 631"/>
                                                      <a:gd name="T22" fmla="*/ 572 w 633"/>
                                                      <a:gd name="T23" fmla="*/ 46 h 631"/>
                                                      <a:gd name="T24" fmla="*/ 485 w 633"/>
                                                      <a:gd name="T25" fmla="*/ 61 h 631"/>
                                                      <a:gd name="T26" fmla="*/ 403 w 633"/>
                                                      <a:gd name="T27" fmla="*/ 89 h 631"/>
                                                      <a:gd name="T28" fmla="*/ 327 w 633"/>
                                                      <a:gd name="T29" fmla="*/ 128 h 631"/>
                                                      <a:gd name="T30" fmla="*/ 258 w 633"/>
                                                      <a:gd name="T31" fmla="*/ 177 h 631"/>
                                                      <a:gd name="T32" fmla="*/ 196 w 633"/>
                                                      <a:gd name="T33" fmla="*/ 235 h 631"/>
                                                      <a:gd name="T34" fmla="*/ 144 w 633"/>
                                                      <a:gd name="T35" fmla="*/ 302 h 631"/>
                                                      <a:gd name="T36" fmla="*/ 101 w 633"/>
                                                      <a:gd name="T37" fmla="*/ 376 h 631"/>
                                                      <a:gd name="T38" fmla="*/ 70 w 633"/>
                                                      <a:gd name="T39" fmla="*/ 456 h 631"/>
                                                      <a:gd name="T40" fmla="*/ 50 w 633"/>
                                                      <a:gd name="T41" fmla="*/ 541 h 631"/>
                                                      <a:gd name="T42" fmla="*/ 43 w 633"/>
                                                      <a:gd name="T43" fmla="*/ 631 h 631"/>
                                                      <a:gd name="T44" fmla="*/ 59 w 633"/>
                                                      <a:gd name="T45" fmla="*/ 600 h 631"/>
                                                      <a:gd name="T46" fmla="*/ 70 w 633"/>
                                                      <a:gd name="T47" fmla="*/ 514 h 631"/>
                                                      <a:gd name="T48" fmla="*/ 93 w 633"/>
                                                      <a:gd name="T49" fmla="*/ 433 h 631"/>
                                                      <a:gd name="T50" fmla="*/ 127 w 633"/>
                                                      <a:gd name="T51" fmla="*/ 357 h 631"/>
                                                      <a:gd name="T52" fmla="*/ 172 w 633"/>
                                                      <a:gd name="T53" fmla="*/ 287 h 631"/>
                                                      <a:gd name="T54" fmla="*/ 226 w 633"/>
                                                      <a:gd name="T55" fmla="*/ 225 h 631"/>
                                                      <a:gd name="T56" fmla="*/ 289 w 633"/>
                                                      <a:gd name="T57" fmla="*/ 171 h 631"/>
                                                      <a:gd name="T58" fmla="*/ 359 w 633"/>
                                                      <a:gd name="T59" fmla="*/ 126 h 631"/>
                                                      <a:gd name="T60" fmla="*/ 435 w 633"/>
                                                      <a:gd name="T61" fmla="*/ 92 h 631"/>
                                                      <a:gd name="T62" fmla="*/ 517 w 633"/>
                                                      <a:gd name="T63" fmla="*/ 69 h 631"/>
                                                      <a:gd name="T64" fmla="*/ 603 w 633"/>
                                                      <a:gd name="T65" fmla="*/ 58 h 631"/>
                                                      <a:gd name="T66" fmla="*/ 604 w 633"/>
                                                      <a:gd name="T67" fmla="*/ 73 h 631"/>
                                                      <a:gd name="T68" fmla="*/ 520 w 633"/>
                                                      <a:gd name="T69" fmla="*/ 83 h 631"/>
                                                      <a:gd name="T70" fmla="*/ 440 w 633"/>
                                                      <a:gd name="T71" fmla="*/ 106 h 631"/>
                                                      <a:gd name="T72" fmla="*/ 366 w 633"/>
                                                      <a:gd name="T73" fmla="*/ 139 h 631"/>
                                                      <a:gd name="T74" fmla="*/ 298 w 633"/>
                                                      <a:gd name="T75" fmla="*/ 182 h 631"/>
                                                      <a:gd name="T76" fmla="*/ 237 w 633"/>
                                                      <a:gd name="T77" fmla="*/ 235 h 631"/>
                                                      <a:gd name="T78" fmla="*/ 184 w 633"/>
                                                      <a:gd name="T79" fmla="*/ 296 h 631"/>
                                                      <a:gd name="T80" fmla="*/ 140 w 633"/>
                                                      <a:gd name="T81" fmla="*/ 363 h 631"/>
                                                      <a:gd name="T82" fmla="*/ 107 w 633"/>
                                                      <a:gd name="T83" fmla="*/ 438 h 631"/>
                                                      <a:gd name="T84" fmla="*/ 84 w 633"/>
                                                      <a:gd name="T85" fmla="*/ 517 h 631"/>
                                                      <a:gd name="T86" fmla="*/ 73 w 633"/>
                                                      <a:gd name="T87" fmla="*/ 601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33" h="631">
                                                        <a:moveTo>
                                                          <a:pt x="0" y="629"/>
                                                        </a:moveTo>
                                                        <a:lnTo>
                                                          <a:pt x="1" y="599"/>
                                                        </a:lnTo>
                                                        <a:lnTo>
                                                          <a:pt x="3" y="567"/>
                                                        </a:lnTo>
                                                        <a:lnTo>
                                                          <a:pt x="7" y="535"/>
                                                        </a:lnTo>
                                                        <a:lnTo>
                                                          <a:pt x="13" y="504"/>
                                                        </a:lnTo>
                                                        <a:lnTo>
                                                          <a:pt x="20" y="474"/>
                                                        </a:lnTo>
                                                        <a:lnTo>
                                                          <a:pt x="28" y="444"/>
                                                        </a:lnTo>
                                                        <a:lnTo>
                                                          <a:pt x="38" y="414"/>
                                                        </a:lnTo>
                                                        <a:lnTo>
                                                          <a:pt x="49" y="386"/>
                                                        </a:lnTo>
                                                        <a:lnTo>
                                                          <a:pt x="62" y="358"/>
                                                        </a:lnTo>
                                                        <a:lnTo>
                                                          <a:pt x="76" y="331"/>
                                                        </a:lnTo>
                                                        <a:lnTo>
                                                          <a:pt x="91" y="304"/>
                                                        </a:lnTo>
                                                        <a:lnTo>
                                                          <a:pt x="107" y="278"/>
                                                        </a:lnTo>
                                                        <a:lnTo>
                                                          <a:pt x="125" y="254"/>
                                                        </a:lnTo>
                                                        <a:lnTo>
                                                          <a:pt x="144" y="230"/>
                                                        </a:lnTo>
                                                        <a:lnTo>
                                                          <a:pt x="164" y="207"/>
                                                        </a:lnTo>
                                                        <a:lnTo>
                                                          <a:pt x="184" y="185"/>
                                                        </a:lnTo>
                                                        <a:lnTo>
                                                          <a:pt x="206" y="164"/>
                                                        </a:lnTo>
                                                        <a:lnTo>
                                                          <a:pt x="229" y="144"/>
                                                        </a:lnTo>
                                                        <a:lnTo>
                                                          <a:pt x="253" y="126"/>
                                                        </a:lnTo>
                                                        <a:lnTo>
                                                          <a:pt x="278" y="108"/>
                                                        </a:lnTo>
                                                        <a:lnTo>
                                                          <a:pt x="303" y="92"/>
                                                        </a:lnTo>
                                                        <a:lnTo>
                                                          <a:pt x="330" y="76"/>
                                                        </a:lnTo>
                                                        <a:lnTo>
                                                          <a:pt x="357" y="62"/>
                                                        </a:lnTo>
                                                        <a:lnTo>
                                                          <a:pt x="385" y="50"/>
                                                        </a:lnTo>
                                                        <a:lnTo>
                                                          <a:pt x="414" y="38"/>
                                                        </a:lnTo>
                                                        <a:lnTo>
                                                          <a:pt x="443" y="28"/>
                                                        </a:lnTo>
                                                        <a:lnTo>
                                                          <a:pt x="473" y="20"/>
                                                        </a:lnTo>
                                                        <a:lnTo>
                                                          <a:pt x="504" y="13"/>
                                                        </a:lnTo>
                                                        <a:lnTo>
                                                          <a:pt x="535" y="7"/>
                                                        </a:lnTo>
                                                        <a:lnTo>
                                                          <a:pt x="566" y="3"/>
                                                        </a:lnTo>
                                                        <a:lnTo>
                                                          <a:pt x="599" y="1"/>
                                                        </a:lnTo>
                                                        <a:lnTo>
                                                          <a:pt x="631" y="0"/>
                                                        </a:lnTo>
                                                        <a:lnTo>
                                                          <a:pt x="632" y="43"/>
                                                        </a:lnTo>
                                                        <a:lnTo>
                                                          <a:pt x="602" y="44"/>
                                                        </a:lnTo>
                                                        <a:lnTo>
                                                          <a:pt x="572" y="46"/>
                                                        </a:lnTo>
                                                        <a:lnTo>
                                                          <a:pt x="543" y="50"/>
                                                        </a:lnTo>
                                                        <a:lnTo>
                                                          <a:pt x="514" y="55"/>
                                                        </a:lnTo>
                                                        <a:lnTo>
                                                          <a:pt x="485" y="61"/>
                                                        </a:lnTo>
                                                        <a:lnTo>
                                                          <a:pt x="457" y="69"/>
                                                        </a:lnTo>
                                                        <a:lnTo>
                                                          <a:pt x="430" y="79"/>
                                                        </a:lnTo>
                                                        <a:lnTo>
                                                          <a:pt x="403" y="89"/>
                                                        </a:lnTo>
                                                        <a:lnTo>
                                                          <a:pt x="377" y="101"/>
                                                        </a:lnTo>
                                                        <a:lnTo>
                                                          <a:pt x="352" y="114"/>
                                                        </a:lnTo>
                                                        <a:lnTo>
                                                          <a:pt x="327" y="128"/>
                                                        </a:lnTo>
                                                        <a:lnTo>
                                                          <a:pt x="303" y="143"/>
                                                        </a:lnTo>
                                                        <a:lnTo>
                                                          <a:pt x="280" y="160"/>
                                                        </a:lnTo>
                                                        <a:lnTo>
                                                          <a:pt x="258" y="177"/>
                                                        </a:lnTo>
                                                        <a:lnTo>
                                                          <a:pt x="236" y="196"/>
                                                        </a:lnTo>
                                                        <a:lnTo>
                                                          <a:pt x="216" y="215"/>
                                                        </a:lnTo>
                                                        <a:lnTo>
                                                          <a:pt x="196" y="235"/>
                                                        </a:lnTo>
                                                        <a:lnTo>
                                                          <a:pt x="178" y="257"/>
                                                        </a:lnTo>
                                                        <a:lnTo>
                                                          <a:pt x="160" y="279"/>
                                                        </a:lnTo>
                                                        <a:lnTo>
                                                          <a:pt x="144" y="302"/>
                                                        </a:lnTo>
                                                        <a:lnTo>
                                                          <a:pt x="129" y="326"/>
                                                        </a:lnTo>
                                                        <a:lnTo>
                                                          <a:pt x="114" y="350"/>
                                                        </a:lnTo>
                                                        <a:lnTo>
                                                          <a:pt x="101" y="376"/>
                                                        </a:lnTo>
                                                        <a:lnTo>
                                                          <a:pt x="90" y="402"/>
                                                        </a:lnTo>
                                                        <a:lnTo>
                                                          <a:pt x="79" y="428"/>
                                                        </a:lnTo>
                                                        <a:lnTo>
                                                          <a:pt x="70" y="456"/>
                                                        </a:lnTo>
                                                        <a:lnTo>
                                                          <a:pt x="62" y="483"/>
                                                        </a:lnTo>
                                                        <a:lnTo>
                                                          <a:pt x="55" y="512"/>
                                                        </a:lnTo>
                                                        <a:lnTo>
                                                          <a:pt x="50" y="541"/>
                                                        </a:lnTo>
                                                        <a:lnTo>
                                                          <a:pt x="46" y="570"/>
                                                        </a:lnTo>
                                                        <a:lnTo>
                                                          <a:pt x="44" y="600"/>
                                                        </a:lnTo>
                                                        <a:lnTo>
                                                          <a:pt x="43" y="631"/>
                                                        </a:lnTo>
                                                        <a:lnTo>
                                                          <a:pt x="0" y="629"/>
                                                        </a:lnTo>
                                                        <a:close/>
                                                        <a:moveTo>
                                                          <a:pt x="58" y="631"/>
                                                        </a:moveTo>
                                                        <a:lnTo>
                                                          <a:pt x="59" y="600"/>
                                                        </a:lnTo>
                                                        <a:lnTo>
                                                          <a:pt x="61" y="571"/>
                                                        </a:lnTo>
                                                        <a:lnTo>
                                                          <a:pt x="65" y="542"/>
                                                        </a:lnTo>
                                                        <a:lnTo>
                                                          <a:pt x="70" y="514"/>
                                                        </a:lnTo>
                                                        <a:lnTo>
                                                          <a:pt x="76" y="487"/>
                                                        </a:lnTo>
                                                        <a:lnTo>
                                                          <a:pt x="84" y="459"/>
                                                        </a:lnTo>
                                                        <a:lnTo>
                                                          <a:pt x="93" y="433"/>
                                                        </a:lnTo>
                                                        <a:lnTo>
                                                          <a:pt x="103" y="407"/>
                                                        </a:lnTo>
                                                        <a:lnTo>
                                                          <a:pt x="115" y="382"/>
                                                        </a:lnTo>
                                                        <a:lnTo>
                                                          <a:pt x="127" y="357"/>
                                                        </a:lnTo>
                                                        <a:lnTo>
                                                          <a:pt x="141" y="333"/>
                                                        </a:lnTo>
                                                        <a:lnTo>
                                                          <a:pt x="156" y="310"/>
                                                        </a:lnTo>
                                                        <a:lnTo>
                                                          <a:pt x="172" y="287"/>
                                                        </a:lnTo>
                                                        <a:lnTo>
                                                          <a:pt x="189" y="266"/>
                                                        </a:lnTo>
                                                        <a:lnTo>
                                                          <a:pt x="207" y="245"/>
                                                        </a:lnTo>
                                                        <a:lnTo>
                                                          <a:pt x="226" y="225"/>
                                                        </a:lnTo>
                                                        <a:lnTo>
                                                          <a:pt x="246" y="206"/>
                                                        </a:lnTo>
                                                        <a:lnTo>
                                                          <a:pt x="267" y="188"/>
                                                        </a:lnTo>
                                                        <a:lnTo>
                                                          <a:pt x="289" y="171"/>
                                                        </a:lnTo>
                                                        <a:lnTo>
                                                          <a:pt x="311" y="155"/>
                                                        </a:lnTo>
                                                        <a:lnTo>
                                                          <a:pt x="335" y="140"/>
                                                        </a:lnTo>
                                                        <a:lnTo>
                                                          <a:pt x="359" y="126"/>
                                                        </a:lnTo>
                                                        <a:lnTo>
                                                          <a:pt x="383" y="114"/>
                                                        </a:lnTo>
                                                        <a:lnTo>
                                                          <a:pt x="409" y="102"/>
                                                        </a:lnTo>
                                                        <a:lnTo>
                                                          <a:pt x="435" y="92"/>
                                                        </a:lnTo>
                                                        <a:lnTo>
                                                          <a:pt x="462" y="83"/>
                                                        </a:lnTo>
                                                        <a:lnTo>
                                                          <a:pt x="489" y="75"/>
                                                        </a:lnTo>
                                                        <a:lnTo>
                                                          <a:pt x="517" y="69"/>
                                                        </a:lnTo>
                                                        <a:lnTo>
                                                          <a:pt x="545" y="64"/>
                                                        </a:lnTo>
                                                        <a:lnTo>
                                                          <a:pt x="574" y="60"/>
                                                        </a:lnTo>
                                                        <a:lnTo>
                                                          <a:pt x="603" y="58"/>
                                                        </a:lnTo>
                                                        <a:lnTo>
                                                          <a:pt x="633" y="58"/>
                                                        </a:lnTo>
                                                        <a:lnTo>
                                                          <a:pt x="633" y="72"/>
                                                        </a:lnTo>
                                                        <a:lnTo>
                                                          <a:pt x="604" y="73"/>
                                                        </a:lnTo>
                                                        <a:lnTo>
                                                          <a:pt x="576" y="75"/>
                                                        </a:lnTo>
                                                        <a:lnTo>
                                                          <a:pt x="548" y="78"/>
                                                        </a:lnTo>
                                                        <a:lnTo>
                                                          <a:pt x="520" y="83"/>
                                                        </a:lnTo>
                                                        <a:lnTo>
                                                          <a:pt x="493" y="89"/>
                                                        </a:lnTo>
                                                        <a:lnTo>
                                                          <a:pt x="466" y="97"/>
                                                        </a:lnTo>
                                                        <a:lnTo>
                                                          <a:pt x="440" y="106"/>
                                                        </a:lnTo>
                                                        <a:lnTo>
                                                          <a:pt x="415" y="116"/>
                                                        </a:lnTo>
                                                        <a:lnTo>
                                                          <a:pt x="390" y="127"/>
                                                        </a:lnTo>
                                                        <a:lnTo>
                                                          <a:pt x="366" y="139"/>
                                                        </a:lnTo>
                                                        <a:lnTo>
                                                          <a:pt x="343" y="152"/>
                                                        </a:lnTo>
                                                        <a:lnTo>
                                                          <a:pt x="320" y="167"/>
                                                        </a:lnTo>
                                                        <a:lnTo>
                                                          <a:pt x="298" y="182"/>
                                                        </a:lnTo>
                                                        <a:lnTo>
                                                          <a:pt x="277" y="199"/>
                                                        </a:lnTo>
                                                        <a:lnTo>
                                                          <a:pt x="256" y="216"/>
                                                        </a:lnTo>
                                                        <a:lnTo>
                                                          <a:pt x="237" y="235"/>
                                                        </a:lnTo>
                                                        <a:lnTo>
                                                          <a:pt x="218" y="254"/>
                                                        </a:lnTo>
                                                        <a:lnTo>
                                                          <a:pt x="201" y="275"/>
                                                        </a:lnTo>
                                                        <a:lnTo>
                                                          <a:pt x="184" y="296"/>
                                                        </a:lnTo>
                                                        <a:lnTo>
                                                          <a:pt x="168" y="317"/>
                                                        </a:lnTo>
                                                        <a:lnTo>
                                                          <a:pt x="154" y="340"/>
                                                        </a:lnTo>
                                                        <a:lnTo>
                                                          <a:pt x="140" y="363"/>
                                                        </a:lnTo>
                                                        <a:lnTo>
                                                          <a:pt x="128" y="388"/>
                                                        </a:lnTo>
                                                        <a:lnTo>
                                                          <a:pt x="117" y="412"/>
                                                        </a:lnTo>
                                                        <a:lnTo>
                                                          <a:pt x="107" y="438"/>
                                                        </a:lnTo>
                                                        <a:lnTo>
                                                          <a:pt x="98" y="463"/>
                                                        </a:lnTo>
                                                        <a:lnTo>
                                                          <a:pt x="90" y="490"/>
                                                        </a:lnTo>
                                                        <a:lnTo>
                                                          <a:pt x="84" y="517"/>
                                                        </a:lnTo>
                                                        <a:lnTo>
                                                          <a:pt x="79" y="544"/>
                                                        </a:lnTo>
                                                        <a:lnTo>
                                                          <a:pt x="75" y="572"/>
                                                        </a:lnTo>
                                                        <a:lnTo>
                                                          <a:pt x="73" y="601"/>
                                                        </a:lnTo>
                                                        <a:lnTo>
                                                          <a:pt x="72" y="631"/>
                                                        </a:lnTo>
                                                        <a:lnTo>
                                                          <a:pt x="58" y="63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57" name="Freeform 146"/>
                                                <wps:cNvSpPr>
                                                  <a:spLocks noEditPoints="1"/>
                                                </wps:cNvSpPr>
                                                <wps:spPr bwMode="auto">
                                                  <a:xfrm>
                                                    <a:off x="1531620" y="1073785"/>
                                                    <a:ext cx="756920" cy="46355"/>
                                                  </a:xfrm>
                                                  <a:custGeom>
                                                    <a:avLst/>
                                                    <a:gdLst>
                                                      <a:gd name="T0" fmla="*/ 0 w 1192"/>
                                                      <a:gd name="T1" fmla="*/ 0 h 73"/>
                                                      <a:gd name="T2" fmla="*/ 1192 w 1192"/>
                                                      <a:gd name="T3" fmla="*/ 0 h 73"/>
                                                      <a:gd name="T4" fmla="*/ 1192 w 1192"/>
                                                      <a:gd name="T5" fmla="*/ 44 h 73"/>
                                                      <a:gd name="T6" fmla="*/ 0 w 1192"/>
                                                      <a:gd name="T7" fmla="*/ 44 h 73"/>
                                                      <a:gd name="T8" fmla="*/ 0 w 1192"/>
                                                      <a:gd name="T9" fmla="*/ 0 h 73"/>
                                                      <a:gd name="T10" fmla="*/ 0 w 1192"/>
                                                      <a:gd name="T11" fmla="*/ 58 h 73"/>
                                                      <a:gd name="T12" fmla="*/ 1192 w 1192"/>
                                                      <a:gd name="T13" fmla="*/ 58 h 73"/>
                                                      <a:gd name="T14" fmla="*/ 1192 w 1192"/>
                                                      <a:gd name="T15" fmla="*/ 73 h 73"/>
                                                      <a:gd name="T16" fmla="*/ 0 w 1192"/>
                                                      <a:gd name="T17" fmla="*/ 73 h 73"/>
                                                      <a:gd name="T18" fmla="*/ 0 w 1192"/>
                                                      <a:gd name="T19" fmla="*/ 58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2" h="73">
                                                        <a:moveTo>
                                                          <a:pt x="0" y="0"/>
                                                        </a:moveTo>
                                                        <a:lnTo>
                                                          <a:pt x="1192" y="0"/>
                                                        </a:lnTo>
                                                        <a:lnTo>
                                                          <a:pt x="1192" y="44"/>
                                                        </a:lnTo>
                                                        <a:lnTo>
                                                          <a:pt x="0" y="44"/>
                                                        </a:lnTo>
                                                        <a:lnTo>
                                                          <a:pt x="0" y="0"/>
                                                        </a:lnTo>
                                                        <a:close/>
                                                        <a:moveTo>
                                                          <a:pt x="0" y="58"/>
                                                        </a:moveTo>
                                                        <a:lnTo>
                                                          <a:pt x="1192" y="58"/>
                                                        </a:lnTo>
                                                        <a:lnTo>
                                                          <a:pt x="1192" y="73"/>
                                                        </a:lnTo>
                                                        <a:lnTo>
                                                          <a:pt x="0" y="73"/>
                                                        </a:lnTo>
                                                        <a:lnTo>
                                                          <a:pt x="0"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58" name="Freeform 147"/>
                                                <wps:cNvSpPr>
                                                  <a:spLocks noEditPoints="1"/>
                                                </wps:cNvSpPr>
                                                <wps:spPr bwMode="auto">
                                                  <a:xfrm>
                                                    <a:off x="22860" y="1073785"/>
                                                    <a:ext cx="756920" cy="46355"/>
                                                  </a:xfrm>
                                                  <a:custGeom>
                                                    <a:avLst/>
                                                    <a:gdLst>
                                                      <a:gd name="T0" fmla="*/ 0 w 1192"/>
                                                      <a:gd name="T1" fmla="*/ 0 h 73"/>
                                                      <a:gd name="T2" fmla="*/ 1192 w 1192"/>
                                                      <a:gd name="T3" fmla="*/ 0 h 73"/>
                                                      <a:gd name="T4" fmla="*/ 1192 w 1192"/>
                                                      <a:gd name="T5" fmla="*/ 44 h 73"/>
                                                      <a:gd name="T6" fmla="*/ 0 w 1192"/>
                                                      <a:gd name="T7" fmla="*/ 44 h 73"/>
                                                      <a:gd name="T8" fmla="*/ 0 w 1192"/>
                                                      <a:gd name="T9" fmla="*/ 0 h 73"/>
                                                      <a:gd name="T10" fmla="*/ 0 w 1192"/>
                                                      <a:gd name="T11" fmla="*/ 58 h 73"/>
                                                      <a:gd name="T12" fmla="*/ 1192 w 1192"/>
                                                      <a:gd name="T13" fmla="*/ 58 h 73"/>
                                                      <a:gd name="T14" fmla="*/ 1192 w 1192"/>
                                                      <a:gd name="T15" fmla="*/ 73 h 73"/>
                                                      <a:gd name="T16" fmla="*/ 0 w 1192"/>
                                                      <a:gd name="T17" fmla="*/ 73 h 73"/>
                                                      <a:gd name="T18" fmla="*/ 0 w 1192"/>
                                                      <a:gd name="T19" fmla="*/ 58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2" h="73">
                                                        <a:moveTo>
                                                          <a:pt x="0" y="0"/>
                                                        </a:moveTo>
                                                        <a:lnTo>
                                                          <a:pt x="1192" y="0"/>
                                                        </a:lnTo>
                                                        <a:lnTo>
                                                          <a:pt x="1192" y="44"/>
                                                        </a:lnTo>
                                                        <a:lnTo>
                                                          <a:pt x="0" y="44"/>
                                                        </a:lnTo>
                                                        <a:lnTo>
                                                          <a:pt x="0" y="0"/>
                                                        </a:lnTo>
                                                        <a:close/>
                                                        <a:moveTo>
                                                          <a:pt x="0" y="58"/>
                                                        </a:moveTo>
                                                        <a:lnTo>
                                                          <a:pt x="1192" y="58"/>
                                                        </a:lnTo>
                                                        <a:lnTo>
                                                          <a:pt x="1192" y="73"/>
                                                        </a:lnTo>
                                                        <a:lnTo>
                                                          <a:pt x="0" y="73"/>
                                                        </a:lnTo>
                                                        <a:lnTo>
                                                          <a:pt x="0"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59" name="Line 150"/>
                                                <wps:cNvCnPr>
                                                  <a:cxnSpLocks noChangeShapeType="1"/>
                                                </wps:cNvCnPr>
                                                <wps:spPr bwMode="auto">
                                                  <a:xfrm flipH="1">
                                                    <a:off x="1148715" y="165100"/>
                                                    <a:ext cx="876935" cy="931545"/>
                                                  </a:xfrm>
                                                  <a:prstGeom prst="line">
                                                    <a:avLst/>
                                                  </a:prstGeom>
                                                  <a:noFill/>
                                                  <a:ln w="1016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460" name="Freeform 167"/>
                                              <wps:cNvSpPr>
                                                <a:spLocks noEditPoints="1"/>
                                              </wps:cNvSpPr>
                                              <wps:spPr bwMode="auto">
                                                <a:xfrm>
                                                  <a:off x="628015" y="432435"/>
                                                  <a:ext cx="526415" cy="5080"/>
                                                </a:xfrm>
                                                <a:custGeom>
                                                  <a:avLst/>
                                                  <a:gdLst>
                                                    <a:gd name="T0" fmla="*/ 6870 w 6870"/>
                                                    <a:gd name="T1" fmla="*/ 33 h 67"/>
                                                    <a:gd name="T2" fmla="*/ 6704 w 6870"/>
                                                    <a:gd name="T3" fmla="*/ 0 h 67"/>
                                                    <a:gd name="T4" fmla="*/ 6570 w 6870"/>
                                                    <a:gd name="T5" fmla="*/ 0 h 67"/>
                                                    <a:gd name="T6" fmla="*/ 6404 w 6870"/>
                                                    <a:gd name="T7" fmla="*/ 33 h 67"/>
                                                    <a:gd name="T8" fmla="*/ 6303 w 6870"/>
                                                    <a:gd name="T9" fmla="*/ 67 h 67"/>
                                                    <a:gd name="T10" fmla="*/ 6170 w 6870"/>
                                                    <a:gd name="T11" fmla="*/ 67 h 67"/>
                                                    <a:gd name="T12" fmla="*/ 6170 w 6870"/>
                                                    <a:gd name="T13" fmla="*/ 67 h 67"/>
                                                    <a:gd name="T14" fmla="*/ 6070 w 6870"/>
                                                    <a:gd name="T15" fmla="*/ 33 h 67"/>
                                                    <a:gd name="T16" fmla="*/ 5903 w 6870"/>
                                                    <a:gd name="T17" fmla="*/ 0 h 67"/>
                                                    <a:gd name="T18" fmla="*/ 5770 w 6870"/>
                                                    <a:gd name="T19" fmla="*/ 0 h 67"/>
                                                    <a:gd name="T20" fmla="*/ 5603 w 6870"/>
                                                    <a:gd name="T21" fmla="*/ 33 h 67"/>
                                                    <a:gd name="T22" fmla="*/ 5503 w 6870"/>
                                                    <a:gd name="T23" fmla="*/ 67 h 67"/>
                                                    <a:gd name="T24" fmla="*/ 5370 w 6870"/>
                                                    <a:gd name="T25" fmla="*/ 67 h 67"/>
                                                    <a:gd name="T26" fmla="*/ 5370 w 6870"/>
                                                    <a:gd name="T27" fmla="*/ 67 h 67"/>
                                                    <a:gd name="T28" fmla="*/ 5270 w 6870"/>
                                                    <a:gd name="T29" fmla="*/ 33 h 67"/>
                                                    <a:gd name="T30" fmla="*/ 5103 w 6870"/>
                                                    <a:gd name="T31" fmla="*/ 0 h 67"/>
                                                    <a:gd name="T32" fmla="*/ 4969 w 6870"/>
                                                    <a:gd name="T33" fmla="*/ 0 h 67"/>
                                                    <a:gd name="T34" fmla="*/ 4803 w 6870"/>
                                                    <a:gd name="T35" fmla="*/ 33 h 67"/>
                                                    <a:gd name="T36" fmla="*/ 4703 w 6870"/>
                                                    <a:gd name="T37" fmla="*/ 67 h 67"/>
                                                    <a:gd name="T38" fmla="*/ 4569 w 6870"/>
                                                    <a:gd name="T39" fmla="*/ 67 h 67"/>
                                                    <a:gd name="T40" fmla="*/ 4569 w 6870"/>
                                                    <a:gd name="T41" fmla="*/ 67 h 67"/>
                                                    <a:gd name="T42" fmla="*/ 4469 w 6870"/>
                                                    <a:gd name="T43" fmla="*/ 33 h 67"/>
                                                    <a:gd name="T44" fmla="*/ 4303 w 6870"/>
                                                    <a:gd name="T45" fmla="*/ 0 h 67"/>
                                                    <a:gd name="T46" fmla="*/ 4169 w 6870"/>
                                                    <a:gd name="T47" fmla="*/ 0 h 67"/>
                                                    <a:gd name="T48" fmla="*/ 4002 w 6870"/>
                                                    <a:gd name="T49" fmla="*/ 33 h 67"/>
                                                    <a:gd name="T50" fmla="*/ 3902 w 6870"/>
                                                    <a:gd name="T51" fmla="*/ 67 h 67"/>
                                                    <a:gd name="T52" fmla="*/ 3769 w 6870"/>
                                                    <a:gd name="T53" fmla="*/ 67 h 67"/>
                                                    <a:gd name="T54" fmla="*/ 3769 w 6870"/>
                                                    <a:gd name="T55" fmla="*/ 67 h 67"/>
                                                    <a:gd name="T56" fmla="*/ 3669 w 6870"/>
                                                    <a:gd name="T57" fmla="*/ 33 h 67"/>
                                                    <a:gd name="T58" fmla="*/ 3502 w 6870"/>
                                                    <a:gd name="T59" fmla="*/ 0 h 67"/>
                                                    <a:gd name="T60" fmla="*/ 3369 w 6870"/>
                                                    <a:gd name="T61" fmla="*/ 0 h 67"/>
                                                    <a:gd name="T62" fmla="*/ 3202 w 6870"/>
                                                    <a:gd name="T63" fmla="*/ 33 h 67"/>
                                                    <a:gd name="T64" fmla="*/ 3102 w 6870"/>
                                                    <a:gd name="T65" fmla="*/ 67 h 67"/>
                                                    <a:gd name="T66" fmla="*/ 2969 w 6870"/>
                                                    <a:gd name="T67" fmla="*/ 67 h 67"/>
                                                    <a:gd name="T68" fmla="*/ 2969 w 6870"/>
                                                    <a:gd name="T69" fmla="*/ 67 h 67"/>
                                                    <a:gd name="T70" fmla="*/ 2868 w 6870"/>
                                                    <a:gd name="T71" fmla="*/ 33 h 67"/>
                                                    <a:gd name="T72" fmla="*/ 2702 w 6870"/>
                                                    <a:gd name="T73" fmla="*/ 0 h 67"/>
                                                    <a:gd name="T74" fmla="*/ 2568 w 6870"/>
                                                    <a:gd name="T75" fmla="*/ 0 h 67"/>
                                                    <a:gd name="T76" fmla="*/ 2402 w 6870"/>
                                                    <a:gd name="T77" fmla="*/ 33 h 67"/>
                                                    <a:gd name="T78" fmla="*/ 2301 w 6870"/>
                                                    <a:gd name="T79" fmla="*/ 67 h 67"/>
                                                    <a:gd name="T80" fmla="*/ 2168 w 6870"/>
                                                    <a:gd name="T81" fmla="*/ 67 h 67"/>
                                                    <a:gd name="T82" fmla="*/ 2168 w 6870"/>
                                                    <a:gd name="T83" fmla="*/ 67 h 67"/>
                                                    <a:gd name="T84" fmla="*/ 2068 w 6870"/>
                                                    <a:gd name="T85" fmla="*/ 33 h 67"/>
                                                    <a:gd name="T86" fmla="*/ 1901 w 6870"/>
                                                    <a:gd name="T87" fmla="*/ 0 h 67"/>
                                                    <a:gd name="T88" fmla="*/ 1768 w 6870"/>
                                                    <a:gd name="T89" fmla="*/ 0 h 67"/>
                                                    <a:gd name="T90" fmla="*/ 1601 w 6870"/>
                                                    <a:gd name="T91" fmla="*/ 33 h 67"/>
                                                    <a:gd name="T92" fmla="*/ 1501 w 6870"/>
                                                    <a:gd name="T93" fmla="*/ 67 h 67"/>
                                                    <a:gd name="T94" fmla="*/ 1368 w 6870"/>
                                                    <a:gd name="T95" fmla="*/ 67 h 67"/>
                                                    <a:gd name="T96" fmla="*/ 1368 w 6870"/>
                                                    <a:gd name="T97" fmla="*/ 67 h 67"/>
                                                    <a:gd name="T98" fmla="*/ 1268 w 6870"/>
                                                    <a:gd name="T99" fmla="*/ 33 h 67"/>
                                                    <a:gd name="T100" fmla="*/ 1101 w 6870"/>
                                                    <a:gd name="T101" fmla="*/ 0 h 67"/>
                                                    <a:gd name="T102" fmla="*/ 967 w 6870"/>
                                                    <a:gd name="T103" fmla="*/ 0 h 67"/>
                                                    <a:gd name="T104" fmla="*/ 801 w 6870"/>
                                                    <a:gd name="T105" fmla="*/ 33 h 67"/>
                                                    <a:gd name="T106" fmla="*/ 701 w 6870"/>
                                                    <a:gd name="T107" fmla="*/ 67 h 67"/>
                                                    <a:gd name="T108" fmla="*/ 567 w 6870"/>
                                                    <a:gd name="T109" fmla="*/ 67 h 67"/>
                                                    <a:gd name="T110" fmla="*/ 567 w 6870"/>
                                                    <a:gd name="T111" fmla="*/ 67 h 67"/>
                                                    <a:gd name="T112" fmla="*/ 467 w 6870"/>
                                                    <a:gd name="T113" fmla="*/ 33 h 67"/>
                                                    <a:gd name="T114" fmla="*/ 301 w 6870"/>
                                                    <a:gd name="T115" fmla="*/ 0 h 67"/>
                                                    <a:gd name="T116" fmla="*/ 167 w 6870"/>
                                                    <a:gd name="T117" fmla="*/ 0 h 67"/>
                                                    <a:gd name="T118" fmla="*/ 0 w 6870"/>
                                                    <a:gd name="T119" fmla="*/ 3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870" h="67">
                                                      <a:moveTo>
                                                        <a:pt x="6837" y="67"/>
                                                      </a:moveTo>
                                                      <a:lnTo>
                                                        <a:pt x="6837" y="67"/>
                                                      </a:lnTo>
                                                      <a:cubicBezTo>
                                                        <a:pt x="6819" y="67"/>
                                                        <a:pt x="6804" y="52"/>
                                                        <a:pt x="6804" y="33"/>
                                                      </a:cubicBezTo>
                                                      <a:cubicBezTo>
                                                        <a:pt x="6804" y="15"/>
                                                        <a:pt x="6819" y="0"/>
                                                        <a:pt x="6837" y="0"/>
                                                      </a:cubicBezTo>
                                                      <a:lnTo>
                                                        <a:pt x="6837" y="0"/>
                                                      </a:lnTo>
                                                      <a:cubicBezTo>
                                                        <a:pt x="6856" y="0"/>
                                                        <a:pt x="6870" y="15"/>
                                                        <a:pt x="6870" y="33"/>
                                                      </a:cubicBezTo>
                                                      <a:cubicBezTo>
                                                        <a:pt x="6870" y="52"/>
                                                        <a:pt x="6856" y="67"/>
                                                        <a:pt x="6837" y="67"/>
                                                      </a:cubicBezTo>
                                                      <a:close/>
                                                      <a:moveTo>
                                                        <a:pt x="6704" y="67"/>
                                                      </a:moveTo>
                                                      <a:lnTo>
                                                        <a:pt x="6704" y="67"/>
                                                      </a:lnTo>
                                                      <a:cubicBezTo>
                                                        <a:pt x="6685" y="67"/>
                                                        <a:pt x="6670" y="52"/>
                                                        <a:pt x="6670" y="33"/>
                                                      </a:cubicBezTo>
                                                      <a:cubicBezTo>
                                                        <a:pt x="6670" y="15"/>
                                                        <a:pt x="6685" y="0"/>
                                                        <a:pt x="6704" y="0"/>
                                                      </a:cubicBezTo>
                                                      <a:lnTo>
                                                        <a:pt x="6704" y="0"/>
                                                      </a:lnTo>
                                                      <a:cubicBezTo>
                                                        <a:pt x="6722" y="0"/>
                                                        <a:pt x="6737" y="15"/>
                                                        <a:pt x="6737" y="33"/>
                                                      </a:cubicBezTo>
                                                      <a:cubicBezTo>
                                                        <a:pt x="6737" y="52"/>
                                                        <a:pt x="6722" y="67"/>
                                                        <a:pt x="6704" y="67"/>
                                                      </a:cubicBezTo>
                                                      <a:close/>
                                                      <a:moveTo>
                                                        <a:pt x="6570" y="67"/>
                                                      </a:moveTo>
                                                      <a:lnTo>
                                                        <a:pt x="6570" y="67"/>
                                                      </a:lnTo>
                                                      <a:cubicBezTo>
                                                        <a:pt x="6552" y="67"/>
                                                        <a:pt x="6537" y="52"/>
                                                        <a:pt x="6537" y="33"/>
                                                      </a:cubicBezTo>
                                                      <a:cubicBezTo>
                                                        <a:pt x="6537" y="15"/>
                                                        <a:pt x="6552" y="0"/>
                                                        <a:pt x="6570" y="0"/>
                                                      </a:cubicBezTo>
                                                      <a:lnTo>
                                                        <a:pt x="6570" y="0"/>
                                                      </a:lnTo>
                                                      <a:cubicBezTo>
                                                        <a:pt x="6589" y="0"/>
                                                        <a:pt x="6604" y="15"/>
                                                        <a:pt x="6604" y="33"/>
                                                      </a:cubicBezTo>
                                                      <a:cubicBezTo>
                                                        <a:pt x="6604" y="52"/>
                                                        <a:pt x="6589" y="67"/>
                                                        <a:pt x="6570" y="67"/>
                                                      </a:cubicBezTo>
                                                      <a:close/>
                                                      <a:moveTo>
                                                        <a:pt x="6437" y="67"/>
                                                      </a:moveTo>
                                                      <a:lnTo>
                                                        <a:pt x="6437" y="67"/>
                                                      </a:lnTo>
                                                      <a:cubicBezTo>
                                                        <a:pt x="6418" y="67"/>
                                                        <a:pt x="6404" y="52"/>
                                                        <a:pt x="6404" y="33"/>
                                                      </a:cubicBezTo>
                                                      <a:cubicBezTo>
                                                        <a:pt x="6404" y="15"/>
                                                        <a:pt x="6418" y="0"/>
                                                        <a:pt x="6437" y="0"/>
                                                      </a:cubicBezTo>
                                                      <a:lnTo>
                                                        <a:pt x="6437" y="0"/>
                                                      </a:lnTo>
                                                      <a:cubicBezTo>
                                                        <a:pt x="6455" y="0"/>
                                                        <a:pt x="6470" y="15"/>
                                                        <a:pt x="6470" y="33"/>
                                                      </a:cubicBezTo>
                                                      <a:cubicBezTo>
                                                        <a:pt x="6470" y="52"/>
                                                        <a:pt x="6455" y="67"/>
                                                        <a:pt x="6437" y="67"/>
                                                      </a:cubicBezTo>
                                                      <a:close/>
                                                      <a:moveTo>
                                                        <a:pt x="6304" y="67"/>
                                                      </a:moveTo>
                                                      <a:lnTo>
                                                        <a:pt x="6303" y="67"/>
                                                      </a:lnTo>
                                                      <a:cubicBezTo>
                                                        <a:pt x="6285" y="67"/>
                                                        <a:pt x="6270" y="52"/>
                                                        <a:pt x="6270" y="33"/>
                                                      </a:cubicBezTo>
                                                      <a:cubicBezTo>
                                                        <a:pt x="6270" y="15"/>
                                                        <a:pt x="6285" y="0"/>
                                                        <a:pt x="6303" y="0"/>
                                                      </a:cubicBezTo>
                                                      <a:lnTo>
                                                        <a:pt x="6304" y="0"/>
                                                      </a:lnTo>
                                                      <a:cubicBezTo>
                                                        <a:pt x="6322" y="0"/>
                                                        <a:pt x="6337" y="15"/>
                                                        <a:pt x="6337" y="33"/>
                                                      </a:cubicBezTo>
                                                      <a:cubicBezTo>
                                                        <a:pt x="6337" y="52"/>
                                                        <a:pt x="6322" y="67"/>
                                                        <a:pt x="6304" y="67"/>
                                                      </a:cubicBezTo>
                                                      <a:close/>
                                                      <a:moveTo>
                                                        <a:pt x="6170" y="67"/>
                                                      </a:moveTo>
                                                      <a:lnTo>
                                                        <a:pt x="6170" y="67"/>
                                                      </a:lnTo>
                                                      <a:cubicBezTo>
                                                        <a:pt x="6152" y="67"/>
                                                        <a:pt x="6137" y="52"/>
                                                        <a:pt x="6137" y="33"/>
                                                      </a:cubicBezTo>
                                                      <a:cubicBezTo>
                                                        <a:pt x="6137" y="15"/>
                                                        <a:pt x="6152" y="0"/>
                                                        <a:pt x="6170" y="0"/>
                                                      </a:cubicBezTo>
                                                      <a:lnTo>
                                                        <a:pt x="6170" y="0"/>
                                                      </a:lnTo>
                                                      <a:cubicBezTo>
                                                        <a:pt x="6189" y="0"/>
                                                        <a:pt x="6203" y="15"/>
                                                        <a:pt x="6203" y="33"/>
                                                      </a:cubicBezTo>
                                                      <a:cubicBezTo>
                                                        <a:pt x="6203" y="52"/>
                                                        <a:pt x="6189" y="67"/>
                                                        <a:pt x="6170" y="67"/>
                                                      </a:cubicBezTo>
                                                      <a:close/>
                                                      <a:moveTo>
                                                        <a:pt x="6037" y="67"/>
                                                      </a:moveTo>
                                                      <a:lnTo>
                                                        <a:pt x="6037" y="67"/>
                                                      </a:lnTo>
                                                      <a:cubicBezTo>
                                                        <a:pt x="6018" y="67"/>
                                                        <a:pt x="6003" y="52"/>
                                                        <a:pt x="6003" y="33"/>
                                                      </a:cubicBezTo>
                                                      <a:cubicBezTo>
                                                        <a:pt x="6003" y="15"/>
                                                        <a:pt x="6018" y="0"/>
                                                        <a:pt x="6037" y="0"/>
                                                      </a:cubicBezTo>
                                                      <a:lnTo>
                                                        <a:pt x="6037" y="0"/>
                                                      </a:lnTo>
                                                      <a:cubicBezTo>
                                                        <a:pt x="6055" y="0"/>
                                                        <a:pt x="6070" y="15"/>
                                                        <a:pt x="6070" y="33"/>
                                                      </a:cubicBezTo>
                                                      <a:cubicBezTo>
                                                        <a:pt x="6070" y="52"/>
                                                        <a:pt x="6055" y="67"/>
                                                        <a:pt x="6037" y="67"/>
                                                      </a:cubicBezTo>
                                                      <a:close/>
                                                      <a:moveTo>
                                                        <a:pt x="5903" y="67"/>
                                                      </a:moveTo>
                                                      <a:lnTo>
                                                        <a:pt x="5903" y="67"/>
                                                      </a:lnTo>
                                                      <a:cubicBezTo>
                                                        <a:pt x="5885" y="67"/>
                                                        <a:pt x="5870" y="52"/>
                                                        <a:pt x="5870" y="33"/>
                                                      </a:cubicBezTo>
                                                      <a:cubicBezTo>
                                                        <a:pt x="5870" y="15"/>
                                                        <a:pt x="5885" y="0"/>
                                                        <a:pt x="5903" y="0"/>
                                                      </a:cubicBezTo>
                                                      <a:lnTo>
                                                        <a:pt x="5903" y="0"/>
                                                      </a:lnTo>
                                                      <a:cubicBezTo>
                                                        <a:pt x="5922" y="0"/>
                                                        <a:pt x="5937" y="15"/>
                                                        <a:pt x="5937" y="33"/>
                                                      </a:cubicBezTo>
                                                      <a:cubicBezTo>
                                                        <a:pt x="5937" y="52"/>
                                                        <a:pt x="5922" y="67"/>
                                                        <a:pt x="5903" y="67"/>
                                                      </a:cubicBezTo>
                                                      <a:close/>
                                                      <a:moveTo>
                                                        <a:pt x="5770" y="67"/>
                                                      </a:moveTo>
                                                      <a:lnTo>
                                                        <a:pt x="5770" y="67"/>
                                                      </a:lnTo>
                                                      <a:cubicBezTo>
                                                        <a:pt x="5751" y="67"/>
                                                        <a:pt x="5737" y="52"/>
                                                        <a:pt x="5737" y="33"/>
                                                      </a:cubicBezTo>
                                                      <a:cubicBezTo>
                                                        <a:pt x="5737" y="15"/>
                                                        <a:pt x="5751" y="0"/>
                                                        <a:pt x="5770" y="0"/>
                                                      </a:cubicBezTo>
                                                      <a:lnTo>
                                                        <a:pt x="5770" y="0"/>
                                                      </a:lnTo>
                                                      <a:cubicBezTo>
                                                        <a:pt x="5788" y="0"/>
                                                        <a:pt x="5803" y="15"/>
                                                        <a:pt x="5803" y="33"/>
                                                      </a:cubicBezTo>
                                                      <a:cubicBezTo>
                                                        <a:pt x="5803" y="52"/>
                                                        <a:pt x="5788" y="67"/>
                                                        <a:pt x="5770" y="67"/>
                                                      </a:cubicBezTo>
                                                      <a:close/>
                                                      <a:moveTo>
                                                        <a:pt x="5637" y="67"/>
                                                      </a:moveTo>
                                                      <a:lnTo>
                                                        <a:pt x="5636" y="67"/>
                                                      </a:lnTo>
                                                      <a:cubicBezTo>
                                                        <a:pt x="5618" y="67"/>
                                                        <a:pt x="5603" y="52"/>
                                                        <a:pt x="5603" y="33"/>
                                                      </a:cubicBezTo>
                                                      <a:cubicBezTo>
                                                        <a:pt x="5603" y="15"/>
                                                        <a:pt x="5618" y="0"/>
                                                        <a:pt x="5636" y="0"/>
                                                      </a:cubicBezTo>
                                                      <a:lnTo>
                                                        <a:pt x="5637" y="0"/>
                                                      </a:lnTo>
                                                      <a:cubicBezTo>
                                                        <a:pt x="5655" y="0"/>
                                                        <a:pt x="5670" y="15"/>
                                                        <a:pt x="5670" y="33"/>
                                                      </a:cubicBezTo>
                                                      <a:cubicBezTo>
                                                        <a:pt x="5670" y="52"/>
                                                        <a:pt x="5655" y="67"/>
                                                        <a:pt x="5637" y="67"/>
                                                      </a:cubicBezTo>
                                                      <a:close/>
                                                      <a:moveTo>
                                                        <a:pt x="5503" y="67"/>
                                                      </a:moveTo>
                                                      <a:lnTo>
                                                        <a:pt x="5503" y="67"/>
                                                      </a:lnTo>
                                                      <a:cubicBezTo>
                                                        <a:pt x="5485" y="67"/>
                                                        <a:pt x="5470" y="52"/>
                                                        <a:pt x="5470" y="33"/>
                                                      </a:cubicBezTo>
                                                      <a:cubicBezTo>
                                                        <a:pt x="5470" y="15"/>
                                                        <a:pt x="5485" y="0"/>
                                                        <a:pt x="5503" y="0"/>
                                                      </a:cubicBezTo>
                                                      <a:lnTo>
                                                        <a:pt x="5503" y="0"/>
                                                      </a:lnTo>
                                                      <a:cubicBezTo>
                                                        <a:pt x="5522" y="0"/>
                                                        <a:pt x="5536" y="15"/>
                                                        <a:pt x="5536" y="33"/>
                                                      </a:cubicBezTo>
                                                      <a:cubicBezTo>
                                                        <a:pt x="5536" y="52"/>
                                                        <a:pt x="5522" y="67"/>
                                                        <a:pt x="5503" y="67"/>
                                                      </a:cubicBezTo>
                                                      <a:close/>
                                                      <a:moveTo>
                                                        <a:pt x="5370" y="67"/>
                                                      </a:moveTo>
                                                      <a:lnTo>
                                                        <a:pt x="5370" y="67"/>
                                                      </a:lnTo>
                                                      <a:cubicBezTo>
                                                        <a:pt x="5351" y="67"/>
                                                        <a:pt x="5336" y="52"/>
                                                        <a:pt x="5336" y="33"/>
                                                      </a:cubicBezTo>
                                                      <a:cubicBezTo>
                                                        <a:pt x="5336" y="15"/>
                                                        <a:pt x="5351" y="0"/>
                                                        <a:pt x="5370" y="0"/>
                                                      </a:cubicBezTo>
                                                      <a:lnTo>
                                                        <a:pt x="5370" y="0"/>
                                                      </a:lnTo>
                                                      <a:cubicBezTo>
                                                        <a:pt x="5388" y="0"/>
                                                        <a:pt x="5403" y="15"/>
                                                        <a:pt x="5403" y="33"/>
                                                      </a:cubicBezTo>
                                                      <a:cubicBezTo>
                                                        <a:pt x="5403" y="52"/>
                                                        <a:pt x="5388" y="67"/>
                                                        <a:pt x="5370" y="67"/>
                                                      </a:cubicBezTo>
                                                      <a:close/>
                                                      <a:moveTo>
                                                        <a:pt x="5236" y="67"/>
                                                      </a:moveTo>
                                                      <a:lnTo>
                                                        <a:pt x="5236" y="67"/>
                                                      </a:lnTo>
                                                      <a:cubicBezTo>
                                                        <a:pt x="5218" y="67"/>
                                                        <a:pt x="5203" y="52"/>
                                                        <a:pt x="5203" y="33"/>
                                                      </a:cubicBezTo>
                                                      <a:cubicBezTo>
                                                        <a:pt x="5203" y="15"/>
                                                        <a:pt x="5218" y="0"/>
                                                        <a:pt x="5236" y="0"/>
                                                      </a:cubicBezTo>
                                                      <a:lnTo>
                                                        <a:pt x="5236" y="0"/>
                                                      </a:lnTo>
                                                      <a:cubicBezTo>
                                                        <a:pt x="5255" y="0"/>
                                                        <a:pt x="5270" y="15"/>
                                                        <a:pt x="5270" y="33"/>
                                                      </a:cubicBezTo>
                                                      <a:cubicBezTo>
                                                        <a:pt x="5270" y="52"/>
                                                        <a:pt x="5255" y="67"/>
                                                        <a:pt x="5236" y="67"/>
                                                      </a:cubicBezTo>
                                                      <a:close/>
                                                      <a:moveTo>
                                                        <a:pt x="5103" y="67"/>
                                                      </a:moveTo>
                                                      <a:lnTo>
                                                        <a:pt x="5103" y="67"/>
                                                      </a:lnTo>
                                                      <a:cubicBezTo>
                                                        <a:pt x="5084" y="67"/>
                                                        <a:pt x="5070" y="52"/>
                                                        <a:pt x="5070" y="33"/>
                                                      </a:cubicBezTo>
                                                      <a:cubicBezTo>
                                                        <a:pt x="5070" y="15"/>
                                                        <a:pt x="5084" y="0"/>
                                                        <a:pt x="5103" y="0"/>
                                                      </a:cubicBezTo>
                                                      <a:lnTo>
                                                        <a:pt x="5103" y="0"/>
                                                      </a:lnTo>
                                                      <a:cubicBezTo>
                                                        <a:pt x="5121" y="0"/>
                                                        <a:pt x="5136" y="15"/>
                                                        <a:pt x="5136" y="33"/>
                                                      </a:cubicBezTo>
                                                      <a:cubicBezTo>
                                                        <a:pt x="5136" y="52"/>
                                                        <a:pt x="5121" y="67"/>
                                                        <a:pt x="5103" y="67"/>
                                                      </a:cubicBezTo>
                                                      <a:close/>
                                                      <a:moveTo>
                                                        <a:pt x="4970" y="67"/>
                                                      </a:moveTo>
                                                      <a:lnTo>
                                                        <a:pt x="4969" y="67"/>
                                                      </a:lnTo>
                                                      <a:cubicBezTo>
                                                        <a:pt x="4951" y="67"/>
                                                        <a:pt x="4936" y="52"/>
                                                        <a:pt x="4936" y="33"/>
                                                      </a:cubicBezTo>
                                                      <a:cubicBezTo>
                                                        <a:pt x="4936" y="15"/>
                                                        <a:pt x="4951" y="0"/>
                                                        <a:pt x="4969" y="0"/>
                                                      </a:cubicBezTo>
                                                      <a:lnTo>
                                                        <a:pt x="4970" y="0"/>
                                                      </a:lnTo>
                                                      <a:cubicBezTo>
                                                        <a:pt x="4988" y="0"/>
                                                        <a:pt x="5003" y="15"/>
                                                        <a:pt x="5003" y="33"/>
                                                      </a:cubicBezTo>
                                                      <a:cubicBezTo>
                                                        <a:pt x="5003" y="52"/>
                                                        <a:pt x="4988" y="67"/>
                                                        <a:pt x="4970" y="67"/>
                                                      </a:cubicBezTo>
                                                      <a:close/>
                                                      <a:moveTo>
                                                        <a:pt x="4836" y="67"/>
                                                      </a:moveTo>
                                                      <a:lnTo>
                                                        <a:pt x="4836" y="67"/>
                                                      </a:lnTo>
                                                      <a:cubicBezTo>
                                                        <a:pt x="4818" y="67"/>
                                                        <a:pt x="4803" y="52"/>
                                                        <a:pt x="4803" y="33"/>
                                                      </a:cubicBezTo>
                                                      <a:cubicBezTo>
                                                        <a:pt x="4803" y="15"/>
                                                        <a:pt x="4818" y="0"/>
                                                        <a:pt x="4836" y="0"/>
                                                      </a:cubicBezTo>
                                                      <a:lnTo>
                                                        <a:pt x="4836" y="0"/>
                                                      </a:lnTo>
                                                      <a:cubicBezTo>
                                                        <a:pt x="4855" y="0"/>
                                                        <a:pt x="4869" y="15"/>
                                                        <a:pt x="4869" y="33"/>
                                                      </a:cubicBezTo>
                                                      <a:cubicBezTo>
                                                        <a:pt x="4869" y="52"/>
                                                        <a:pt x="4855" y="67"/>
                                                        <a:pt x="4836" y="67"/>
                                                      </a:cubicBezTo>
                                                      <a:close/>
                                                      <a:moveTo>
                                                        <a:pt x="4703" y="67"/>
                                                      </a:moveTo>
                                                      <a:lnTo>
                                                        <a:pt x="4703" y="67"/>
                                                      </a:lnTo>
                                                      <a:cubicBezTo>
                                                        <a:pt x="4684" y="67"/>
                                                        <a:pt x="4669" y="52"/>
                                                        <a:pt x="4669" y="33"/>
                                                      </a:cubicBezTo>
                                                      <a:cubicBezTo>
                                                        <a:pt x="4669" y="15"/>
                                                        <a:pt x="4684" y="0"/>
                                                        <a:pt x="4703" y="0"/>
                                                      </a:cubicBezTo>
                                                      <a:lnTo>
                                                        <a:pt x="4703" y="0"/>
                                                      </a:lnTo>
                                                      <a:cubicBezTo>
                                                        <a:pt x="4721" y="0"/>
                                                        <a:pt x="4736" y="15"/>
                                                        <a:pt x="4736" y="33"/>
                                                      </a:cubicBezTo>
                                                      <a:cubicBezTo>
                                                        <a:pt x="4736" y="52"/>
                                                        <a:pt x="4721" y="67"/>
                                                        <a:pt x="4703" y="67"/>
                                                      </a:cubicBezTo>
                                                      <a:close/>
                                                      <a:moveTo>
                                                        <a:pt x="4569" y="67"/>
                                                      </a:moveTo>
                                                      <a:lnTo>
                                                        <a:pt x="4569" y="67"/>
                                                      </a:lnTo>
                                                      <a:cubicBezTo>
                                                        <a:pt x="4551" y="67"/>
                                                        <a:pt x="4536" y="52"/>
                                                        <a:pt x="4536" y="33"/>
                                                      </a:cubicBezTo>
                                                      <a:cubicBezTo>
                                                        <a:pt x="4536" y="15"/>
                                                        <a:pt x="4551" y="0"/>
                                                        <a:pt x="4569" y="0"/>
                                                      </a:cubicBezTo>
                                                      <a:lnTo>
                                                        <a:pt x="4569" y="0"/>
                                                      </a:lnTo>
                                                      <a:cubicBezTo>
                                                        <a:pt x="4588" y="0"/>
                                                        <a:pt x="4603" y="15"/>
                                                        <a:pt x="4603" y="33"/>
                                                      </a:cubicBezTo>
                                                      <a:cubicBezTo>
                                                        <a:pt x="4603" y="52"/>
                                                        <a:pt x="4588" y="67"/>
                                                        <a:pt x="4569" y="67"/>
                                                      </a:cubicBezTo>
                                                      <a:close/>
                                                      <a:moveTo>
                                                        <a:pt x="4436" y="67"/>
                                                      </a:moveTo>
                                                      <a:lnTo>
                                                        <a:pt x="4436" y="67"/>
                                                      </a:lnTo>
                                                      <a:cubicBezTo>
                                                        <a:pt x="4417" y="67"/>
                                                        <a:pt x="4403" y="52"/>
                                                        <a:pt x="4403" y="33"/>
                                                      </a:cubicBezTo>
                                                      <a:cubicBezTo>
                                                        <a:pt x="4403" y="15"/>
                                                        <a:pt x="4417" y="0"/>
                                                        <a:pt x="4436" y="0"/>
                                                      </a:cubicBezTo>
                                                      <a:lnTo>
                                                        <a:pt x="4436" y="0"/>
                                                      </a:lnTo>
                                                      <a:cubicBezTo>
                                                        <a:pt x="4454" y="0"/>
                                                        <a:pt x="4469" y="15"/>
                                                        <a:pt x="4469" y="33"/>
                                                      </a:cubicBezTo>
                                                      <a:cubicBezTo>
                                                        <a:pt x="4469" y="52"/>
                                                        <a:pt x="4454" y="67"/>
                                                        <a:pt x="4436" y="67"/>
                                                      </a:cubicBezTo>
                                                      <a:close/>
                                                      <a:moveTo>
                                                        <a:pt x="4303" y="67"/>
                                                      </a:moveTo>
                                                      <a:lnTo>
                                                        <a:pt x="4302" y="67"/>
                                                      </a:lnTo>
                                                      <a:cubicBezTo>
                                                        <a:pt x="4284" y="67"/>
                                                        <a:pt x="4269" y="52"/>
                                                        <a:pt x="4269" y="33"/>
                                                      </a:cubicBezTo>
                                                      <a:cubicBezTo>
                                                        <a:pt x="4269" y="15"/>
                                                        <a:pt x="4284" y="0"/>
                                                        <a:pt x="4302" y="0"/>
                                                      </a:cubicBezTo>
                                                      <a:lnTo>
                                                        <a:pt x="4303" y="0"/>
                                                      </a:lnTo>
                                                      <a:cubicBezTo>
                                                        <a:pt x="4321" y="0"/>
                                                        <a:pt x="4336" y="15"/>
                                                        <a:pt x="4336" y="33"/>
                                                      </a:cubicBezTo>
                                                      <a:cubicBezTo>
                                                        <a:pt x="4336" y="52"/>
                                                        <a:pt x="4321" y="67"/>
                                                        <a:pt x="4303" y="67"/>
                                                      </a:cubicBezTo>
                                                      <a:close/>
                                                      <a:moveTo>
                                                        <a:pt x="4169" y="67"/>
                                                      </a:moveTo>
                                                      <a:lnTo>
                                                        <a:pt x="4169" y="67"/>
                                                      </a:lnTo>
                                                      <a:cubicBezTo>
                                                        <a:pt x="4151" y="67"/>
                                                        <a:pt x="4136" y="52"/>
                                                        <a:pt x="4136" y="33"/>
                                                      </a:cubicBezTo>
                                                      <a:cubicBezTo>
                                                        <a:pt x="4136" y="15"/>
                                                        <a:pt x="4151" y="0"/>
                                                        <a:pt x="4169" y="0"/>
                                                      </a:cubicBezTo>
                                                      <a:lnTo>
                                                        <a:pt x="4169" y="0"/>
                                                      </a:lnTo>
                                                      <a:cubicBezTo>
                                                        <a:pt x="4188" y="0"/>
                                                        <a:pt x="4202" y="15"/>
                                                        <a:pt x="4202" y="33"/>
                                                      </a:cubicBezTo>
                                                      <a:cubicBezTo>
                                                        <a:pt x="4202" y="52"/>
                                                        <a:pt x="4188" y="67"/>
                                                        <a:pt x="4169" y="67"/>
                                                      </a:cubicBezTo>
                                                      <a:close/>
                                                      <a:moveTo>
                                                        <a:pt x="4036" y="67"/>
                                                      </a:moveTo>
                                                      <a:lnTo>
                                                        <a:pt x="4036" y="67"/>
                                                      </a:lnTo>
                                                      <a:cubicBezTo>
                                                        <a:pt x="4017" y="67"/>
                                                        <a:pt x="4002" y="52"/>
                                                        <a:pt x="4002" y="33"/>
                                                      </a:cubicBezTo>
                                                      <a:cubicBezTo>
                                                        <a:pt x="4002" y="15"/>
                                                        <a:pt x="4017" y="0"/>
                                                        <a:pt x="4036" y="0"/>
                                                      </a:cubicBezTo>
                                                      <a:lnTo>
                                                        <a:pt x="4036" y="0"/>
                                                      </a:lnTo>
                                                      <a:cubicBezTo>
                                                        <a:pt x="4054" y="0"/>
                                                        <a:pt x="4069" y="15"/>
                                                        <a:pt x="4069" y="33"/>
                                                      </a:cubicBezTo>
                                                      <a:cubicBezTo>
                                                        <a:pt x="4069" y="52"/>
                                                        <a:pt x="4054" y="67"/>
                                                        <a:pt x="4036" y="67"/>
                                                      </a:cubicBezTo>
                                                      <a:close/>
                                                      <a:moveTo>
                                                        <a:pt x="3902" y="67"/>
                                                      </a:moveTo>
                                                      <a:lnTo>
                                                        <a:pt x="3902" y="67"/>
                                                      </a:lnTo>
                                                      <a:cubicBezTo>
                                                        <a:pt x="3884" y="67"/>
                                                        <a:pt x="3869" y="52"/>
                                                        <a:pt x="3869" y="33"/>
                                                      </a:cubicBezTo>
                                                      <a:cubicBezTo>
                                                        <a:pt x="3869" y="15"/>
                                                        <a:pt x="3884" y="0"/>
                                                        <a:pt x="3902" y="0"/>
                                                      </a:cubicBezTo>
                                                      <a:lnTo>
                                                        <a:pt x="3902" y="0"/>
                                                      </a:lnTo>
                                                      <a:cubicBezTo>
                                                        <a:pt x="3921" y="0"/>
                                                        <a:pt x="3936" y="15"/>
                                                        <a:pt x="3936" y="33"/>
                                                      </a:cubicBezTo>
                                                      <a:cubicBezTo>
                                                        <a:pt x="3936" y="52"/>
                                                        <a:pt x="3921" y="67"/>
                                                        <a:pt x="3902" y="67"/>
                                                      </a:cubicBezTo>
                                                      <a:close/>
                                                      <a:moveTo>
                                                        <a:pt x="3769" y="67"/>
                                                      </a:moveTo>
                                                      <a:lnTo>
                                                        <a:pt x="3769" y="67"/>
                                                      </a:lnTo>
                                                      <a:cubicBezTo>
                                                        <a:pt x="3750" y="67"/>
                                                        <a:pt x="3736" y="52"/>
                                                        <a:pt x="3736" y="33"/>
                                                      </a:cubicBezTo>
                                                      <a:cubicBezTo>
                                                        <a:pt x="3736" y="15"/>
                                                        <a:pt x="3750" y="0"/>
                                                        <a:pt x="3769" y="0"/>
                                                      </a:cubicBezTo>
                                                      <a:lnTo>
                                                        <a:pt x="3769" y="0"/>
                                                      </a:lnTo>
                                                      <a:cubicBezTo>
                                                        <a:pt x="3787" y="0"/>
                                                        <a:pt x="3802" y="15"/>
                                                        <a:pt x="3802" y="33"/>
                                                      </a:cubicBezTo>
                                                      <a:cubicBezTo>
                                                        <a:pt x="3802" y="52"/>
                                                        <a:pt x="3787" y="67"/>
                                                        <a:pt x="3769" y="67"/>
                                                      </a:cubicBezTo>
                                                      <a:close/>
                                                      <a:moveTo>
                                                        <a:pt x="3636" y="67"/>
                                                      </a:moveTo>
                                                      <a:lnTo>
                                                        <a:pt x="3635" y="67"/>
                                                      </a:lnTo>
                                                      <a:cubicBezTo>
                                                        <a:pt x="3617" y="67"/>
                                                        <a:pt x="3602" y="52"/>
                                                        <a:pt x="3602" y="33"/>
                                                      </a:cubicBezTo>
                                                      <a:cubicBezTo>
                                                        <a:pt x="3602" y="15"/>
                                                        <a:pt x="3617" y="0"/>
                                                        <a:pt x="3635" y="0"/>
                                                      </a:cubicBezTo>
                                                      <a:lnTo>
                                                        <a:pt x="3636" y="0"/>
                                                      </a:lnTo>
                                                      <a:cubicBezTo>
                                                        <a:pt x="3654" y="0"/>
                                                        <a:pt x="3669" y="15"/>
                                                        <a:pt x="3669" y="33"/>
                                                      </a:cubicBezTo>
                                                      <a:cubicBezTo>
                                                        <a:pt x="3669" y="52"/>
                                                        <a:pt x="3654" y="67"/>
                                                        <a:pt x="3636" y="67"/>
                                                      </a:cubicBezTo>
                                                      <a:close/>
                                                      <a:moveTo>
                                                        <a:pt x="3502" y="67"/>
                                                      </a:moveTo>
                                                      <a:lnTo>
                                                        <a:pt x="3502" y="67"/>
                                                      </a:lnTo>
                                                      <a:cubicBezTo>
                                                        <a:pt x="3484" y="67"/>
                                                        <a:pt x="3469" y="52"/>
                                                        <a:pt x="3469" y="33"/>
                                                      </a:cubicBezTo>
                                                      <a:cubicBezTo>
                                                        <a:pt x="3469" y="15"/>
                                                        <a:pt x="3484" y="0"/>
                                                        <a:pt x="3502" y="0"/>
                                                      </a:cubicBezTo>
                                                      <a:lnTo>
                                                        <a:pt x="3502" y="0"/>
                                                      </a:lnTo>
                                                      <a:cubicBezTo>
                                                        <a:pt x="3521" y="0"/>
                                                        <a:pt x="3535" y="15"/>
                                                        <a:pt x="3535" y="33"/>
                                                      </a:cubicBezTo>
                                                      <a:cubicBezTo>
                                                        <a:pt x="3535" y="52"/>
                                                        <a:pt x="3521" y="67"/>
                                                        <a:pt x="3502" y="67"/>
                                                      </a:cubicBezTo>
                                                      <a:close/>
                                                      <a:moveTo>
                                                        <a:pt x="3369" y="67"/>
                                                      </a:moveTo>
                                                      <a:lnTo>
                                                        <a:pt x="3369" y="67"/>
                                                      </a:lnTo>
                                                      <a:cubicBezTo>
                                                        <a:pt x="3350" y="67"/>
                                                        <a:pt x="3335" y="52"/>
                                                        <a:pt x="3335" y="33"/>
                                                      </a:cubicBezTo>
                                                      <a:cubicBezTo>
                                                        <a:pt x="3335" y="15"/>
                                                        <a:pt x="3350" y="0"/>
                                                        <a:pt x="3369" y="0"/>
                                                      </a:cubicBezTo>
                                                      <a:lnTo>
                                                        <a:pt x="3369" y="0"/>
                                                      </a:lnTo>
                                                      <a:cubicBezTo>
                                                        <a:pt x="3387" y="0"/>
                                                        <a:pt x="3402" y="15"/>
                                                        <a:pt x="3402" y="33"/>
                                                      </a:cubicBezTo>
                                                      <a:cubicBezTo>
                                                        <a:pt x="3402" y="52"/>
                                                        <a:pt x="3387" y="67"/>
                                                        <a:pt x="3369" y="67"/>
                                                      </a:cubicBezTo>
                                                      <a:close/>
                                                      <a:moveTo>
                                                        <a:pt x="3235" y="67"/>
                                                      </a:moveTo>
                                                      <a:lnTo>
                                                        <a:pt x="3235" y="67"/>
                                                      </a:lnTo>
                                                      <a:cubicBezTo>
                                                        <a:pt x="3217" y="67"/>
                                                        <a:pt x="3202" y="52"/>
                                                        <a:pt x="3202" y="33"/>
                                                      </a:cubicBezTo>
                                                      <a:cubicBezTo>
                                                        <a:pt x="3202" y="15"/>
                                                        <a:pt x="3217" y="0"/>
                                                        <a:pt x="3235" y="0"/>
                                                      </a:cubicBezTo>
                                                      <a:lnTo>
                                                        <a:pt x="3235" y="0"/>
                                                      </a:lnTo>
                                                      <a:cubicBezTo>
                                                        <a:pt x="3254" y="0"/>
                                                        <a:pt x="3269" y="15"/>
                                                        <a:pt x="3269" y="33"/>
                                                      </a:cubicBezTo>
                                                      <a:cubicBezTo>
                                                        <a:pt x="3269" y="52"/>
                                                        <a:pt x="3254" y="67"/>
                                                        <a:pt x="3235" y="67"/>
                                                      </a:cubicBezTo>
                                                      <a:close/>
                                                      <a:moveTo>
                                                        <a:pt x="3102" y="67"/>
                                                      </a:moveTo>
                                                      <a:lnTo>
                                                        <a:pt x="3102" y="67"/>
                                                      </a:lnTo>
                                                      <a:cubicBezTo>
                                                        <a:pt x="3083" y="67"/>
                                                        <a:pt x="3069" y="52"/>
                                                        <a:pt x="3069" y="33"/>
                                                      </a:cubicBezTo>
                                                      <a:cubicBezTo>
                                                        <a:pt x="3069" y="15"/>
                                                        <a:pt x="3083" y="0"/>
                                                        <a:pt x="3102" y="0"/>
                                                      </a:cubicBezTo>
                                                      <a:lnTo>
                                                        <a:pt x="3102" y="0"/>
                                                      </a:lnTo>
                                                      <a:cubicBezTo>
                                                        <a:pt x="3120" y="0"/>
                                                        <a:pt x="3135" y="15"/>
                                                        <a:pt x="3135" y="33"/>
                                                      </a:cubicBezTo>
                                                      <a:cubicBezTo>
                                                        <a:pt x="3135" y="52"/>
                                                        <a:pt x="3120" y="67"/>
                                                        <a:pt x="3102" y="67"/>
                                                      </a:cubicBezTo>
                                                      <a:close/>
                                                      <a:moveTo>
                                                        <a:pt x="2969" y="67"/>
                                                      </a:moveTo>
                                                      <a:lnTo>
                                                        <a:pt x="2968" y="67"/>
                                                      </a:lnTo>
                                                      <a:cubicBezTo>
                                                        <a:pt x="2950" y="67"/>
                                                        <a:pt x="2935" y="52"/>
                                                        <a:pt x="2935" y="33"/>
                                                      </a:cubicBezTo>
                                                      <a:cubicBezTo>
                                                        <a:pt x="2935" y="15"/>
                                                        <a:pt x="2950" y="0"/>
                                                        <a:pt x="2968" y="0"/>
                                                      </a:cubicBezTo>
                                                      <a:lnTo>
                                                        <a:pt x="2969" y="0"/>
                                                      </a:lnTo>
                                                      <a:cubicBezTo>
                                                        <a:pt x="2987" y="0"/>
                                                        <a:pt x="3002" y="15"/>
                                                        <a:pt x="3002" y="33"/>
                                                      </a:cubicBezTo>
                                                      <a:cubicBezTo>
                                                        <a:pt x="3002" y="52"/>
                                                        <a:pt x="2987" y="67"/>
                                                        <a:pt x="2969" y="67"/>
                                                      </a:cubicBezTo>
                                                      <a:close/>
                                                      <a:moveTo>
                                                        <a:pt x="2835" y="67"/>
                                                      </a:moveTo>
                                                      <a:lnTo>
                                                        <a:pt x="2835" y="67"/>
                                                      </a:lnTo>
                                                      <a:cubicBezTo>
                                                        <a:pt x="2817" y="67"/>
                                                        <a:pt x="2802" y="52"/>
                                                        <a:pt x="2802" y="33"/>
                                                      </a:cubicBezTo>
                                                      <a:cubicBezTo>
                                                        <a:pt x="2802" y="15"/>
                                                        <a:pt x="2817" y="0"/>
                                                        <a:pt x="2835" y="0"/>
                                                      </a:cubicBezTo>
                                                      <a:lnTo>
                                                        <a:pt x="2835" y="0"/>
                                                      </a:lnTo>
                                                      <a:cubicBezTo>
                                                        <a:pt x="2854" y="0"/>
                                                        <a:pt x="2868" y="15"/>
                                                        <a:pt x="2868" y="33"/>
                                                      </a:cubicBezTo>
                                                      <a:cubicBezTo>
                                                        <a:pt x="2868" y="52"/>
                                                        <a:pt x="2854" y="67"/>
                                                        <a:pt x="2835" y="67"/>
                                                      </a:cubicBezTo>
                                                      <a:close/>
                                                      <a:moveTo>
                                                        <a:pt x="2702" y="67"/>
                                                      </a:moveTo>
                                                      <a:lnTo>
                                                        <a:pt x="2702" y="67"/>
                                                      </a:lnTo>
                                                      <a:cubicBezTo>
                                                        <a:pt x="2683" y="67"/>
                                                        <a:pt x="2668" y="52"/>
                                                        <a:pt x="2668" y="33"/>
                                                      </a:cubicBezTo>
                                                      <a:cubicBezTo>
                                                        <a:pt x="2668" y="15"/>
                                                        <a:pt x="2683" y="0"/>
                                                        <a:pt x="2702" y="0"/>
                                                      </a:cubicBezTo>
                                                      <a:lnTo>
                                                        <a:pt x="2702" y="0"/>
                                                      </a:lnTo>
                                                      <a:cubicBezTo>
                                                        <a:pt x="2720" y="0"/>
                                                        <a:pt x="2735" y="15"/>
                                                        <a:pt x="2735" y="33"/>
                                                      </a:cubicBezTo>
                                                      <a:cubicBezTo>
                                                        <a:pt x="2735" y="52"/>
                                                        <a:pt x="2720" y="67"/>
                                                        <a:pt x="2702" y="67"/>
                                                      </a:cubicBezTo>
                                                      <a:close/>
                                                      <a:moveTo>
                                                        <a:pt x="2568" y="67"/>
                                                      </a:moveTo>
                                                      <a:lnTo>
                                                        <a:pt x="2568" y="67"/>
                                                      </a:lnTo>
                                                      <a:cubicBezTo>
                                                        <a:pt x="2550" y="67"/>
                                                        <a:pt x="2535" y="52"/>
                                                        <a:pt x="2535" y="33"/>
                                                      </a:cubicBezTo>
                                                      <a:cubicBezTo>
                                                        <a:pt x="2535" y="15"/>
                                                        <a:pt x="2550" y="0"/>
                                                        <a:pt x="2568" y="0"/>
                                                      </a:cubicBezTo>
                                                      <a:lnTo>
                                                        <a:pt x="2568" y="0"/>
                                                      </a:lnTo>
                                                      <a:cubicBezTo>
                                                        <a:pt x="2587" y="0"/>
                                                        <a:pt x="2602" y="15"/>
                                                        <a:pt x="2602" y="33"/>
                                                      </a:cubicBezTo>
                                                      <a:cubicBezTo>
                                                        <a:pt x="2602" y="52"/>
                                                        <a:pt x="2587" y="67"/>
                                                        <a:pt x="2568" y="67"/>
                                                      </a:cubicBezTo>
                                                      <a:close/>
                                                      <a:moveTo>
                                                        <a:pt x="2435" y="67"/>
                                                      </a:moveTo>
                                                      <a:lnTo>
                                                        <a:pt x="2435" y="67"/>
                                                      </a:lnTo>
                                                      <a:cubicBezTo>
                                                        <a:pt x="2416" y="67"/>
                                                        <a:pt x="2402" y="52"/>
                                                        <a:pt x="2402" y="33"/>
                                                      </a:cubicBezTo>
                                                      <a:cubicBezTo>
                                                        <a:pt x="2402" y="15"/>
                                                        <a:pt x="2416" y="0"/>
                                                        <a:pt x="2435" y="0"/>
                                                      </a:cubicBezTo>
                                                      <a:lnTo>
                                                        <a:pt x="2435" y="0"/>
                                                      </a:lnTo>
                                                      <a:cubicBezTo>
                                                        <a:pt x="2453" y="0"/>
                                                        <a:pt x="2468" y="15"/>
                                                        <a:pt x="2468" y="33"/>
                                                      </a:cubicBezTo>
                                                      <a:cubicBezTo>
                                                        <a:pt x="2468" y="52"/>
                                                        <a:pt x="2453" y="67"/>
                                                        <a:pt x="2435" y="67"/>
                                                      </a:cubicBezTo>
                                                      <a:close/>
                                                      <a:moveTo>
                                                        <a:pt x="2302" y="67"/>
                                                      </a:moveTo>
                                                      <a:lnTo>
                                                        <a:pt x="2301" y="67"/>
                                                      </a:lnTo>
                                                      <a:cubicBezTo>
                                                        <a:pt x="2283" y="67"/>
                                                        <a:pt x="2268" y="52"/>
                                                        <a:pt x="2268" y="33"/>
                                                      </a:cubicBezTo>
                                                      <a:cubicBezTo>
                                                        <a:pt x="2268" y="15"/>
                                                        <a:pt x="2283" y="0"/>
                                                        <a:pt x="2301" y="0"/>
                                                      </a:cubicBezTo>
                                                      <a:lnTo>
                                                        <a:pt x="2302" y="0"/>
                                                      </a:lnTo>
                                                      <a:cubicBezTo>
                                                        <a:pt x="2320" y="0"/>
                                                        <a:pt x="2335" y="15"/>
                                                        <a:pt x="2335" y="33"/>
                                                      </a:cubicBezTo>
                                                      <a:cubicBezTo>
                                                        <a:pt x="2335" y="52"/>
                                                        <a:pt x="2320" y="67"/>
                                                        <a:pt x="2302" y="67"/>
                                                      </a:cubicBezTo>
                                                      <a:close/>
                                                      <a:moveTo>
                                                        <a:pt x="2168" y="67"/>
                                                      </a:moveTo>
                                                      <a:lnTo>
                                                        <a:pt x="2168" y="67"/>
                                                      </a:lnTo>
                                                      <a:cubicBezTo>
                                                        <a:pt x="2150" y="67"/>
                                                        <a:pt x="2135" y="52"/>
                                                        <a:pt x="2135" y="33"/>
                                                      </a:cubicBezTo>
                                                      <a:cubicBezTo>
                                                        <a:pt x="2135" y="15"/>
                                                        <a:pt x="2150" y="0"/>
                                                        <a:pt x="2168" y="0"/>
                                                      </a:cubicBezTo>
                                                      <a:lnTo>
                                                        <a:pt x="2168" y="0"/>
                                                      </a:lnTo>
                                                      <a:cubicBezTo>
                                                        <a:pt x="2187" y="0"/>
                                                        <a:pt x="2201" y="15"/>
                                                        <a:pt x="2201" y="33"/>
                                                      </a:cubicBezTo>
                                                      <a:cubicBezTo>
                                                        <a:pt x="2201" y="52"/>
                                                        <a:pt x="2187" y="67"/>
                                                        <a:pt x="2168" y="67"/>
                                                      </a:cubicBezTo>
                                                      <a:close/>
                                                      <a:moveTo>
                                                        <a:pt x="2035" y="67"/>
                                                      </a:moveTo>
                                                      <a:lnTo>
                                                        <a:pt x="2035" y="67"/>
                                                      </a:lnTo>
                                                      <a:cubicBezTo>
                                                        <a:pt x="2016" y="67"/>
                                                        <a:pt x="2001" y="52"/>
                                                        <a:pt x="2001" y="33"/>
                                                      </a:cubicBezTo>
                                                      <a:cubicBezTo>
                                                        <a:pt x="2001" y="15"/>
                                                        <a:pt x="2016" y="0"/>
                                                        <a:pt x="2035" y="0"/>
                                                      </a:cubicBezTo>
                                                      <a:lnTo>
                                                        <a:pt x="2035" y="0"/>
                                                      </a:lnTo>
                                                      <a:cubicBezTo>
                                                        <a:pt x="2053" y="0"/>
                                                        <a:pt x="2068" y="15"/>
                                                        <a:pt x="2068" y="33"/>
                                                      </a:cubicBezTo>
                                                      <a:cubicBezTo>
                                                        <a:pt x="2068" y="52"/>
                                                        <a:pt x="2053" y="67"/>
                                                        <a:pt x="2035" y="67"/>
                                                      </a:cubicBezTo>
                                                      <a:close/>
                                                      <a:moveTo>
                                                        <a:pt x="1901" y="67"/>
                                                      </a:moveTo>
                                                      <a:lnTo>
                                                        <a:pt x="1901" y="67"/>
                                                      </a:lnTo>
                                                      <a:cubicBezTo>
                                                        <a:pt x="1883" y="67"/>
                                                        <a:pt x="1868" y="52"/>
                                                        <a:pt x="1868" y="33"/>
                                                      </a:cubicBezTo>
                                                      <a:cubicBezTo>
                                                        <a:pt x="1868" y="15"/>
                                                        <a:pt x="1883" y="0"/>
                                                        <a:pt x="1901" y="0"/>
                                                      </a:cubicBezTo>
                                                      <a:lnTo>
                                                        <a:pt x="1901" y="0"/>
                                                      </a:lnTo>
                                                      <a:cubicBezTo>
                                                        <a:pt x="1920" y="0"/>
                                                        <a:pt x="1935" y="15"/>
                                                        <a:pt x="1935" y="33"/>
                                                      </a:cubicBezTo>
                                                      <a:cubicBezTo>
                                                        <a:pt x="1935" y="52"/>
                                                        <a:pt x="1920" y="67"/>
                                                        <a:pt x="1901" y="67"/>
                                                      </a:cubicBezTo>
                                                      <a:close/>
                                                      <a:moveTo>
                                                        <a:pt x="1768" y="67"/>
                                                      </a:moveTo>
                                                      <a:lnTo>
                                                        <a:pt x="1768" y="67"/>
                                                      </a:lnTo>
                                                      <a:cubicBezTo>
                                                        <a:pt x="1749" y="67"/>
                                                        <a:pt x="1735" y="52"/>
                                                        <a:pt x="1735" y="33"/>
                                                      </a:cubicBezTo>
                                                      <a:cubicBezTo>
                                                        <a:pt x="1735" y="15"/>
                                                        <a:pt x="1749" y="0"/>
                                                        <a:pt x="1768" y="0"/>
                                                      </a:cubicBezTo>
                                                      <a:lnTo>
                                                        <a:pt x="1768" y="0"/>
                                                      </a:lnTo>
                                                      <a:cubicBezTo>
                                                        <a:pt x="1786" y="0"/>
                                                        <a:pt x="1801" y="15"/>
                                                        <a:pt x="1801" y="33"/>
                                                      </a:cubicBezTo>
                                                      <a:cubicBezTo>
                                                        <a:pt x="1801" y="52"/>
                                                        <a:pt x="1786" y="67"/>
                                                        <a:pt x="1768" y="67"/>
                                                      </a:cubicBezTo>
                                                      <a:close/>
                                                      <a:moveTo>
                                                        <a:pt x="1635" y="67"/>
                                                      </a:moveTo>
                                                      <a:lnTo>
                                                        <a:pt x="1634" y="67"/>
                                                      </a:lnTo>
                                                      <a:cubicBezTo>
                                                        <a:pt x="1616" y="67"/>
                                                        <a:pt x="1601" y="52"/>
                                                        <a:pt x="1601" y="33"/>
                                                      </a:cubicBezTo>
                                                      <a:cubicBezTo>
                                                        <a:pt x="1601" y="15"/>
                                                        <a:pt x="1616" y="0"/>
                                                        <a:pt x="1634" y="0"/>
                                                      </a:cubicBezTo>
                                                      <a:lnTo>
                                                        <a:pt x="1635" y="0"/>
                                                      </a:lnTo>
                                                      <a:cubicBezTo>
                                                        <a:pt x="1653" y="0"/>
                                                        <a:pt x="1668" y="15"/>
                                                        <a:pt x="1668" y="33"/>
                                                      </a:cubicBezTo>
                                                      <a:cubicBezTo>
                                                        <a:pt x="1668" y="52"/>
                                                        <a:pt x="1653" y="67"/>
                                                        <a:pt x="1635" y="67"/>
                                                      </a:cubicBezTo>
                                                      <a:close/>
                                                      <a:moveTo>
                                                        <a:pt x="1501" y="67"/>
                                                      </a:moveTo>
                                                      <a:lnTo>
                                                        <a:pt x="1501" y="67"/>
                                                      </a:lnTo>
                                                      <a:cubicBezTo>
                                                        <a:pt x="1483" y="67"/>
                                                        <a:pt x="1468" y="52"/>
                                                        <a:pt x="1468" y="33"/>
                                                      </a:cubicBezTo>
                                                      <a:cubicBezTo>
                                                        <a:pt x="1468" y="15"/>
                                                        <a:pt x="1483" y="0"/>
                                                        <a:pt x="1501" y="0"/>
                                                      </a:cubicBezTo>
                                                      <a:lnTo>
                                                        <a:pt x="1501" y="0"/>
                                                      </a:lnTo>
                                                      <a:cubicBezTo>
                                                        <a:pt x="1520" y="0"/>
                                                        <a:pt x="1534" y="15"/>
                                                        <a:pt x="1534" y="33"/>
                                                      </a:cubicBezTo>
                                                      <a:cubicBezTo>
                                                        <a:pt x="1534" y="52"/>
                                                        <a:pt x="1520" y="67"/>
                                                        <a:pt x="1501" y="67"/>
                                                      </a:cubicBezTo>
                                                      <a:close/>
                                                      <a:moveTo>
                                                        <a:pt x="1368" y="67"/>
                                                      </a:moveTo>
                                                      <a:lnTo>
                                                        <a:pt x="1368" y="67"/>
                                                      </a:lnTo>
                                                      <a:cubicBezTo>
                                                        <a:pt x="1349" y="67"/>
                                                        <a:pt x="1334" y="52"/>
                                                        <a:pt x="1334" y="33"/>
                                                      </a:cubicBezTo>
                                                      <a:cubicBezTo>
                                                        <a:pt x="1334" y="15"/>
                                                        <a:pt x="1349" y="0"/>
                                                        <a:pt x="1368" y="0"/>
                                                      </a:cubicBezTo>
                                                      <a:lnTo>
                                                        <a:pt x="1368" y="0"/>
                                                      </a:lnTo>
                                                      <a:cubicBezTo>
                                                        <a:pt x="1386" y="0"/>
                                                        <a:pt x="1401" y="15"/>
                                                        <a:pt x="1401" y="33"/>
                                                      </a:cubicBezTo>
                                                      <a:cubicBezTo>
                                                        <a:pt x="1401" y="52"/>
                                                        <a:pt x="1386" y="67"/>
                                                        <a:pt x="1368" y="67"/>
                                                      </a:cubicBezTo>
                                                      <a:close/>
                                                      <a:moveTo>
                                                        <a:pt x="1234" y="67"/>
                                                      </a:moveTo>
                                                      <a:lnTo>
                                                        <a:pt x="1234" y="67"/>
                                                      </a:lnTo>
                                                      <a:cubicBezTo>
                                                        <a:pt x="1216" y="67"/>
                                                        <a:pt x="1201" y="52"/>
                                                        <a:pt x="1201" y="33"/>
                                                      </a:cubicBezTo>
                                                      <a:cubicBezTo>
                                                        <a:pt x="1201" y="15"/>
                                                        <a:pt x="1216" y="0"/>
                                                        <a:pt x="1234" y="0"/>
                                                      </a:cubicBezTo>
                                                      <a:lnTo>
                                                        <a:pt x="1234" y="0"/>
                                                      </a:lnTo>
                                                      <a:cubicBezTo>
                                                        <a:pt x="1253" y="0"/>
                                                        <a:pt x="1268" y="15"/>
                                                        <a:pt x="1268" y="33"/>
                                                      </a:cubicBezTo>
                                                      <a:cubicBezTo>
                                                        <a:pt x="1268" y="52"/>
                                                        <a:pt x="1253" y="67"/>
                                                        <a:pt x="1234" y="67"/>
                                                      </a:cubicBezTo>
                                                      <a:close/>
                                                      <a:moveTo>
                                                        <a:pt x="1101" y="67"/>
                                                      </a:moveTo>
                                                      <a:lnTo>
                                                        <a:pt x="1101" y="67"/>
                                                      </a:lnTo>
                                                      <a:cubicBezTo>
                                                        <a:pt x="1082" y="67"/>
                                                        <a:pt x="1068" y="52"/>
                                                        <a:pt x="1068" y="33"/>
                                                      </a:cubicBezTo>
                                                      <a:cubicBezTo>
                                                        <a:pt x="1068" y="15"/>
                                                        <a:pt x="1082" y="0"/>
                                                        <a:pt x="1101" y="0"/>
                                                      </a:cubicBezTo>
                                                      <a:lnTo>
                                                        <a:pt x="1101" y="0"/>
                                                      </a:lnTo>
                                                      <a:cubicBezTo>
                                                        <a:pt x="1119" y="0"/>
                                                        <a:pt x="1134" y="15"/>
                                                        <a:pt x="1134" y="33"/>
                                                      </a:cubicBezTo>
                                                      <a:cubicBezTo>
                                                        <a:pt x="1134" y="52"/>
                                                        <a:pt x="1119" y="67"/>
                                                        <a:pt x="1101" y="67"/>
                                                      </a:cubicBezTo>
                                                      <a:close/>
                                                      <a:moveTo>
                                                        <a:pt x="968" y="67"/>
                                                      </a:moveTo>
                                                      <a:lnTo>
                                                        <a:pt x="967" y="67"/>
                                                      </a:lnTo>
                                                      <a:cubicBezTo>
                                                        <a:pt x="949" y="67"/>
                                                        <a:pt x="934" y="52"/>
                                                        <a:pt x="934" y="33"/>
                                                      </a:cubicBezTo>
                                                      <a:cubicBezTo>
                                                        <a:pt x="934" y="15"/>
                                                        <a:pt x="949" y="0"/>
                                                        <a:pt x="967" y="0"/>
                                                      </a:cubicBezTo>
                                                      <a:lnTo>
                                                        <a:pt x="968" y="0"/>
                                                      </a:lnTo>
                                                      <a:cubicBezTo>
                                                        <a:pt x="986" y="0"/>
                                                        <a:pt x="1001" y="15"/>
                                                        <a:pt x="1001" y="33"/>
                                                      </a:cubicBezTo>
                                                      <a:cubicBezTo>
                                                        <a:pt x="1001" y="52"/>
                                                        <a:pt x="986" y="67"/>
                                                        <a:pt x="968" y="67"/>
                                                      </a:cubicBezTo>
                                                      <a:close/>
                                                      <a:moveTo>
                                                        <a:pt x="834" y="67"/>
                                                      </a:moveTo>
                                                      <a:lnTo>
                                                        <a:pt x="834" y="67"/>
                                                      </a:lnTo>
                                                      <a:cubicBezTo>
                                                        <a:pt x="816" y="67"/>
                                                        <a:pt x="801" y="52"/>
                                                        <a:pt x="801" y="33"/>
                                                      </a:cubicBezTo>
                                                      <a:cubicBezTo>
                                                        <a:pt x="801" y="15"/>
                                                        <a:pt x="816" y="0"/>
                                                        <a:pt x="834" y="0"/>
                                                      </a:cubicBezTo>
                                                      <a:lnTo>
                                                        <a:pt x="834" y="0"/>
                                                      </a:lnTo>
                                                      <a:cubicBezTo>
                                                        <a:pt x="853" y="0"/>
                                                        <a:pt x="867" y="15"/>
                                                        <a:pt x="867" y="33"/>
                                                      </a:cubicBezTo>
                                                      <a:cubicBezTo>
                                                        <a:pt x="867" y="52"/>
                                                        <a:pt x="853" y="67"/>
                                                        <a:pt x="834" y="67"/>
                                                      </a:cubicBezTo>
                                                      <a:close/>
                                                      <a:moveTo>
                                                        <a:pt x="701" y="67"/>
                                                      </a:moveTo>
                                                      <a:lnTo>
                                                        <a:pt x="701" y="67"/>
                                                      </a:lnTo>
                                                      <a:cubicBezTo>
                                                        <a:pt x="682" y="67"/>
                                                        <a:pt x="667" y="52"/>
                                                        <a:pt x="667" y="33"/>
                                                      </a:cubicBezTo>
                                                      <a:cubicBezTo>
                                                        <a:pt x="667" y="15"/>
                                                        <a:pt x="682" y="0"/>
                                                        <a:pt x="701" y="0"/>
                                                      </a:cubicBezTo>
                                                      <a:lnTo>
                                                        <a:pt x="701" y="0"/>
                                                      </a:lnTo>
                                                      <a:cubicBezTo>
                                                        <a:pt x="719" y="0"/>
                                                        <a:pt x="734" y="15"/>
                                                        <a:pt x="734" y="33"/>
                                                      </a:cubicBezTo>
                                                      <a:cubicBezTo>
                                                        <a:pt x="734" y="52"/>
                                                        <a:pt x="719" y="67"/>
                                                        <a:pt x="701" y="67"/>
                                                      </a:cubicBezTo>
                                                      <a:close/>
                                                      <a:moveTo>
                                                        <a:pt x="567" y="67"/>
                                                      </a:moveTo>
                                                      <a:lnTo>
                                                        <a:pt x="567" y="67"/>
                                                      </a:lnTo>
                                                      <a:cubicBezTo>
                                                        <a:pt x="549" y="67"/>
                                                        <a:pt x="534" y="52"/>
                                                        <a:pt x="534" y="33"/>
                                                      </a:cubicBezTo>
                                                      <a:cubicBezTo>
                                                        <a:pt x="534" y="15"/>
                                                        <a:pt x="549" y="0"/>
                                                        <a:pt x="567" y="0"/>
                                                      </a:cubicBezTo>
                                                      <a:lnTo>
                                                        <a:pt x="567" y="0"/>
                                                      </a:lnTo>
                                                      <a:cubicBezTo>
                                                        <a:pt x="586" y="0"/>
                                                        <a:pt x="601" y="15"/>
                                                        <a:pt x="601" y="33"/>
                                                      </a:cubicBezTo>
                                                      <a:cubicBezTo>
                                                        <a:pt x="601" y="52"/>
                                                        <a:pt x="586" y="67"/>
                                                        <a:pt x="567" y="67"/>
                                                      </a:cubicBezTo>
                                                      <a:close/>
                                                      <a:moveTo>
                                                        <a:pt x="434" y="67"/>
                                                      </a:moveTo>
                                                      <a:lnTo>
                                                        <a:pt x="434" y="67"/>
                                                      </a:lnTo>
                                                      <a:cubicBezTo>
                                                        <a:pt x="415" y="67"/>
                                                        <a:pt x="401" y="52"/>
                                                        <a:pt x="401" y="33"/>
                                                      </a:cubicBezTo>
                                                      <a:cubicBezTo>
                                                        <a:pt x="401" y="15"/>
                                                        <a:pt x="415" y="0"/>
                                                        <a:pt x="434" y="0"/>
                                                      </a:cubicBezTo>
                                                      <a:lnTo>
                                                        <a:pt x="434" y="0"/>
                                                      </a:lnTo>
                                                      <a:cubicBezTo>
                                                        <a:pt x="452" y="0"/>
                                                        <a:pt x="467" y="15"/>
                                                        <a:pt x="467" y="33"/>
                                                      </a:cubicBezTo>
                                                      <a:cubicBezTo>
                                                        <a:pt x="467" y="52"/>
                                                        <a:pt x="452" y="67"/>
                                                        <a:pt x="434" y="67"/>
                                                      </a:cubicBezTo>
                                                      <a:close/>
                                                      <a:moveTo>
                                                        <a:pt x="301" y="67"/>
                                                      </a:moveTo>
                                                      <a:lnTo>
                                                        <a:pt x="300" y="67"/>
                                                      </a:lnTo>
                                                      <a:cubicBezTo>
                                                        <a:pt x="282" y="67"/>
                                                        <a:pt x="267" y="52"/>
                                                        <a:pt x="267" y="33"/>
                                                      </a:cubicBezTo>
                                                      <a:cubicBezTo>
                                                        <a:pt x="267" y="15"/>
                                                        <a:pt x="282" y="0"/>
                                                        <a:pt x="300" y="0"/>
                                                      </a:cubicBezTo>
                                                      <a:lnTo>
                                                        <a:pt x="301" y="0"/>
                                                      </a:lnTo>
                                                      <a:cubicBezTo>
                                                        <a:pt x="319" y="0"/>
                                                        <a:pt x="334" y="15"/>
                                                        <a:pt x="334" y="33"/>
                                                      </a:cubicBezTo>
                                                      <a:cubicBezTo>
                                                        <a:pt x="334" y="52"/>
                                                        <a:pt x="319" y="67"/>
                                                        <a:pt x="301" y="67"/>
                                                      </a:cubicBezTo>
                                                      <a:close/>
                                                      <a:moveTo>
                                                        <a:pt x="167" y="67"/>
                                                      </a:moveTo>
                                                      <a:lnTo>
                                                        <a:pt x="167" y="67"/>
                                                      </a:lnTo>
                                                      <a:cubicBezTo>
                                                        <a:pt x="149" y="67"/>
                                                        <a:pt x="134" y="52"/>
                                                        <a:pt x="134" y="33"/>
                                                      </a:cubicBezTo>
                                                      <a:cubicBezTo>
                                                        <a:pt x="134" y="15"/>
                                                        <a:pt x="149" y="0"/>
                                                        <a:pt x="167" y="0"/>
                                                      </a:cubicBezTo>
                                                      <a:lnTo>
                                                        <a:pt x="167" y="0"/>
                                                      </a:lnTo>
                                                      <a:cubicBezTo>
                                                        <a:pt x="186" y="0"/>
                                                        <a:pt x="200" y="15"/>
                                                        <a:pt x="200" y="33"/>
                                                      </a:cubicBezTo>
                                                      <a:cubicBezTo>
                                                        <a:pt x="200" y="52"/>
                                                        <a:pt x="186" y="67"/>
                                                        <a:pt x="167" y="67"/>
                                                      </a:cubicBezTo>
                                                      <a:close/>
                                                      <a:moveTo>
                                                        <a:pt x="34" y="67"/>
                                                      </a:moveTo>
                                                      <a:lnTo>
                                                        <a:pt x="34" y="67"/>
                                                      </a:lnTo>
                                                      <a:cubicBezTo>
                                                        <a:pt x="15" y="67"/>
                                                        <a:pt x="0" y="52"/>
                                                        <a:pt x="0" y="33"/>
                                                      </a:cubicBezTo>
                                                      <a:cubicBezTo>
                                                        <a:pt x="0" y="15"/>
                                                        <a:pt x="15" y="0"/>
                                                        <a:pt x="34" y="0"/>
                                                      </a:cubicBezTo>
                                                      <a:lnTo>
                                                        <a:pt x="34" y="0"/>
                                                      </a:lnTo>
                                                      <a:cubicBezTo>
                                                        <a:pt x="52" y="0"/>
                                                        <a:pt x="67" y="15"/>
                                                        <a:pt x="67" y="33"/>
                                                      </a:cubicBezTo>
                                                      <a:cubicBezTo>
                                                        <a:pt x="67" y="52"/>
                                                        <a:pt x="52" y="67"/>
                                                        <a:pt x="34" y="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61" name="Freeform 168"/>
                                              <wps:cNvSpPr>
                                                <a:spLocks noEditPoints="1"/>
                                              </wps:cNvSpPr>
                                              <wps:spPr bwMode="auto">
                                                <a:xfrm>
                                                  <a:off x="586740" y="437515"/>
                                                  <a:ext cx="83185" cy="627380"/>
                                                </a:xfrm>
                                                <a:custGeom>
                                                  <a:avLst/>
                                                  <a:gdLst>
                                                    <a:gd name="T0" fmla="*/ 476 w 1086"/>
                                                    <a:gd name="T1" fmla="*/ 132 h 8211"/>
                                                    <a:gd name="T2" fmla="*/ 610 w 1086"/>
                                                    <a:gd name="T3" fmla="*/ 399 h 8211"/>
                                                    <a:gd name="T4" fmla="*/ 476 w 1086"/>
                                                    <a:gd name="T5" fmla="*/ 399 h 8211"/>
                                                    <a:gd name="T6" fmla="*/ 610 w 1086"/>
                                                    <a:gd name="T7" fmla="*/ 666 h 8211"/>
                                                    <a:gd name="T8" fmla="*/ 543 w 1086"/>
                                                    <a:gd name="T9" fmla="*/ 599 h 8211"/>
                                                    <a:gd name="T10" fmla="*/ 543 w 1086"/>
                                                    <a:gd name="T11" fmla="*/ 999 h 8211"/>
                                                    <a:gd name="T12" fmla="*/ 610 w 1086"/>
                                                    <a:gd name="T13" fmla="*/ 933 h 8211"/>
                                                    <a:gd name="T14" fmla="*/ 476 w 1086"/>
                                                    <a:gd name="T15" fmla="*/ 1199 h 8211"/>
                                                    <a:gd name="T16" fmla="*/ 610 w 1086"/>
                                                    <a:gd name="T17" fmla="*/ 1466 h 8211"/>
                                                    <a:gd name="T18" fmla="*/ 476 w 1086"/>
                                                    <a:gd name="T19" fmla="*/ 1466 h 8211"/>
                                                    <a:gd name="T20" fmla="*/ 610 w 1086"/>
                                                    <a:gd name="T21" fmla="*/ 1733 h 8211"/>
                                                    <a:gd name="T22" fmla="*/ 543 w 1086"/>
                                                    <a:gd name="T23" fmla="*/ 1666 h 8211"/>
                                                    <a:gd name="T24" fmla="*/ 543 w 1086"/>
                                                    <a:gd name="T25" fmla="*/ 2067 h 8211"/>
                                                    <a:gd name="T26" fmla="*/ 610 w 1086"/>
                                                    <a:gd name="T27" fmla="*/ 2000 h 8211"/>
                                                    <a:gd name="T28" fmla="*/ 476 w 1086"/>
                                                    <a:gd name="T29" fmla="*/ 2267 h 8211"/>
                                                    <a:gd name="T30" fmla="*/ 610 w 1086"/>
                                                    <a:gd name="T31" fmla="*/ 2533 h 8211"/>
                                                    <a:gd name="T32" fmla="*/ 476 w 1086"/>
                                                    <a:gd name="T33" fmla="*/ 2533 h 8211"/>
                                                    <a:gd name="T34" fmla="*/ 610 w 1086"/>
                                                    <a:gd name="T35" fmla="*/ 2800 h 8211"/>
                                                    <a:gd name="T36" fmla="*/ 543 w 1086"/>
                                                    <a:gd name="T37" fmla="*/ 2733 h 8211"/>
                                                    <a:gd name="T38" fmla="*/ 543 w 1086"/>
                                                    <a:gd name="T39" fmla="*/ 3134 h 8211"/>
                                                    <a:gd name="T40" fmla="*/ 610 w 1086"/>
                                                    <a:gd name="T41" fmla="*/ 3067 h 8211"/>
                                                    <a:gd name="T42" fmla="*/ 476 w 1086"/>
                                                    <a:gd name="T43" fmla="*/ 3334 h 8211"/>
                                                    <a:gd name="T44" fmla="*/ 610 w 1086"/>
                                                    <a:gd name="T45" fmla="*/ 3601 h 8211"/>
                                                    <a:gd name="T46" fmla="*/ 476 w 1086"/>
                                                    <a:gd name="T47" fmla="*/ 3601 h 8211"/>
                                                    <a:gd name="T48" fmla="*/ 610 w 1086"/>
                                                    <a:gd name="T49" fmla="*/ 3867 h 8211"/>
                                                    <a:gd name="T50" fmla="*/ 543 w 1086"/>
                                                    <a:gd name="T51" fmla="*/ 3801 h 8211"/>
                                                    <a:gd name="T52" fmla="*/ 543 w 1086"/>
                                                    <a:gd name="T53" fmla="*/ 4201 h 8211"/>
                                                    <a:gd name="T54" fmla="*/ 610 w 1086"/>
                                                    <a:gd name="T55" fmla="*/ 4134 h 8211"/>
                                                    <a:gd name="T56" fmla="*/ 476 w 1086"/>
                                                    <a:gd name="T57" fmla="*/ 4401 h 8211"/>
                                                    <a:gd name="T58" fmla="*/ 610 w 1086"/>
                                                    <a:gd name="T59" fmla="*/ 4668 h 8211"/>
                                                    <a:gd name="T60" fmla="*/ 476 w 1086"/>
                                                    <a:gd name="T61" fmla="*/ 4668 h 8211"/>
                                                    <a:gd name="T62" fmla="*/ 610 w 1086"/>
                                                    <a:gd name="T63" fmla="*/ 4935 h 8211"/>
                                                    <a:gd name="T64" fmla="*/ 543 w 1086"/>
                                                    <a:gd name="T65" fmla="*/ 4868 h 8211"/>
                                                    <a:gd name="T66" fmla="*/ 543 w 1086"/>
                                                    <a:gd name="T67" fmla="*/ 5268 h 8211"/>
                                                    <a:gd name="T68" fmla="*/ 610 w 1086"/>
                                                    <a:gd name="T69" fmla="*/ 5201 h 8211"/>
                                                    <a:gd name="T70" fmla="*/ 476 w 1086"/>
                                                    <a:gd name="T71" fmla="*/ 5468 h 8211"/>
                                                    <a:gd name="T72" fmla="*/ 610 w 1086"/>
                                                    <a:gd name="T73" fmla="*/ 5735 h 8211"/>
                                                    <a:gd name="T74" fmla="*/ 476 w 1086"/>
                                                    <a:gd name="T75" fmla="*/ 5735 h 8211"/>
                                                    <a:gd name="T76" fmla="*/ 610 w 1086"/>
                                                    <a:gd name="T77" fmla="*/ 6002 h 8211"/>
                                                    <a:gd name="T78" fmla="*/ 543 w 1086"/>
                                                    <a:gd name="T79" fmla="*/ 5935 h 8211"/>
                                                    <a:gd name="T80" fmla="*/ 543 w 1086"/>
                                                    <a:gd name="T81" fmla="*/ 6335 h 8211"/>
                                                    <a:gd name="T82" fmla="*/ 610 w 1086"/>
                                                    <a:gd name="T83" fmla="*/ 6269 h 8211"/>
                                                    <a:gd name="T84" fmla="*/ 476 w 1086"/>
                                                    <a:gd name="T85" fmla="*/ 6535 h 8211"/>
                                                    <a:gd name="T86" fmla="*/ 610 w 1086"/>
                                                    <a:gd name="T87" fmla="*/ 6802 h 8211"/>
                                                    <a:gd name="T88" fmla="*/ 476 w 1086"/>
                                                    <a:gd name="T89" fmla="*/ 6802 h 8211"/>
                                                    <a:gd name="T90" fmla="*/ 610 w 1086"/>
                                                    <a:gd name="T91" fmla="*/ 7069 h 8211"/>
                                                    <a:gd name="T92" fmla="*/ 543 w 1086"/>
                                                    <a:gd name="T93" fmla="*/ 7002 h 8211"/>
                                                    <a:gd name="T94" fmla="*/ 543 w 1086"/>
                                                    <a:gd name="T95" fmla="*/ 7403 h 8211"/>
                                                    <a:gd name="T96" fmla="*/ 610 w 1086"/>
                                                    <a:gd name="T97" fmla="*/ 7336 h 8211"/>
                                                    <a:gd name="T98" fmla="*/ 476 w 1086"/>
                                                    <a:gd name="T99" fmla="*/ 7603 h 8211"/>
                                                    <a:gd name="T100" fmla="*/ 610 w 1086"/>
                                                    <a:gd name="T101" fmla="*/ 7869 h 8211"/>
                                                    <a:gd name="T102" fmla="*/ 476 w 1086"/>
                                                    <a:gd name="T103" fmla="*/ 7869 h 8211"/>
                                                    <a:gd name="T104" fmla="*/ 543 w 1086"/>
                                                    <a:gd name="T105" fmla="*/ 0 h 8211"/>
                                                    <a:gd name="T106" fmla="*/ 486 w 1086"/>
                                                    <a:gd name="T107" fmla="*/ 166 h 8211"/>
                                                    <a:gd name="T108" fmla="*/ 19 w 1086"/>
                                                    <a:gd name="T109" fmla="*/ 899 h 8211"/>
                                                    <a:gd name="T110" fmla="*/ 43 w 1086"/>
                                                    <a:gd name="T111" fmla="*/ 7221 h 8211"/>
                                                    <a:gd name="T112" fmla="*/ 952 w 1086"/>
                                                    <a:gd name="T113" fmla="*/ 7245 h 8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86" h="8211">
                                                      <a:moveTo>
                                                        <a:pt x="610" y="132"/>
                                                      </a:moveTo>
                                                      <a:lnTo>
                                                        <a:pt x="610" y="132"/>
                                                      </a:lnTo>
                                                      <a:cubicBezTo>
                                                        <a:pt x="610" y="169"/>
                                                        <a:pt x="580" y="199"/>
                                                        <a:pt x="543" y="199"/>
                                                      </a:cubicBezTo>
                                                      <a:cubicBezTo>
                                                        <a:pt x="506" y="199"/>
                                                        <a:pt x="476" y="169"/>
                                                        <a:pt x="476" y="132"/>
                                                      </a:cubicBezTo>
                                                      <a:lnTo>
                                                        <a:pt x="476" y="132"/>
                                                      </a:lnTo>
                                                      <a:cubicBezTo>
                                                        <a:pt x="476" y="95"/>
                                                        <a:pt x="506" y="65"/>
                                                        <a:pt x="543" y="65"/>
                                                      </a:cubicBezTo>
                                                      <a:cubicBezTo>
                                                        <a:pt x="580" y="65"/>
                                                        <a:pt x="610" y="95"/>
                                                        <a:pt x="610" y="132"/>
                                                      </a:cubicBezTo>
                                                      <a:close/>
                                                      <a:moveTo>
                                                        <a:pt x="610" y="399"/>
                                                      </a:moveTo>
                                                      <a:lnTo>
                                                        <a:pt x="610" y="399"/>
                                                      </a:lnTo>
                                                      <a:cubicBezTo>
                                                        <a:pt x="610" y="436"/>
                                                        <a:pt x="580" y="466"/>
                                                        <a:pt x="543" y="466"/>
                                                      </a:cubicBezTo>
                                                      <a:cubicBezTo>
                                                        <a:pt x="506" y="466"/>
                                                        <a:pt x="476" y="436"/>
                                                        <a:pt x="476" y="399"/>
                                                      </a:cubicBezTo>
                                                      <a:lnTo>
                                                        <a:pt x="476" y="399"/>
                                                      </a:lnTo>
                                                      <a:cubicBezTo>
                                                        <a:pt x="476" y="362"/>
                                                        <a:pt x="506" y="332"/>
                                                        <a:pt x="543" y="332"/>
                                                      </a:cubicBezTo>
                                                      <a:cubicBezTo>
                                                        <a:pt x="580" y="332"/>
                                                        <a:pt x="610" y="362"/>
                                                        <a:pt x="610" y="399"/>
                                                      </a:cubicBezTo>
                                                      <a:close/>
                                                      <a:moveTo>
                                                        <a:pt x="610" y="666"/>
                                                      </a:moveTo>
                                                      <a:lnTo>
                                                        <a:pt x="610" y="666"/>
                                                      </a:lnTo>
                                                      <a:cubicBezTo>
                                                        <a:pt x="610" y="703"/>
                                                        <a:pt x="580" y="733"/>
                                                        <a:pt x="543" y="733"/>
                                                      </a:cubicBezTo>
                                                      <a:cubicBezTo>
                                                        <a:pt x="506" y="733"/>
                                                        <a:pt x="476" y="703"/>
                                                        <a:pt x="476" y="666"/>
                                                      </a:cubicBezTo>
                                                      <a:lnTo>
                                                        <a:pt x="476" y="666"/>
                                                      </a:lnTo>
                                                      <a:cubicBezTo>
                                                        <a:pt x="476" y="629"/>
                                                        <a:pt x="506" y="599"/>
                                                        <a:pt x="543" y="599"/>
                                                      </a:cubicBezTo>
                                                      <a:cubicBezTo>
                                                        <a:pt x="580" y="599"/>
                                                        <a:pt x="610" y="629"/>
                                                        <a:pt x="610" y="666"/>
                                                      </a:cubicBezTo>
                                                      <a:close/>
                                                      <a:moveTo>
                                                        <a:pt x="610" y="933"/>
                                                      </a:moveTo>
                                                      <a:lnTo>
                                                        <a:pt x="610" y="933"/>
                                                      </a:lnTo>
                                                      <a:cubicBezTo>
                                                        <a:pt x="610" y="969"/>
                                                        <a:pt x="580" y="999"/>
                                                        <a:pt x="543" y="999"/>
                                                      </a:cubicBezTo>
                                                      <a:cubicBezTo>
                                                        <a:pt x="506" y="999"/>
                                                        <a:pt x="476" y="969"/>
                                                        <a:pt x="476" y="933"/>
                                                      </a:cubicBezTo>
                                                      <a:lnTo>
                                                        <a:pt x="476" y="933"/>
                                                      </a:lnTo>
                                                      <a:cubicBezTo>
                                                        <a:pt x="476" y="896"/>
                                                        <a:pt x="506" y="866"/>
                                                        <a:pt x="543" y="866"/>
                                                      </a:cubicBezTo>
                                                      <a:cubicBezTo>
                                                        <a:pt x="580" y="866"/>
                                                        <a:pt x="610" y="896"/>
                                                        <a:pt x="610" y="933"/>
                                                      </a:cubicBezTo>
                                                      <a:close/>
                                                      <a:moveTo>
                                                        <a:pt x="610" y="1199"/>
                                                      </a:moveTo>
                                                      <a:lnTo>
                                                        <a:pt x="610" y="1199"/>
                                                      </a:lnTo>
                                                      <a:cubicBezTo>
                                                        <a:pt x="610" y="1236"/>
                                                        <a:pt x="580" y="1266"/>
                                                        <a:pt x="543" y="1266"/>
                                                      </a:cubicBezTo>
                                                      <a:cubicBezTo>
                                                        <a:pt x="506" y="1266"/>
                                                        <a:pt x="476" y="1236"/>
                                                        <a:pt x="476" y="1199"/>
                                                      </a:cubicBezTo>
                                                      <a:lnTo>
                                                        <a:pt x="476" y="1199"/>
                                                      </a:lnTo>
                                                      <a:cubicBezTo>
                                                        <a:pt x="476" y="1163"/>
                                                        <a:pt x="506" y="1133"/>
                                                        <a:pt x="543" y="1133"/>
                                                      </a:cubicBezTo>
                                                      <a:cubicBezTo>
                                                        <a:pt x="580" y="1133"/>
                                                        <a:pt x="610" y="1163"/>
                                                        <a:pt x="610" y="1199"/>
                                                      </a:cubicBezTo>
                                                      <a:close/>
                                                      <a:moveTo>
                                                        <a:pt x="610" y="1466"/>
                                                      </a:moveTo>
                                                      <a:lnTo>
                                                        <a:pt x="610" y="1466"/>
                                                      </a:lnTo>
                                                      <a:cubicBezTo>
                                                        <a:pt x="610" y="1503"/>
                                                        <a:pt x="580" y="1533"/>
                                                        <a:pt x="543" y="1533"/>
                                                      </a:cubicBezTo>
                                                      <a:cubicBezTo>
                                                        <a:pt x="506" y="1533"/>
                                                        <a:pt x="476" y="1503"/>
                                                        <a:pt x="476" y="1466"/>
                                                      </a:cubicBezTo>
                                                      <a:lnTo>
                                                        <a:pt x="476" y="1466"/>
                                                      </a:lnTo>
                                                      <a:cubicBezTo>
                                                        <a:pt x="476" y="1429"/>
                                                        <a:pt x="506" y="1399"/>
                                                        <a:pt x="543" y="1399"/>
                                                      </a:cubicBezTo>
                                                      <a:cubicBezTo>
                                                        <a:pt x="580" y="1399"/>
                                                        <a:pt x="610" y="1429"/>
                                                        <a:pt x="610" y="1466"/>
                                                      </a:cubicBezTo>
                                                      <a:close/>
                                                      <a:moveTo>
                                                        <a:pt x="610" y="1733"/>
                                                      </a:moveTo>
                                                      <a:lnTo>
                                                        <a:pt x="610" y="1733"/>
                                                      </a:lnTo>
                                                      <a:cubicBezTo>
                                                        <a:pt x="610" y="1770"/>
                                                        <a:pt x="580" y="1800"/>
                                                        <a:pt x="543" y="1800"/>
                                                      </a:cubicBezTo>
                                                      <a:cubicBezTo>
                                                        <a:pt x="506" y="1800"/>
                                                        <a:pt x="476" y="1770"/>
                                                        <a:pt x="476" y="1733"/>
                                                      </a:cubicBezTo>
                                                      <a:lnTo>
                                                        <a:pt x="476" y="1733"/>
                                                      </a:lnTo>
                                                      <a:cubicBezTo>
                                                        <a:pt x="476" y="1696"/>
                                                        <a:pt x="506" y="1666"/>
                                                        <a:pt x="543" y="1666"/>
                                                      </a:cubicBezTo>
                                                      <a:cubicBezTo>
                                                        <a:pt x="580" y="1666"/>
                                                        <a:pt x="610" y="1696"/>
                                                        <a:pt x="610" y="1733"/>
                                                      </a:cubicBezTo>
                                                      <a:close/>
                                                      <a:moveTo>
                                                        <a:pt x="610" y="2000"/>
                                                      </a:moveTo>
                                                      <a:lnTo>
                                                        <a:pt x="610" y="2000"/>
                                                      </a:lnTo>
                                                      <a:cubicBezTo>
                                                        <a:pt x="610" y="2037"/>
                                                        <a:pt x="580" y="2067"/>
                                                        <a:pt x="543" y="2067"/>
                                                      </a:cubicBezTo>
                                                      <a:cubicBezTo>
                                                        <a:pt x="506" y="2067"/>
                                                        <a:pt x="476" y="2037"/>
                                                        <a:pt x="476" y="2000"/>
                                                      </a:cubicBezTo>
                                                      <a:lnTo>
                                                        <a:pt x="476" y="2000"/>
                                                      </a:lnTo>
                                                      <a:cubicBezTo>
                                                        <a:pt x="476" y="1963"/>
                                                        <a:pt x="506" y="1933"/>
                                                        <a:pt x="543" y="1933"/>
                                                      </a:cubicBezTo>
                                                      <a:cubicBezTo>
                                                        <a:pt x="580" y="1933"/>
                                                        <a:pt x="610" y="1963"/>
                                                        <a:pt x="610" y="2000"/>
                                                      </a:cubicBezTo>
                                                      <a:close/>
                                                      <a:moveTo>
                                                        <a:pt x="610" y="2267"/>
                                                      </a:moveTo>
                                                      <a:lnTo>
                                                        <a:pt x="610" y="2267"/>
                                                      </a:lnTo>
                                                      <a:cubicBezTo>
                                                        <a:pt x="610" y="2303"/>
                                                        <a:pt x="580" y="2333"/>
                                                        <a:pt x="543" y="2333"/>
                                                      </a:cubicBezTo>
                                                      <a:cubicBezTo>
                                                        <a:pt x="506" y="2333"/>
                                                        <a:pt x="476" y="2303"/>
                                                        <a:pt x="476" y="2267"/>
                                                      </a:cubicBezTo>
                                                      <a:lnTo>
                                                        <a:pt x="476" y="2267"/>
                                                      </a:lnTo>
                                                      <a:cubicBezTo>
                                                        <a:pt x="476" y="2230"/>
                                                        <a:pt x="506" y="2200"/>
                                                        <a:pt x="543" y="2200"/>
                                                      </a:cubicBezTo>
                                                      <a:cubicBezTo>
                                                        <a:pt x="580" y="2200"/>
                                                        <a:pt x="610" y="2230"/>
                                                        <a:pt x="610" y="2267"/>
                                                      </a:cubicBezTo>
                                                      <a:close/>
                                                      <a:moveTo>
                                                        <a:pt x="610" y="2533"/>
                                                      </a:moveTo>
                                                      <a:lnTo>
                                                        <a:pt x="610" y="2533"/>
                                                      </a:lnTo>
                                                      <a:cubicBezTo>
                                                        <a:pt x="610" y="2570"/>
                                                        <a:pt x="580" y="2600"/>
                                                        <a:pt x="543" y="2600"/>
                                                      </a:cubicBezTo>
                                                      <a:cubicBezTo>
                                                        <a:pt x="506" y="2600"/>
                                                        <a:pt x="476" y="2570"/>
                                                        <a:pt x="476" y="2533"/>
                                                      </a:cubicBezTo>
                                                      <a:lnTo>
                                                        <a:pt x="476" y="2533"/>
                                                      </a:lnTo>
                                                      <a:cubicBezTo>
                                                        <a:pt x="476" y="2497"/>
                                                        <a:pt x="506" y="2467"/>
                                                        <a:pt x="543" y="2467"/>
                                                      </a:cubicBezTo>
                                                      <a:cubicBezTo>
                                                        <a:pt x="580" y="2467"/>
                                                        <a:pt x="610" y="2497"/>
                                                        <a:pt x="610" y="2533"/>
                                                      </a:cubicBezTo>
                                                      <a:close/>
                                                      <a:moveTo>
                                                        <a:pt x="610" y="2800"/>
                                                      </a:moveTo>
                                                      <a:lnTo>
                                                        <a:pt x="610" y="2800"/>
                                                      </a:lnTo>
                                                      <a:cubicBezTo>
                                                        <a:pt x="610" y="2837"/>
                                                        <a:pt x="580" y="2867"/>
                                                        <a:pt x="543" y="2867"/>
                                                      </a:cubicBezTo>
                                                      <a:cubicBezTo>
                                                        <a:pt x="506" y="2867"/>
                                                        <a:pt x="476" y="2837"/>
                                                        <a:pt x="476" y="2800"/>
                                                      </a:cubicBezTo>
                                                      <a:lnTo>
                                                        <a:pt x="476" y="2800"/>
                                                      </a:lnTo>
                                                      <a:cubicBezTo>
                                                        <a:pt x="476" y="2763"/>
                                                        <a:pt x="506" y="2733"/>
                                                        <a:pt x="543" y="2733"/>
                                                      </a:cubicBezTo>
                                                      <a:cubicBezTo>
                                                        <a:pt x="580" y="2733"/>
                                                        <a:pt x="610" y="2763"/>
                                                        <a:pt x="610" y="2800"/>
                                                      </a:cubicBezTo>
                                                      <a:close/>
                                                      <a:moveTo>
                                                        <a:pt x="610" y="3067"/>
                                                      </a:moveTo>
                                                      <a:lnTo>
                                                        <a:pt x="610" y="3067"/>
                                                      </a:lnTo>
                                                      <a:cubicBezTo>
                                                        <a:pt x="610" y="3104"/>
                                                        <a:pt x="580" y="3134"/>
                                                        <a:pt x="543" y="3134"/>
                                                      </a:cubicBezTo>
                                                      <a:cubicBezTo>
                                                        <a:pt x="506" y="3134"/>
                                                        <a:pt x="476" y="3104"/>
                                                        <a:pt x="476" y="3067"/>
                                                      </a:cubicBezTo>
                                                      <a:lnTo>
                                                        <a:pt x="476" y="3067"/>
                                                      </a:lnTo>
                                                      <a:cubicBezTo>
                                                        <a:pt x="476" y="3030"/>
                                                        <a:pt x="506" y="3000"/>
                                                        <a:pt x="543" y="3000"/>
                                                      </a:cubicBezTo>
                                                      <a:cubicBezTo>
                                                        <a:pt x="580" y="3000"/>
                                                        <a:pt x="610" y="3030"/>
                                                        <a:pt x="610" y="3067"/>
                                                      </a:cubicBezTo>
                                                      <a:close/>
                                                      <a:moveTo>
                                                        <a:pt x="610" y="3334"/>
                                                      </a:moveTo>
                                                      <a:lnTo>
                                                        <a:pt x="610" y="3334"/>
                                                      </a:lnTo>
                                                      <a:cubicBezTo>
                                                        <a:pt x="610" y="3371"/>
                                                        <a:pt x="580" y="3401"/>
                                                        <a:pt x="543" y="3401"/>
                                                      </a:cubicBezTo>
                                                      <a:cubicBezTo>
                                                        <a:pt x="506" y="3401"/>
                                                        <a:pt x="476" y="3371"/>
                                                        <a:pt x="476" y="3334"/>
                                                      </a:cubicBezTo>
                                                      <a:lnTo>
                                                        <a:pt x="476" y="3334"/>
                                                      </a:lnTo>
                                                      <a:cubicBezTo>
                                                        <a:pt x="476" y="3297"/>
                                                        <a:pt x="506" y="3267"/>
                                                        <a:pt x="543" y="3267"/>
                                                      </a:cubicBezTo>
                                                      <a:cubicBezTo>
                                                        <a:pt x="580" y="3267"/>
                                                        <a:pt x="610" y="3297"/>
                                                        <a:pt x="610" y="3334"/>
                                                      </a:cubicBezTo>
                                                      <a:close/>
                                                      <a:moveTo>
                                                        <a:pt x="610" y="3601"/>
                                                      </a:moveTo>
                                                      <a:lnTo>
                                                        <a:pt x="610" y="3601"/>
                                                      </a:lnTo>
                                                      <a:cubicBezTo>
                                                        <a:pt x="610" y="3637"/>
                                                        <a:pt x="580" y="3667"/>
                                                        <a:pt x="543" y="3667"/>
                                                      </a:cubicBezTo>
                                                      <a:cubicBezTo>
                                                        <a:pt x="506" y="3667"/>
                                                        <a:pt x="476" y="3637"/>
                                                        <a:pt x="476" y="3601"/>
                                                      </a:cubicBezTo>
                                                      <a:lnTo>
                                                        <a:pt x="476" y="3601"/>
                                                      </a:lnTo>
                                                      <a:cubicBezTo>
                                                        <a:pt x="476" y="3564"/>
                                                        <a:pt x="506" y="3534"/>
                                                        <a:pt x="543" y="3534"/>
                                                      </a:cubicBezTo>
                                                      <a:cubicBezTo>
                                                        <a:pt x="580" y="3534"/>
                                                        <a:pt x="610" y="3564"/>
                                                        <a:pt x="610" y="3601"/>
                                                      </a:cubicBezTo>
                                                      <a:close/>
                                                      <a:moveTo>
                                                        <a:pt x="610" y="3867"/>
                                                      </a:moveTo>
                                                      <a:lnTo>
                                                        <a:pt x="610" y="3867"/>
                                                      </a:lnTo>
                                                      <a:cubicBezTo>
                                                        <a:pt x="610" y="3904"/>
                                                        <a:pt x="580" y="3934"/>
                                                        <a:pt x="543" y="3934"/>
                                                      </a:cubicBezTo>
                                                      <a:cubicBezTo>
                                                        <a:pt x="506" y="3934"/>
                                                        <a:pt x="476" y="3904"/>
                                                        <a:pt x="476" y="3867"/>
                                                      </a:cubicBezTo>
                                                      <a:lnTo>
                                                        <a:pt x="476" y="3867"/>
                                                      </a:lnTo>
                                                      <a:cubicBezTo>
                                                        <a:pt x="476" y="3831"/>
                                                        <a:pt x="506" y="3801"/>
                                                        <a:pt x="543" y="3801"/>
                                                      </a:cubicBezTo>
                                                      <a:cubicBezTo>
                                                        <a:pt x="580" y="3801"/>
                                                        <a:pt x="610" y="3831"/>
                                                        <a:pt x="610" y="3867"/>
                                                      </a:cubicBezTo>
                                                      <a:close/>
                                                      <a:moveTo>
                                                        <a:pt x="610" y="4134"/>
                                                      </a:moveTo>
                                                      <a:lnTo>
                                                        <a:pt x="610" y="4134"/>
                                                      </a:lnTo>
                                                      <a:cubicBezTo>
                                                        <a:pt x="610" y="4171"/>
                                                        <a:pt x="580" y="4201"/>
                                                        <a:pt x="543" y="4201"/>
                                                      </a:cubicBezTo>
                                                      <a:cubicBezTo>
                                                        <a:pt x="506" y="4201"/>
                                                        <a:pt x="476" y="4171"/>
                                                        <a:pt x="476" y="4134"/>
                                                      </a:cubicBezTo>
                                                      <a:lnTo>
                                                        <a:pt x="476" y="4134"/>
                                                      </a:lnTo>
                                                      <a:cubicBezTo>
                                                        <a:pt x="476" y="4097"/>
                                                        <a:pt x="506" y="4067"/>
                                                        <a:pt x="543" y="4067"/>
                                                      </a:cubicBezTo>
                                                      <a:cubicBezTo>
                                                        <a:pt x="580" y="4067"/>
                                                        <a:pt x="610" y="4097"/>
                                                        <a:pt x="610" y="4134"/>
                                                      </a:cubicBezTo>
                                                      <a:close/>
                                                      <a:moveTo>
                                                        <a:pt x="610" y="4401"/>
                                                      </a:moveTo>
                                                      <a:lnTo>
                                                        <a:pt x="610" y="4401"/>
                                                      </a:lnTo>
                                                      <a:cubicBezTo>
                                                        <a:pt x="610" y="4438"/>
                                                        <a:pt x="580" y="4468"/>
                                                        <a:pt x="543" y="4468"/>
                                                      </a:cubicBezTo>
                                                      <a:cubicBezTo>
                                                        <a:pt x="506" y="4468"/>
                                                        <a:pt x="476" y="4438"/>
                                                        <a:pt x="476" y="4401"/>
                                                      </a:cubicBezTo>
                                                      <a:lnTo>
                                                        <a:pt x="476" y="4401"/>
                                                      </a:lnTo>
                                                      <a:cubicBezTo>
                                                        <a:pt x="476" y="4364"/>
                                                        <a:pt x="506" y="4334"/>
                                                        <a:pt x="543" y="4334"/>
                                                      </a:cubicBezTo>
                                                      <a:cubicBezTo>
                                                        <a:pt x="580" y="4334"/>
                                                        <a:pt x="610" y="4364"/>
                                                        <a:pt x="610" y="4401"/>
                                                      </a:cubicBezTo>
                                                      <a:close/>
                                                      <a:moveTo>
                                                        <a:pt x="610" y="4668"/>
                                                      </a:moveTo>
                                                      <a:lnTo>
                                                        <a:pt x="610" y="4668"/>
                                                      </a:lnTo>
                                                      <a:cubicBezTo>
                                                        <a:pt x="610" y="4705"/>
                                                        <a:pt x="580" y="4735"/>
                                                        <a:pt x="543" y="4735"/>
                                                      </a:cubicBezTo>
                                                      <a:cubicBezTo>
                                                        <a:pt x="506" y="4735"/>
                                                        <a:pt x="476" y="4705"/>
                                                        <a:pt x="476" y="4668"/>
                                                      </a:cubicBezTo>
                                                      <a:lnTo>
                                                        <a:pt x="476" y="4668"/>
                                                      </a:lnTo>
                                                      <a:cubicBezTo>
                                                        <a:pt x="476" y="4631"/>
                                                        <a:pt x="506" y="4601"/>
                                                        <a:pt x="543" y="4601"/>
                                                      </a:cubicBezTo>
                                                      <a:cubicBezTo>
                                                        <a:pt x="580" y="4601"/>
                                                        <a:pt x="610" y="4631"/>
                                                        <a:pt x="610" y="4668"/>
                                                      </a:cubicBezTo>
                                                      <a:close/>
                                                      <a:moveTo>
                                                        <a:pt x="610" y="4935"/>
                                                      </a:moveTo>
                                                      <a:lnTo>
                                                        <a:pt x="610" y="4935"/>
                                                      </a:lnTo>
                                                      <a:cubicBezTo>
                                                        <a:pt x="610" y="4971"/>
                                                        <a:pt x="580" y="5001"/>
                                                        <a:pt x="543" y="5001"/>
                                                      </a:cubicBezTo>
                                                      <a:cubicBezTo>
                                                        <a:pt x="506" y="5001"/>
                                                        <a:pt x="476" y="4971"/>
                                                        <a:pt x="476" y="4935"/>
                                                      </a:cubicBezTo>
                                                      <a:lnTo>
                                                        <a:pt x="476" y="4935"/>
                                                      </a:lnTo>
                                                      <a:cubicBezTo>
                                                        <a:pt x="476" y="4898"/>
                                                        <a:pt x="506" y="4868"/>
                                                        <a:pt x="543" y="4868"/>
                                                      </a:cubicBezTo>
                                                      <a:cubicBezTo>
                                                        <a:pt x="580" y="4868"/>
                                                        <a:pt x="610" y="4898"/>
                                                        <a:pt x="610" y="4935"/>
                                                      </a:cubicBezTo>
                                                      <a:close/>
                                                      <a:moveTo>
                                                        <a:pt x="610" y="5201"/>
                                                      </a:moveTo>
                                                      <a:lnTo>
                                                        <a:pt x="610" y="5201"/>
                                                      </a:lnTo>
                                                      <a:cubicBezTo>
                                                        <a:pt x="610" y="5238"/>
                                                        <a:pt x="580" y="5268"/>
                                                        <a:pt x="543" y="5268"/>
                                                      </a:cubicBezTo>
                                                      <a:cubicBezTo>
                                                        <a:pt x="506" y="5268"/>
                                                        <a:pt x="476" y="5238"/>
                                                        <a:pt x="476" y="5201"/>
                                                      </a:cubicBezTo>
                                                      <a:lnTo>
                                                        <a:pt x="476" y="5201"/>
                                                      </a:lnTo>
                                                      <a:cubicBezTo>
                                                        <a:pt x="476" y="5165"/>
                                                        <a:pt x="506" y="5135"/>
                                                        <a:pt x="543" y="5135"/>
                                                      </a:cubicBezTo>
                                                      <a:cubicBezTo>
                                                        <a:pt x="580" y="5135"/>
                                                        <a:pt x="610" y="5165"/>
                                                        <a:pt x="610" y="5201"/>
                                                      </a:cubicBezTo>
                                                      <a:close/>
                                                      <a:moveTo>
                                                        <a:pt x="610" y="5468"/>
                                                      </a:moveTo>
                                                      <a:lnTo>
                                                        <a:pt x="610" y="5468"/>
                                                      </a:lnTo>
                                                      <a:cubicBezTo>
                                                        <a:pt x="610" y="5505"/>
                                                        <a:pt x="580" y="5535"/>
                                                        <a:pt x="543" y="5535"/>
                                                      </a:cubicBezTo>
                                                      <a:cubicBezTo>
                                                        <a:pt x="506" y="5535"/>
                                                        <a:pt x="476" y="5505"/>
                                                        <a:pt x="476" y="5468"/>
                                                      </a:cubicBezTo>
                                                      <a:lnTo>
                                                        <a:pt x="476" y="5468"/>
                                                      </a:lnTo>
                                                      <a:cubicBezTo>
                                                        <a:pt x="476" y="5431"/>
                                                        <a:pt x="506" y="5401"/>
                                                        <a:pt x="543" y="5401"/>
                                                      </a:cubicBezTo>
                                                      <a:cubicBezTo>
                                                        <a:pt x="580" y="5401"/>
                                                        <a:pt x="610" y="5431"/>
                                                        <a:pt x="610" y="5468"/>
                                                      </a:cubicBezTo>
                                                      <a:close/>
                                                      <a:moveTo>
                                                        <a:pt x="610" y="5735"/>
                                                      </a:moveTo>
                                                      <a:lnTo>
                                                        <a:pt x="610" y="5735"/>
                                                      </a:lnTo>
                                                      <a:cubicBezTo>
                                                        <a:pt x="610" y="5772"/>
                                                        <a:pt x="580" y="5802"/>
                                                        <a:pt x="543" y="5802"/>
                                                      </a:cubicBezTo>
                                                      <a:cubicBezTo>
                                                        <a:pt x="506" y="5802"/>
                                                        <a:pt x="476" y="5772"/>
                                                        <a:pt x="476" y="5735"/>
                                                      </a:cubicBezTo>
                                                      <a:lnTo>
                                                        <a:pt x="476" y="5735"/>
                                                      </a:lnTo>
                                                      <a:cubicBezTo>
                                                        <a:pt x="476" y="5698"/>
                                                        <a:pt x="506" y="5668"/>
                                                        <a:pt x="543" y="5668"/>
                                                      </a:cubicBezTo>
                                                      <a:cubicBezTo>
                                                        <a:pt x="580" y="5668"/>
                                                        <a:pt x="610" y="5698"/>
                                                        <a:pt x="610" y="5735"/>
                                                      </a:cubicBezTo>
                                                      <a:close/>
                                                      <a:moveTo>
                                                        <a:pt x="610" y="6002"/>
                                                      </a:moveTo>
                                                      <a:lnTo>
                                                        <a:pt x="610" y="6002"/>
                                                      </a:lnTo>
                                                      <a:cubicBezTo>
                                                        <a:pt x="610" y="6039"/>
                                                        <a:pt x="580" y="6069"/>
                                                        <a:pt x="543" y="6069"/>
                                                      </a:cubicBezTo>
                                                      <a:cubicBezTo>
                                                        <a:pt x="506" y="6069"/>
                                                        <a:pt x="476" y="6039"/>
                                                        <a:pt x="476" y="6002"/>
                                                      </a:cubicBezTo>
                                                      <a:lnTo>
                                                        <a:pt x="476" y="6002"/>
                                                      </a:lnTo>
                                                      <a:cubicBezTo>
                                                        <a:pt x="476" y="5965"/>
                                                        <a:pt x="506" y="5935"/>
                                                        <a:pt x="543" y="5935"/>
                                                      </a:cubicBezTo>
                                                      <a:cubicBezTo>
                                                        <a:pt x="580" y="5935"/>
                                                        <a:pt x="610" y="5965"/>
                                                        <a:pt x="610" y="6002"/>
                                                      </a:cubicBezTo>
                                                      <a:close/>
                                                      <a:moveTo>
                                                        <a:pt x="610" y="6269"/>
                                                      </a:moveTo>
                                                      <a:lnTo>
                                                        <a:pt x="610" y="6269"/>
                                                      </a:lnTo>
                                                      <a:cubicBezTo>
                                                        <a:pt x="610" y="6305"/>
                                                        <a:pt x="580" y="6335"/>
                                                        <a:pt x="543" y="6335"/>
                                                      </a:cubicBezTo>
                                                      <a:cubicBezTo>
                                                        <a:pt x="506" y="6335"/>
                                                        <a:pt x="476" y="6305"/>
                                                        <a:pt x="476" y="6269"/>
                                                      </a:cubicBezTo>
                                                      <a:lnTo>
                                                        <a:pt x="476" y="6269"/>
                                                      </a:lnTo>
                                                      <a:cubicBezTo>
                                                        <a:pt x="476" y="6232"/>
                                                        <a:pt x="506" y="6202"/>
                                                        <a:pt x="543" y="6202"/>
                                                      </a:cubicBezTo>
                                                      <a:cubicBezTo>
                                                        <a:pt x="580" y="6202"/>
                                                        <a:pt x="610" y="6232"/>
                                                        <a:pt x="610" y="6269"/>
                                                      </a:cubicBezTo>
                                                      <a:close/>
                                                      <a:moveTo>
                                                        <a:pt x="610" y="6535"/>
                                                      </a:moveTo>
                                                      <a:lnTo>
                                                        <a:pt x="610" y="6535"/>
                                                      </a:lnTo>
                                                      <a:cubicBezTo>
                                                        <a:pt x="610" y="6572"/>
                                                        <a:pt x="580" y="6602"/>
                                                        <a:pt x="543" y="6602"/>
                                                      </a:cubicBezTo>
                                                      <a:cubicBezTo>
                                                        <a:pt x="506" y="6602"/>
                                                        <a:pt x="476" y="6572"/>
                                                        <a:pt x="476" y="6535"/>
                                                      </a:cubicBezTo>
                                                      <a:lnTo>
                                                        <a:pt x="476" y="6535"/>
                                                      </a:lnTo>
                                                      <a:cubicBezTo>
                                                        <a:pt x="476" y="6499"/>
                                                        <a:pt x="506" y="6469"/>
                                                        <a:pt x="543" y="6469"/>
                                                      </a:cubicBezTo>
                                                      <a:cubicBezTo>
                                                        <a:pt x="580" y="6469"/>
                                                        <a:pt x="610" y="6499"/>
                                                        <a:pt x="610" y="6535"/>
                                                      </a:cubicBezTo>
                                                      <a:close/>
                                                      <a:moveTo>
                                                        <a:pt x="610" y="6802"/>
                                                      </a:moveTo>
                                                      <a:lnTo>
                                                        <a:pt x="610" y="6802"/>
                                                      </a:lnTo>
                                                      <a:cubicBezTo>
                                                        <a:pt x="610" y="6839"/>
                                                        <a:pt x="580" y="6869"/>
                                                        <a:pt x="543" y="6869"/>
                                                      </a:cubicBezTo>
                                                      <a:cubicBezTo>
                                                        <a:pt x="506" y="6869"/>
                                                        <a:pt x="476" y="6839"/>
                                                        <a:pt x="476" y="6802"/>
                                                      </a:cubicBezTo>
                                                      <a:lnTo>
                                                        <a:pt x="476" y="6802"/>
                                                      </a:lnTo>
                                                      <a:cubicBezTo>
                                                        <a:pt x="476" y="6765"/>
                                                        <a:pt x="506" y="6735"/>
                                                        <a:pt x="543" y="6735"/>
                                                      </a:cubicBezTo>
                                                      <a:cubicBezTo>
                                                        <a:pt x="580" y="6735"/>
                                                        <a:pt x="610" y="6765"/>
                                                        <a:pt x="610" y="6802"/>
                                                      </a:cubicBezTo>
                                                      <a:close/>
                                                      <a:moveTo>
                                                        <a:pt x="610" y="7069"/>
                                                      </a:moveTo>
                                                      <a:lnTo>
                                                        <a:pt x="610" y="7069"/>
                                                      </a:lnTo>
                                                      <a:cubicBezTo>
                                                        <a:pt x="610" y="7106"/>
                                                        <a:pt x="580" y="7136"/>
                                                        <a:pt x="543" y="7136"/>
                                                      </a:cubicBezTo>
                                                      <a:cubicBezTo>
                                                        <a:pt x="506" y="7136"/>
                                                        <a:pt x="476" y="7106"/>
                                                        <a:pt x="476" y="7069"/>
                                                      </a:cubicBezTo>
                                                      <a:lnTo>
                                                        <a:pt x="476" y="7069"/>
                                                      </a:lnTo>
                                                      <a:cubicBezTo>
                                                        <a:pt x="476" y="7032"/>
                                                        <a:pt x="506" y="7002"/>
                                                        <a:pt x="543" y="7002"/>
                                                      </a:cubicBezTo>
                                                      <a:cubicBezTo>
                                                        <a:pt x="580" y="7002"/>
                                                        <a:pt x="610" y="7032"/>
                                                        <a:pt x="610" y="7069"/>
                                                      </a:cubicBezTo>
                                                      <a:close/>
                                                      <a:moveTo>
                                                        <a:pt x="610" y="7336"/>
                                                      </a:moveTo>
                                                      <a:lnTo>
                                                        <a:pt x="610" y="7336"/>
                                                      </a:lnTo>
                                                      <a:cubicBezTo>
                                                        <a:pt x="610" y="7373"/>
                                                        <a:pt x="580" y="7403"/>
                                                        <a:pt x="543" y="7403"/>
                                                      </a:cubicBezTo>
                                                      <a:cubicBezTo>
                                                        <a:pt x="506" y="7403"/>
                                                        <a:pt x="476" y="7373"/>
                                                        <a:pt x="476" y="7336"/>
                                                      </a:cubicBezTo>
                                                      <a:lnTo>
                                                        <a:pt x="476" y="7336"/>
                                                      </a:lnTo>
                                                      <a:cubicBezTo>
                                                        <a:pt x="476" y="7299"/>
                                                        <a:pt x="506" y="7269"/>
                                                        <a:pt x="543" y="7269"/>
                                                      </a:cubicBezTo>
                                                      <a:cubicBezTo>
                                                        <a:pt x="580" y="7269"/>
                                                        <a:pt x="610" y="7299"/>
                                                        <a:pt x="610" y="7336"/>
                                                      </a:cubicBezTo>
                                                      <a:close/>
                                                      <a:moveTo>
                                                        <a:pt x="610" y="7603"/>
                                                      </a:moveTo>
                                                      <a:lnTo>
                                                        <a:pt x="610" y="7603"/>
                                                      </a:lnTo>
                                                      <a:cubicBezTo>
                                                        <a:pt x="610" y="7639"/>
                                                        <a:pt x="580" y="7669"/>
                                                        <a:pt x="543" y="7669"/>
                                                      </a:cubicBezTo>
                                                      <a:cubicBezTo>
                                                        <a:pt x="506" y="7669"/>
                                                        <a:pt x="476" y="7639"/>
                                                        <a:pt x="476" y="7603"/>
                                                      </a:cubicBezTo>
                                                      <a:lnTo>
                                                        <a:pt x="476" y="7603"/>
                                                      </a:lnTo>
                                                      <a:cubicBezTo>
                                                        <a:pt x="476" y="7566"/>
                                                        <a:pt x="506" y="7536"/>
                                                        <a:pt x="543" y="7536"/>
                                                      </a:cubicBezTo>
                                                      <a:cubicBezTo>
                                                        <a:pt x="580" y="7536"/>
                                                        <a:pt x="610" y="7566"/>
                                                        <a:pt x="610" y="7603"/>
                                                      </a:cubicBezTo>
                                                      <a:close/>
                                                      <a:moveTo>
                                                        <a:pt x="610" y="7869"/>
                                                      </a:moveTo>
                                                      <a:lnTo>
                                                        <a:pt x="610" y="7869"/>
                                                      </a:lnTo>
                                                      <a:cubicBezTo>
                                                        <a:pt x="610" y="7906"/>
                                                        <a:pt x="580" y="7936"/>
                                                        <a:pt x="543" y="7936"/>
                                                      </a:cubicBezTo>
                                                      <a:cubicBezTo>
                                                        <a:pt x="506" y="7936"/>
                                                        <a:pt x="476" y="7906"/>
                                                        <a:pt x="476" y="7869"/>
                                                      </a:cubicBezTo>
                                                      <a:lnTo>
                                                        <a:pt x="476" y="7869"/>
                                                      </a:lnTo>
                                                      <a:cubicBezTo>
                                                        <a:pt x="476" y="7833"/>
                                                        <a:pt x="506" y="7803"/>
                                                        <a:pt x="543" y="7803"/>
                                                      </a:cubicBezTo>
                                                      <a:cubicBezTo>
                                                        <a:pt x="580" y="7803"/>
                                                        <a:pt x="610" y="7833"/>
                                                        <a:pt x="610" y="7869"/>
                                                      </a:cubicBezTo>
                                                      <a:close/>
                                                      <a:moveTo>
                                                        <a:pt x="19" y="899"/>
                                                      </a:moveTo>
                                                      <a:lnTo>
                                                        <a:pt x="543" y="0"/>
                                                      </a:lnTo>
                                                      <a:lnTo>
                                                        <a:pt x="1067" y="899"/>
                                                      </a:lnTo>
                                                      <a:cubicBezTo>
                                                        <a:pt x="1086" y="930"/>
                                                        <a:pt x="1075" y="971"/>
                                                        <a:pt x="1043" y="990"/>
                                                      </a:cubicBezTo>
                                                      <a:cubicBezTo>
                                                        <a:pt x="1012" y="1008"/>
                                                        <a:pt x="971" y="998"/>
                                                        <a:pt x="952" y="966"/>
                                                      </a:cubicBezTo>
                                                      <a:lnTo>
                                                        <a:pt x="486" y="166"/>
                                                      </a:lnTo>
                                                      <a:lnTo>
                                                        <a:pt x="601" y="166"/>
                                                      </a:lnTo>
                                                      <a:lnTo>
                                                        <a:pt x="134" y="966"/>
                                                      </a:lnTo>
                                                      <a:cubicBezTo>
                                                        <a:pt x="116" y="998"/>
                                                        <a:pt x="75" y="1008"/>
                                                        <a:pt x="43" y="990"/>
                                                      </a:cubicBezTo>
                                                      <a:cubicBezTo>
                                                        <a:pt x="11" y="971"/>
                                                        <a:pt x="0" y="930"/>
                                                        <a:pt x="19" y="899"/>
                                                      </a:cubicBezTo>
                                                      <a:close/>
                                                      <a:moveTo>
                                                        <a:pt x="1067" y="7312"/>
                                                      </a:moveTo>
                                                      <a:lnTo>
                                                        <a:pt x="543" y="8211"/>
                                                      </a:lnTo>
                                                      <a:lnTo>
                                                        <a:pt x="19" y="7312"/>
                                                      </a:lnTo>
                                                      <a:cubicBezTo>
                                                        <a:pt x="0" y="7281"/>
                                                        <a:pt x="11" y="7240"/>
                                                        <a:pt x="43" y="7221"/>
                                                      </a:cubicBezTo>
                                                      <a:cubicBezTo>
                                                        <a:pt x="75" y="7203"/>
                                                        <a:pt x="116" y="7213"/>
                                                        <a:pt x="134" y="7245"/>
                                                      </a:cubicBezTo>
                                                      <a:lnTo>
                                                        <a:pt x="601" y="8045"/>
                                                      </a:lnTo>
                                                      <a:lnTo>
                                                        <a:pt x="486" y="8045"/>
                                                      </a:lnTo>
                                                      <a:lnTo>
                                                        <a:pt x="952" y="7245"/>
                                                      </a:lnTo>
                                                      <a:cubicBezTo>
                                                        <a:pt x="971" y="7213"/>
                                                        <a:pt x="1012" y="7203"/>
                                                        <a:pt x="1043" y="7221"/>
                                                      </a:cubicBezTo>
                                                      <a:cubicBezTo>
                                                        <a:pt x="1075" y="7240"/>
                                                        <a:pt x="1086" y="7281"/>
                                                        <a:pt x="1067" y="731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grpSp>
                                      <wps:wsp>
                                        <wps:cNvPr id="2462" name="Rectangle 170"/>
                                        <wps:cNvSpPr>
                                          <a:spLocks noChangeArrowheads="1"/>
                                        </wps:cNvSpPr>
                                        <wps:spPr bwMode="auto">
                                          <a:xfrm>
                                            <a:off x="530860" y="66865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B57AEC">
                                              <w:r>
                                                <w:rPr>
                                                  <w:rFonts w:ascii="Times New Roman" w:hAnsi="Times New Roman" w:cs="Times New Roman"/>
                                                  <w:i/>
                                                  <w:iCs/>
                                                  <w:color w:val="000000"/>
                                                  <w:sz w:val="20"/>
                                                  <w:szCs w:val="20"/>
                                                </w:rPr>
                                                <w:t>b</w:t>
                                              </w:r>
                                            </w:p>
                                          </w:txbxContent>
                                        </wps:txbx>
                                        <wps:bodyPr rot="0" vert="horz" wrap="square" lIns="0" tIns="0" rIns="0" bIns="0" anchor="t" anchorCtr="0">
                                          <a:noAutofit/>
                                        </wps:bodyPr>
                                      </wps:wsp>
                                    </wpg:grpSp>
                                  </wpg:grpSp>
                                  <wps:wsp>
                                    <wps:cNvPr id="2463" name="Rectangle 175"/>
                                    <wps:cNvSpPr>
                                      <a:spLocks noChangeArrowheads="1"/>
                                    </wps:cNvSpPr>
                                    <wps:spPr bwMode="auto">
                                      <a:xfrm>
                                        <a:off x="1556385" y="371613"/>
                                        <a:ext cx="219563" cy="27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2B627C" w:rsidRDefault="00BD0ECA" w:rsidP="00B57AEC">
                                          <w:pPr>
                                            <w:rPr>
                                              <w:sz w:val="24"/>
                                              <w:szCs w:val="24"/>
                                            </w:rPr>
                                          </w:pPr>
                                          <w:r>
                                            <w:rPr>
                                              <w:rFonts w:ascii="Times New Roman" w:hAnsi="Times New Roman" w:cs="Times New Roman"/>
                                              <w:b/>
                                              <w:bCs/>
                                              <w:color w:val="000000"/>
                                              <w:sz w:val="20"/>
                                              <w:szCs w:val="20"/>
                                            </w:rPr>
                                            <w:t xml:space="preserve"> </w:t>
                                          </w:r>
                                          <w:r w:rsidRPr="002B627C">
                                            <w:rPr>
                                              <w:rFonts w:ascii="Times New Roman" w:hAnsi="Times New Roman" w:cs="Times New Roman"/>
                                              <w:b/>
                                              <w:bCs/>
                                              <w:color w:val="000000"/>
                                              <w:sz w:val="24"/>
                                              <w:szCs w:val="24"/>
                                            </w:rPr>
                                            <w:t>r</w:t>
                                          </w:r>
                                        </w:p>
                                      </w:txbxContent>
                                    </wps:txbx>
                                    <wps:bodyPr rot="0" vert="horz" wrap="square" lIns="0" tIns="0" rIns="0" bIns="0" anchor="t" anchorCtr="0">
                                      <a:noAutofit/>
                                    </wps:bodyPr>
                                  </wps:wsp>
                                </wpg:grpSp>
                              </wpg:grpSp>
                              <wps:wsp>
                                <wps:cNvPr id="2486" name="Straight Arrow Connector 2486"/>
                                <wps:cNvCnPr/>
                                <wps:spPr>
                                  <a:xfrm flipH="1" flipV="1">
                                    <a:off x="1123950" y="381000"/>
                                    <a:ext cx="10795" cy="671753"/>
                                  </a:xfrm>
                                  <a:prstGeom prst="straightConnector1">
                                    <a:avLst/>
                                  </a:prstGeom>
                                  <a:noFill/>
                                  <a:ln w="6350" cap="flat" cmpd="sng" algn="ctr">
                                    <a:solidFill>
                                      <a:sysClr val="windowText" lastClr="000000"/>
                                    </a:solidFill>
                                    <a:prstDash val="solid"/>
                                    <a:miter lim="800000"/>
                                    <a:tailEnd type="oval"/>
                                  </a:ln>
                                  <a:effectLst/>
                                </wps:spPr>
                                <wps:bodyPr/>
                              </wps:wsp>
                            </wpg:grpSp>
                          </wpg:grpSp>
                        </wpg:grpSp>
                      </wpg:grpSp>
                      <wps:wsp>
                        <wps:cNvPr id="8" name="Text Box 2"/>
                        <wps:cNvSpPr txBox="1">
                          <a:spLocks noChangeArrowheads="1"/>
                        </wps:cNvSpPr>
                        <wps:spPr bwMode="auto">
                          <a:xfrm>
                            <a:off x="1488831" y="762000"/>
                            <a:ext cx="351155" cy="255270"/>
                          </a:xfrm>
                          <a:prstGeom prst="rect">
                            <a:avLst/>
                          </a:prstGeom>
                          <a:noFill/>
                          <a:ln w="9525">
                            <a:noFill/>
                            <a:miter lim="800000"/>
                            <a:headEnd/>
                            <a:tailEnd/>
                          </a:ln>
                        </wps:spPr>
                        <wps:txbx>
                          <w:txbxContent>
                            <w:p w:rsidR="002B627C" w:rsidRPr="002B627C" w:rsidRDefault="002B627C">
                              <w:pPr>
                                <w:rPr>
                                  <w:rFonts w:ascii="Times New Roman" w:hAnsi="Times New Roman" w:cs="Times New Roman"/>
                                  <w:sz w:val="24"/>
                                  <w:szCs w:val="24"/>
                                </w:rPr>
                              </w:pPr>
                              <w:r w:rsidRPr="002B627C">
                                <w:rPr>
                                  <w:rFonts w:ascii="Times New Roman" w:hAnsi="Times New Roman" w:cs="Times New Roman"/>
                                  <w:sz w:val="24"/>
                                  <w:szCs w:val="24"/>
                                </w:rPr>
                                <w:t>φ</w:t>
                              </w:r>
                            </w:p>
                          </w:txbxContent>
                        </wps:txbx>
                        <wps:bodyPr rot="0" vert="horz" wrap="square" lIns="91440" tIns="45720" rIns="91440" bIns="45720" anchor="t" anchorCtr="0">
                          <a:noAutofit/>
                        </wps:bodyPr>
                      </wps:wsp>
                    </wpg:wgp>
                  </a:graphicData>
                </a:graphic>
              </wp:anchor>
            </w:drawing>
          </mc:Choice>
          <mc:Fallback>
            <w:pict>
              <v:group id="Group 9" o:spid="_x0000_s1032" style="position:absolute;left:0;text-align:left;margin-left:348pt;margin-top:6.15pt;width:178.4pt;height:138pt;z-index:251737088" coordsize="22656,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">
                <v:group id="Group 2490" o:spid="_x0000_s1033" style="position:absolute;width:22656;height:17526" coordsize="22656,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">
                  <v:shape id="Text Box 2464" o:spid="_x0000_s1034" type="#_x0000_t202" style="position:absolute;left:8128;top:14922;width:717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" filled="f" stroked="f" strokeweight=".5pt">
                    <v:textbo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Hình 3</w:t>
                          </w:r>
                        </w:p>
                      </w:txbxContent>
                    </v:textbox>
                  </v:shape>
                  <v:group id="Group 2489" o:spid="_x0000_s1035" style="position:absolute;width:22656;height:14922" coordsize="22656,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">
                    <v:shape id="Text Box 2485" o:spid="_x0000_s1036" type="#_x0000_t202" style="position:absolute;left:10604;top:10604;width:29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" filled="f" stroked="f" strokeweight=".5pt">
                      <v:textbo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O</w:t>
                            </w:r>
                          </w:p>
                        </w:txbxContent>
                      </v:textbox>
                    </v:shape>
                    <v:group id="Group 2488" o:spid="_x0000_s1037" style="position:absolute;width:22656;height:14922" coordsize="22656,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">
                      <v:shape id="Text Box 2484" o:spid="_x0000_s1038" type="#_x0000_t202" style="position:absolute;left:10922;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" filled="f" stroked="f" strokeweight=".5pt">
                        <v:textbox>
                          <w:txbxContent>
                            <w:p w:rsidR="00BD0ECA" w:rsidRPr="00B57AEC" w:rsidRDefault="00BD0ECA" w:rsidP="00B57AEC">
                              <w:pPr>
                                <w:rPr>
                                  <w:rFonts w:ascii="Times New Roman" w:hAnsi="Times New Roman" w:cs="Times New Roman"/>
                                  <w:sz w:val="24"/>
                                  <w:szCs w:val="24"/>
                                </w:rPr>
                              </w:pPr>
                              <w:r>
                                <w:rPr>
                                  <w:rFonts w:ascii="Times New Roman" w:hAnsi="Times New Roman" w:cs="Times New Roman"/>
                                  <w:sz w:val="24"/>
                                  <w:szCs w:val="24"/>
                                </w:rPr>
                                <w:t>y</w:t>
                              </w:r>
                            </w:p>
                          </w:txbxContent>
                        </v:textbox>
                      </v:shape>
                      <v:group id="Group 2487" o:spid="_x0000_s1039" style="position:absolute;top:698;width:22656;height:14224" coordsize="22656,1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NF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PyajOH5JjwBOX8AAAD//wMAUEsBAi0AFAAGAAgAAAAhANvh9svuAAAAhQEAABMAAAAAAAAA&#10;AAAAAAAAAAAAAFtDb250ZW50X1R5cGVzXS54bWxQSwECLQAUAAYACAAAACEAWvQsW78AAAAVAQAA&#10;CwAAAAAAAAAAAAAAAAAfAQAAX3JlbHMvLnJlbHNQSwECLQAUAAYACAAAACEA70UjRcYAAADdAAAA&#10;DwAAAAAAAAAAAAAAAAAHAgAAZHJzL2Rvd25yZXYueG1sUEsFBgAAAAADAAMAtwAAAPoCAAAAAA==&#10;">
                        <v:group id="Group 2441" o:spid="_x0000_s1040" style="position:absolute;width:22656;height:14224" coordorigin="165,546" coordsize="22656,1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">
                          <v:shape id="Freeform 142" o:spid="_x0000_s1041" style="position:absolute;left:11214;top:755;width:457;height:14167;visibility:visible;mso-wrap-style:square;v-text-anchor:top" coordsize="96,3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" path="m56,81r,2951l40,3032,40,81r16,xm,97l48,,96,97,,97xe" fillcolor="black" strokeweight=".1pt">
                            <v:stroke joinstyle="bevel"/>
                            <v:path arrowok="t" o:connecttype="custom" o:connectlocs="26669,37847;26669,1416685;19050,1416685;19050,37847;26669,37847;0,45323;22860,0;45719,45323;0,45323" o:connectangles="0,0,0,0,0,0,0,0,0"/>
                            <o:lock v:ext="edit" verticies="t"/>
                          </v:shape>
                          <v:shape id="Freeform 143" o:spid="_x0000_s1042" style="position:absolute;left:7658;top:10890;width:7512;height:152;visibility:visible;mso-wrap-style:square;v-text-anchor:top" coordsize="980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" path="m100,r,c156,,200,45,200,100v,55,-44,100,-100,100l100,200c45,200,,155,,100,,45,45,,100,xm500,r1,c556,,601,45,601,100v,55,-45,100,-100,100l500,200c445,200,400,155,400,100,400,45,445,,500,xm901,r,c956,,1001,45,1001,100v,55,-45,100,-100,100l901,200c845,200,801,155,801,100,801,45,845,,901,xm1301,r,c1356,,1401,45,1401,100v,55,-45,100,-100,100l1301,200v-55,,-100,-45,-100,-100c1201,45,1246,,1301,xm1701,r,c1756,,1801,45,1801,100v,55,-45,100,-100,100l1701,200v-55,,-100,-45,-100,-100c1601,45,1646,,1701,xm2101,r,c2157,,2201,45,2201,100v,55,-44,100,-100,100l2101,200v-55,,-100,-45,-100,-100c2001,45,2046,,2101,xm2501,r1,c2557,,2602,45,2602,100v,55,-45,100,-100,100l2501,200v-55,,-100,-45,-100,-100c2401,45,2446,,2501,xm2902,r,c2957,,3002,45,3002,100v,55,-45,100,-100,100l2902,200v-56,,-100,-45,-100,-100c2802,45,2846,,2902,xm3302,r,c3357,,3402,45,3402,100v,55,-45,100,-100,100l3302,200v-55,,-100,-45,-100,-100c3202,45,3247,,3302,xm3702,r,c3757,,3802,45,3802,100v,55,-45,100,-100,100l3702,200v-55,,-100,-45,-100,-100c3602,45,3647,,3702,xm4102,r,c4158,,4202,45,4202,100v,55,-44,100,-100,100l4102,200v-55,,-100,-45,-100,-100c4002,45,4047,,4102,xm4502,r1,c4558,,4603,45,4603,100v,55,-45,100,-100,100l4502,200v-55,,-100,-45,-100,-100c4402,45,4447,,4502,xm4903,r,c4958,,5003,45,5003,100v,55,-45,100,-100,100l4903,200v-56,,-100,-45,-100,-100c4803,45,4847,,4903,xm5303,r,c5358,,5403,45,5403,100v,55,-45,100,-100,100l5303,200v-56,,-100,-45,-100,-100c5203,45,5247,,5303,xm5703,r,c5758,,5803,45,5803,100v,55,-45,100,-100,100l5703,200v-55,,-100,-45,-100,-100c5603,45,5648,,5703,xm6103,r,c6159,,6203,45,6203,100v,55,-44,100,-100,100l6103,200v-55,,-100,-45,-100,-100c6003,45,6048,,6103,xm6503,r1,c6559,,6604,45,6604,100v,55,-45,100,-100,100l6503,200v-55,,-100,-45,-100,-100c6403,45,6448,,6503,xm6904,r,c6959,,7004,45,7004,100v,55,-45,100,-100,100l6904,200v-56,,-100,-45,-100,-100c6804,45,6848,,6904,xm7304,r,c7359,,7404,45,7404,100v,55,-45,100,-100,100l7304,200v-56,,-100,-45,-100,-100c7204,45,7248,,7304,xm7704,r,c7759,,7804,45,7804,100v,55,-45,100,-100,100l7704,200v-55,,-100,-45,-100,-100c7604,45,7649,,7704,xm8104,r,c8160,,8204,45,8204,100v,55,-44,100,-100,100l8104,200v-55,,-100,-45,-100,-100c8004,45,8049,,8104,xm8504,r1,c8560,,8605,45,8605,100v,55,-45,100,-100,100l8504,200v-55,,-100,-45,-100,-100c8404,45,8449,,8504,xm8905,r,c8960,,9005,45,9005,100v,55,-45,100,-100,100l8905,200v-56,,-100,-45,-100,-100c8805,45,8849,,8905,xm9305,r,c9360,,9405,45,9405,100v,55,-45,100,-100,100l9305,200v-55,,-100,-45,-100,-100c9205,45,9250,,9305,xm9705,r,c9760,,9805,45,9805,100v,55,-45,100,-100,100l9705,200v-55,,-100,-45,-100,-100c9605,45,9650,,9705,xe" fillcolor="black" strokeweight=".1pt">
                            <v:stroke joinstyle="bevel"/>
                            <v:path arrowok="t" o:connecttype="custom" o:connectlocs="15323,7620;0,7620;38384,0;38307,15240;69030,0;69030,15240;69030,0;107337,7620;92014,7620;130321,0;130321,15240;160967,0;160967,15240;160967,0;199351,7620;183951,7620;222335,0;222335,15240;252981,0;252981,15240;252981,0;291288,7620;275965,7620;314273,0;314273,15240;344918,0;344995,15240;344918,0;383302,7620;367979,7620;406287,0;406287,15240;436932,0;436932,15240;436932,0;475240,7620;459917,7620;498301,0;498224,15240;528946,0;528946,15240;528946,0;567254,7620;551931,7620;590238,0;590238,15240;620884,0;620884,15240;620884,0;659268,7620;643868,7620;682252,0;682252,15240;712898,0;712898,15240;712898,0;751205,7620;735882,7620" o:connectangles="0,0,0,0,0,0,0,0,0,0,0,0,0,0,0,0,0,0,0,0,0,0,0,0,0,0,0,0,0,0,0,0,0,0,0,0,0,0,0,0,0,0,0,0,0,0,0,0,0,0,0,0,0,0,0,0,0,0"/>
                            <o:lock v:ext="edit" verticies="t"/>
                          </v:shape>
                          <v:line id="Line 164" o:spid="_x0000_s1043" style="position:absolute;flip:x y;visibility:visible;mso-wrap-style:square" from="8686,8166" to="11595,10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" strokeweight=".6pt">
                            <v:stroke endcap="round"/>
                          </v:line>
                          <v:group id="Group 2445" o:spid="_x0000_s1044" style="position:absolute;left:165;top:546;width:22656;height:11493" coordorigin="292,419" coordsize="22656,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qIz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xvB8E56AnD8AAAD//wMAUEsBAi0AFAAGAAgAAAAhANvh9svuAAAAhQEAABMAAAAAAAAA&#10;AAAAAAAAAAAAAFtDb250ZW50X1R5cGVzXS54bWxQSwECLQAUAAYACAAAACEAWvQsW78AAAAVAQAA&#10;CwAAAAAAAAAAAAAAAAAfAQAAX3JlbHMvLnJlbHNQSwECLQAUAAYACAAAACEAi2KiM8YAAADdAAAA&#10;DwAAAAAAAAAAAAAAAAAHAgAAZHJzL2Rvd25yZXYueG1sUEsFBgAAAAADAAMAtwAAAPoCAAAAAA==&#10;">
                            <v:group id="Group 2446" o:spid="_x0000_s1045" style="position:absolute;left:292;top:419;width:22656;height:11493" coordorigin="292,419" coordsize="22656,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xE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JvB8E56AnD8AAAD//wMAUEsBAi0AFAAGAAgAAAAhANvh9svuAAAAhQEAABMAAAAAAAAA&#10;AAAAAAAAAAAAAFtDb250ZW50X1R5cGVzXS54bWxQSwECLQAUAAYACAAAACEAWvQsW78AAAAVAQAA&#10;CwAAAAAAAAAAAAAAAAAfAQAAX3JlbHMvLnJlbHNQSwECLQAUAAYACAAAACEAe7A8RMYAAADdAAAA&#10;DwAAAAAAAAAAAAAAAAAHAgAAZHJzL2Rvd25yZXYueG1sUEsFBgAAAAADAAMAtwAAAPoCAAAAAA==&#10;">
                              <v:rect id="Rectangle 165" o:spid="_x0000_s1046" style="position:absolute;left:8737;top:8966;width:883;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" filled="f" stroked="f">
                                <v:textbox inset="0,0,0,0">
                                  <w:txbxContent>
                                    <w:p w:rsidR="00BD0ECA" w:rsidRDefault="00BD0ECA" w:rsidP="00B57AEC">
                                      <w:r>
                                        <w:rPr>
                                          <w:rFonts w:ascii="Times New Roman" w:hAnsi="Times New Roman" w:cs="Times New Roman"/>
                                          <w:color w:val="000000"/>
                                          <w:sz w:val="20"/>
                                          <w:szCs w:val="20"/>
                                        </w:rPr>
                                        <w:t xml:space="preserve"> a</w:t>
                                      </w:r>
                                    </w:p>
                                  </w:txbxContent>
                                </v:textbox>
                              </v:rect>
                              <v:group id="Group 2448" o:spid="_x0000_s1047"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">
                                <v:group id="Group 2449" o:spid="_x0000_s1048"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">
                                  <v:rect id="Rectangle 154" o:spid="_x0000_s1049" style="position:absolute;left:9309;top:2641;width:167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" filled="f" stroked="f">
                                    <v:textbox inset="0,0,0,0">
                                      <w:txbxContent>
                                        <w:p w:rsidR="00BD0ECA" w:rsidRDefault="00BD0ECA" w:rsidP="00B57AEC">
                                          <w:r>
                                            <w:rPr>
                                              <w:rFonts w:ascii="Times New Roman" w:hAnsi="Times New Roman" w:cs="Times New Roman"/>
                                              <w:color w:val="000000"/>
                                              <w:sz w:val="20"/>
                                              <w:szCs w:val="20"/>
                                            </w:rPr>
                                            <w:t xml:space="preserve"> +q</w:t>
                                          </w:r>
                                        </w:p>
                                      </w:txbxContent>
                                    </v:textbox>
                                  </v:rect>
                                  <v:group id="Group 2451" o:spid="_x0000_s1050"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Lt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8pAn8vglPQK5/AAAA//8DAFBLAQItABQABgAIAAAAIQDb4fbL7gAAAIUBAAATAAAAAAAA&#10;AAAAAAAAAAAAAABbQ29udGVudF9UeXBlc10ueG1sUEsBAi0AFAAGAAgAAAAhAFr0LFu/AAAAFQEA&#10;AAsAAAAAAAAAAAAAAAAAHwEAAF9yZWxzLy5yZWxzUEsBAi0AFAAGAAgAAAAhAHGAMu3HAAAA3QAA&#10;AA8AAAAAAAAAAAAAAAAABwIAAGRycy9kb3ducmV2LnhtbFBLBQYAAAAAAwADALcAAAD7AgAAAAA=&#10;">
                                    <v:rect id="Rectangle 152" o:spid="_x0000_s1051" style="position:absolute;left:20320;top:419;width:151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" filled="f" stroked="f">
                                      <v:textbox inset="0,0,0,0">
                                        <w:txbxContent>
                                          <w:p w:rsidR="00BD0ECA" w:rsidRDefault="00BD0ECA" w:rsidP="00B57AEC">
                                            <w:r>
                                              <w:rPr>
                                                <w:rFonts w:ascii="Times New Roman" w:hAnsi="Times New Roman" w:cs="Times New Roman"/>
                                                <w:b/>
                                                <w:bCs/>
                                                <w:color w:val="000000"/>
                                                <w:sz w:val="20"/>
                                                <w:szCs w:val="20"/>
                                              </w:rPr>
                                              <w:t xml:space="preserve"> M</w:t>
                                            </w:r>
                                          </w:p>
                                        </w:txbxContent>
                                      </v:textbox>
                                    </v:rect>
                                    <v:group id="Group 2453" o:spid="_x0000_s1052" style="position:absolute;left:292;top:1587;width:22656;height:9550" coordorigin="292,1587" coordsize="22656,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gkB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iejOD1JjwBuXgCAAD//wMAUEsBAi0AFAAGAAgAAAAhANvh9svuAAAAhQEAABMAAAAAAAAA&#10;AAAAAAAAAAAAAFtDb250ZW50X1R5cGVzXS54bWxQSwECLQAUAAYACAAAACEAWvQsW78AAAAVAQAA&#10;CwAAAAAAAAAAAAAAAAAfAQAAX3JlbHMvLnJlbHNQSwECLQAUAAYACAAAACEA7h4JAcYAAADdAAAA&#10;DwAAAAAAAAAAAAAAAAAHAgAAZHJzL2Rvd25yZXYueG1sUEsFBgAAAAADAAMAtwAAAPoCAAAAAA==&#10;">
                                      <v:group id="Group 2454" o:spid="_x0000_s1053" style="position:absolute;left:292;top:1587;width:22656;height:9550" coordorigin="228,1651" coordsize="22656,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">
                                        <v:shape id="Freeform 144" o:spid="_x0000_s1054" style="position:absolute;left:11512;top:6870;width:4020;height:4007;visibility:visible;mso-wrap-style:square;v-text-anchor:top" coordsize="63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" path="m2,l33,1,65,3,96,7r32,5l158,20r30,8l218,38r28,11l274,62r28,13l328,91r26,16l379,124r24,19l426,163r21,21l469,206r19,23l507,252r18,25l541,303r16,26l571,356r12,28l595,413r10,29l613,472r7,30l626,533r4,32l633,597r,32l590,630r-1,-30l587,570r-4,-29l578,512r-7,-28l564,456,554,429,544,402,532,376,519,350,505,326,489,302,473,279,456,257,437,236,418,215,397,196,376,177,354,160,330,144,306,128,282,114,257,101,231,89,204,79,176,70,148,62,120,55,91,50,62,46,32,44,1,43,2,xm1,58r30,l60,61r29,3l118,69r27,7l173,84r26,9l225,103r26,11l275,127r24,14l323,156r22,16l367,189r21,18l408,226r19,20l445,266r17,22l477,310r16,24l506,358r13,24l530,408r11,26l550,461r7,27l564,516r5,28l572,572r3,29l575,631r-14,l560,602r-2,-28l555,546r-5,-27l543,492r-7,-27l527,439,517,414,506,389,494,365,480,342,466,319,450,297,434,276,416,256,398,236,378,218,358,200,337,183,315,168,292,153,269,140,245,127,220,116,194,106,169,97,142,90,115,84,87,79,59,75,31,73,,72,1,58xe" fillcolor="black" strokeweight=".1pt">
                                          <v:stroke joinstyle="bevel"/>
                                          <v:path arrowok="t" o:connecttype="custom" o:connectlocs="41275,1905;100330,12700;156210,31115;208280,57785;255905,90805;297815,130810;333375,175895;362585,226060;384175,280670;397510,338455;401955,399415;372745,361950;362585,307340;345440,255270;320675,207010;289560,163195;252095,124460;209550,91440;163195,64135;111760,44450;57785,31750;635,27305;19685,36830;74930,43815;126365,59055;174625,80645;219075,109220;259080,143510;293370,182880;321310,227330;343535,275590;358140,327660;365125,381635;355600,382270;349250,329565;334645,278765;313690,231775;285750,188595;252730,149860;213995,116205;170815,88900;123190,67310;73025,53340;19685,46355" o:connectangles="0,0,0,0,0,0,0,0,0,0,0,0,0,0,0,0,0,0,0,0,0,0,0,0,0,0,0,0,0,0,0,0,0,0,0,0,0,0,0,0,0,0,0,0"/>
                                          <o:lock v:ext="edit" verticies="t"/>
                                        </v:shape>
                                        <v:shape id="Freeform 145" o:spid="_x0000_s1055" style="position:absolute;left:7537;top:6870;width:4020;height:4007;visibility:visible;mso-wrap-style:square;v-text-anchor:top" coordsize="63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" path="m,629l1,599,3,567,7,535r6,-31l20,474r8,-30l38,414,49,386,62,358,76,331,91,304r16,-26l125,254r19,-24l164,207r20,-22l206,164r23,-20l253,126r25,-18l303,92,330,76,357,62,385,50,414,38,443,28r30,-8l504,13,535,7,566,3,599,1,631,r1,43l602,44r-30,2l543,50r-29,5l485,61r-28,8l430,79,403,89r-26,12l352,114r-25,14l303,143r-23,17l258,177r-22,19l216,215r-20,20l178,257r-18,22l144,302r-15,24l114,350r-13,26l90,402,79,428r-9,28l62,483r-7,29l50,541r-4,29l44,600r-1,31l,629xm58,631r1,-31l61,571r4,-29l70,514r6,-27l84,459r9,-26l103,407r12,-25l127,357r14,-24l156,310r16,-23l189,266r18,-21l226,225r20,-19l267,188r22,-17l311,155r24,-15l359,126r24,-12l409,102,435,92r27,-9l489,75r28,-6l545,64r29,-4l603,58r30,l633,72r-29,1l576,75r-28,3l520,83r-27,6l466,97r-26,9l415,116r-25,11l366,139r-23,13l320,167r-22,15l277,199r-21,17l237,235r-19,19l201,275r-17,21l168,317r-14,23l140,363r-12,25l117,412r-10,26l98,463r-8,27l84,517r-5,27l75,572r-2,29l72,631r-14,xe" fillcolor="black" strokeweight=".1pt">
                                          <v:stroke joinstyle="bevel"/>
                                          <v:path arrowok="t" o:connecttype="custom" o:connectlocs="1905,360045;12700,300990;31115,245110;57785,193040;91440,146050;130810,104140;176530,68580;226695,39370;281305,17780;339725,4445;400685,0;363220,29210;307975,38735;255905,56515;207645,81280;163830,112395;124460,149225;91440,191770;64135,238760;44450,289560;31750,343535;27305,400685;37465,381000;44450,326390;59055,274955;80645,226695;109220,182245;143510,142875;183515,108585;227965,80010;276225,58420;328295,43815;382905,36830;383540,46355;330200,52705;279400,67310;232410,88265;189230,115570;150495,149225;116840,187960;88900,230505;67945,278130;53340,328295;46355,381635" o:connectangles="0,0,0,0,0,0,0,0,0,0,0,0,0,0,0,0,0,0,0,0,0,0,0,0,0,0,0,0,0,0,0,0,0,0,0,0,0,0,0,0,0,0,0,0"/>
                                          <o:lock v:ext="edit" verticies="t"/>
                                        </v:shape>
                                        <v:shape id="Freeform 146" o:spid="_x0000_s1056" style="position:absolute;left:15316;top:10737;width:7569;height:464;visibility:visible;mso-wrap-style:square;v-text-anchor:top" coordsize="119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" path="m,l1192,r,44l,44,,xm,58r1192,l1192,73,,73,,58xe" fillcolor="black" strokeweight=".1pt">
                                          <v:stroke joinstyle="bevel"/>
                                          <v:path arrowok="t" o:connecttype="custom" o:connectlocs="0,0;756920,0;756920,27940;0,27940;0,0;0,36830;756920,36830;756920,46355;0,46355;0,36830" o:connectangles="0,0,0,0,0,0,0,0,0,0"/>
                                          <o:lock v:ext="edit" verticies="t"/>
                                        </v:shape>
                                        <v:shape id="Freeform 147" o:spid="_x0000_s1057" style="position:absolute;left:228;top:10737;width:7569;height:464;visibility:visible;mso-wrap-style:square;v-text-anchor:top" coordsize="119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" path="m,l1192,r,44l,44,,xm,58r1192,l1192,73,,73,,58xe" fillcolor="black" strokeweight=".1pt">
                                          <v:stroke joinstyle="bevel"/>
                                          <v:path arrowok="t" o:connecttype="custom" o:connectlocs="0,0;756920,0;756920,27940;0,27940;0,0;0,36830;756920,36830;756920,46355;0,46355;0,36830" o:connectangles="0,0,0,0,0,0,0,0,0,0"/>
                                          <o:lock v:ext="edit" verticies="t"/>
                                        </v:shape>
                                        <v:line id="Line 150" o:spid="_x0000_s1058" style="position:absolute;flip:x;visibility:visible;mso-wrap-style:square" from="11487,1651" to="20256,10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" strokeweight=".8pt"/>
                                      </v:group>
                                      <v:shape id="Freeform 167" o:spid="_x0000_s1059" style="position:absolute;left:6280;top:4324;width:5264;height:51;visibility:visible;mso-wrap-style:square;v-text-anchor:top" coordsize="687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" path="m6837,67r,c6819,67,6804,52,6804,33v,-18,15,-33,33,-33l6837,v19,,33,15,33,33c6870,52,6856,67,6837,67xm6704,67r,c6685,67,6670,52,6670,33v,-18,15,-33,34,-33l6704,v18,,33,15,33,33c6737,52,6722,67,6704,67xm6570,67r,c6552,67,6537,52,6537,33v,-18,15,-33,33,-33l6570,v19,,34,15,34,33c6604,52,6589,67,6570,67xm6437,67r,c6418,67,6404,52,6404,33v,-18,14,-33,33,-33l6437,v18,,33,15,33,33c6470,52,6455,67,6437,67xm6304,67r-1,c6285,67,6270,52,6270,33v,-18,15,-33,33,-33l6304,v18,,33,15,33,33c6337,52,6322,67,6304,67xm6170,67r,c6152,67,6137,52,6137,33v,-18,15,-33,33,-33l6170,v19,,33,15,33,33c6203,52,6189,67,6170,67xm6037,67r,c6018,67,6003,52,6003,33v,-18,15,-33,34,-33l6037,v18,,33,15,33,33c6070,52,6055,67,6037,67xm5903,67r,c5885,67,5870,52,5870,33v,-18,15,-33,33,-33l5903,v19,,34,15,34,33c5937,52,5922,67,5903,67xm5770,67r,c5751,67,5737,52,5737,33v,-18,14,-33,33,-33l5770,v18,,33,15,33,33c5803,52,5788,67,5770,67xm5637,67r-1,c5618,67,5603,52,5603,33v,-18,15,-33,33,-33l5637,v18,,33,15,33,33c5670,52,5655,67,5637,67xm5503,67r,c5485,67,5470,52,5470,33v,-18,15,-33,33,-33l5503,v19,,33,15,33,33c5536,52,5522,67,5503,67xm5370,67r,c5351,67,5336,52,5336,33v,-18,15,-33,34,-33l5370,v18,,33,15,33,33c5403,52,5388,67,5370,67xm5236,67r,c5218,67,5203,52,5203,33v,-18,15,-33,33,-33l5236,v19,,34,15,34,33c5270,52,5255,67,5236,67xm5103,67r,c5084,67,5070,52,5070,33v,-18,14,-33,33,-33l5103,v18,,33,15,33,33c5136,52,5121,67,5103,67xm4970,67r-1,c4951,67,4936,52,4936,33v,-18,15,-33,33,-33l4970,v18,,33,15,33,33c5003,52,4988,67,4970,67xm4836,67r,c4818,67,4803,52,4803,33v,-18,15,-33,33,-33l4836,v19,,33,15,33,33c4869,52,4855,67,4836,67xm4703,67r,c4684,67,4669,52,4669,33v,-18,15,-33,34,-33l4703,v18,,33,15,33,33c4736,52,4721,67,4703,67xm4569,67r,c4551,67,4536,52,4536,33v,-18,15,-33,33,-33l4569,v19,,34,15,34,33c4603,52,4588,67,4569,67xm4436,67r,c4417,67,4403,52,4403,33v,-18,14,-33,33,-33l4436,v18,,33,15,33,33c4469,52,4454,67,4436,67xm4303,67r-1,c4284,67,4269,52,4269,33v,-18,15,-33,33,-33l4303,v18,,33,15,33,33c4336,52,4321,67,4303,67xm4169,67r,c4151,67,4136,52,4136,33v,-18,15,-33,33,-33l4169,v19,,33,15,33,33c4202,52,4188,67,4169,67xm4036,67r,c4017,67,4002,52,4002,33v,-18,15,-33,34,-33l4036,v18,,33,15,33,33c4069,52,4054,67,4036,67xm3902,67r,c3884,67,3869,52,3869,33v,-18,15,-33,33,-33l3902,v19,,34,15,34,33c3936,52,3921,67,3902,67xm3769,67r,c3750,67,3736,52,3736,33v,-18,14,-33,33,-33l3769,v18,,33,15,33,33c3802,52,3787,67,3769,67xm3636,67r-1,c3617,67,3602,52,3602,33v,-18,15,-33,33,-33l3636,v18,,33,15,33,33c3669,52,3654,67,3636,67xm3502,67r,c3484,67,3469,52,3469,33v,-18,15,-33,33,-33l3502,v19,,33,15,33,33c3535,52,3521,67,3502,67xm3369,67r,c3350,67,3335,52,3335,33v,-18,15,-33,34,-33l3369,v18,,33,15,33,33c3402,52,3387,67,3369,67xm3235,67r,c3217,67,3202,52,3202,33v,-18,15,-33,33,-33l3235,v19,,34,15,34,33c3269,52,3254,67,3235,67xm3102,67r,c3083,67,3069,52,3069,33v,-18,14,-33,33,-33l3102,v18,,33,15,33,33c3135,52,3120,67,3102,67xm2969,67r-1,c2950,67,2935,52,2935,33v,-18,15,-33,33,-33l2969,v18,,33,15,33,33c3002,52,2987,67,2969,67xm2835,67r,c2817,67,2802,52,2802,33v,-18,15,-33,33,-33l2835,v19,,33,15,33,33c2868,52,2854,67,2835,67xm2702,67r,c2683,67,2668,52,2668,33v,-18,15,-33,34,-33l2702,v18,,33,15,33,33c2735,52,2720,67,2702,67xm2568,67r,c2550,67,2535,52,2535,33v,-18,15,-33,33,-33l2568,v19,,34,15,34,33c2602,52,2587,67,2568,67xm2435,67r,c2416,67,2402,52,2402,33v,-18,14,-33,33,-33l2435,v18,,33,15,33,33c2468,52,2453,67,2435,67xm2302,67r-1,c2283,67,2268,52,2268,33v,-18,15,-33,33,-33l2302,v18,,33,15,33,33c2335,52,2320,67,2302,67xm2168,67r,c2150,67,2135,52,2135,33v,-18,15,-33,33,-33l2168,v19,,33,15,33,33c2201,52,2187,67,2168,67xm2035,67r,c2016,67,2001,52,2001,33v,-18,15,-33,34,-33l2035,v18,,33,15,33,33c2068,52,2053,67,2035,67xm1901,67r,c1883,67,1868,52,1868,33v,-18,15,-33,33,-33l1901,v19,,34,15,34,33c1935,52,1920,67,1901,67xm1768,67r,c1749,67,1735,52,1735,33v,-18,14,-33,33,-33l1768,v18,,33,15,33,33c1801,52,1786,67,1768,67xm1635,67r-1,c1616,67,1601,52,1601,33v,-18,15,-33,33,-33l1635,v18,,33,15,33,33c1668,52,1653,67,1635,67xm1501,67r,c1483,67,1468,52,1468,33v,-18,15,-33,33,-33l1501,v19,,33,15,33,33c1534,52,1520,67,1501,67xm1368,67r,c1349,67,1334,52,1334,33v,-18,15,-33,34,-33l1368,v18,,33,15,33,33c1401,52,1386,67,1368,67xm1234,67r,c1216,67,1201,52,1201,33v,-18,15,-33,33,-33l1234,v19,,34,15,34,33c1268,52,1253,67,1234,67xm1101,67r,c1082,67,1068,52,1068,33v,-18,14,-33,33,-33l1101,v18,,33,15,33,33c1134,52,1119,67,1101,67xm968,67r-1,c949,67,934,52,934,33,934,15,949,,967,r1,c986,,1001,15,1001,33v,19,-15,34,-33,34xm834,67r,c816,67,801,52,801,33,801,15,816,,834,r,c853,,867,15,867,33v,19,-14,34,-33,34xm701,67r,c682,67,667,52,667,33,667,15,682,,701,r,c719,,734,15,734,33v,19,-15,34,-33,34xm567,67r,c549,67,534,52,534,33,534,15,549,,567,r,c586,,601,15,601,33v,19,-15,34,-34,34xm434,67r,c415,67,401,52,401,33,401,15,415,,434,r,c452,,467,15,467,33v,19,-15,34,-33,34xm301,67r-1,c282,67,267,52,267,33,267,15,282,,300,r1,c319,,334,15,334,33v,19,-15,34,-33,34xm167,67r,c149,67,134,52,134,33,134,15,149,,167,r,c186,,200,15,200,33v,19,-14,34,-33,34xm34,67r,c15,67,,52,,33,,15,15,,34,r,c52,,67,15,67,33,67,52,52,67,34,67xe" fillcolor="black" strokeweight=".1pt">
                                        <v:stroke joinstyle="bevel"/>
                                        <v:path arrowok="t" o:connecttype="custom" o:connectlocs="526415,2502;513695,0;503427,0;490708,2502;482969,5080;472777,5080;472777,5080;465115,2502;452318,0;442127,0;429331,2502;421668,5080;411477,5080;411477,5080;403815,2502;391018,0;380751,0;368031,2502;360368,5080;350100,5080;350100,5080;342438,2502;329718,0;319450,0;306654,2502;298991,5080;288800,5080;288800,5080;281138,2502;268341,0;258150,0;245354,2502;237691,5080;227500,5080;227500,5080;219761,2502;207041,0;196773,0;184054,2502;176315,5080;166123,5080;166123,5080;158461,2502;145664,0;135473,0;122677,2502;115014,5080;104823,5080;104823,5080;97161,2502;84364,0;74097,0;61377,2502;53714,5080;43446,5080;43446,5080;35784,2502;23064,0;12796,0;0,2502" o:connectangles="0,0,0,0,0,0,0,0,0,0,0,0,0,0,0,0,0,0,0,0,0,0,0,0,0,0,0,0,0,0,0,0,0,0,0,0,0,0,0,0,0,0,0,0,0,0,0,0,0,0,0,0,0,0,0,0,0,0,0,0"/>
                                        <o:lock v:ext="edit" verticies="t"/>
                                      </v:shape>
                                      <v:shape id="Freeform 168" o:spid="_x0000_s1060" style="position:absolute;left:5867;top:4375;width:832;height:6273;visibility:visible;mso-wrap-style:square;v-text-anchor:top" coordsize="1086,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" path="m610,132r,c610,169,580,199,543,199v-37,,-67,-30,-67,-67l476,132v,-37,30,-67,67,-67c580,65,610,95,610,132xm610,399r,c610,436,580,466,543,466v-37,,-67,-30,-67,-67l476,399v,-37,30,-67,67,-67c580,332,610,362,610,399xm610,666r,c610,703,580,733,543,733v-37,,-67,-30,-67,-67l476,666v,-37,30,-67,67,-67c580,599,610,629,610,666xm610,933r,c610,969,580,999,543,999v-37,,-67,-30,-67,-66l476,933v,-37,30,-67,67,-67c580,866,610,896,610,933xm610,1199r,c610,1236,580,1266,543,1266v-37,,-67,-30,-67,-67l476,1199v,-36,30,-66,67,-66c580,1133,610,1163,610,1199xm610,1466r,c610,1503,580,1533,543,1533v-37,,-67,-30,-67,-67l476,1466v,-37,30,-67,67,-67c580,1399,610,1429,610,1466xm610,1733r,c610,1770,580,1800,543,1800v-37,,-67,-30,-67,-67l476,1733v,-37,30,-67,67,-67c580,1666,610,1696,610,1733xm610,2000r,c610,2037,580,2067,543,2067v-37,,-67,-30,-67,-67l476,2000v,-37,30,-67,67,-67c580,1933,610,1963,610,2000xm610,2267r,c610,2303,580,2333,543,2333v-37,,-67,-30,-67,-66l476,2267v,-37,30,-67,67,-67c580,2200,610,2230,610,2267xm610,2533r,c610,2570,580,2600,543,2600v-37,,-67,-30,-67,-67l476,2533v,-36,30,-66,67,-66c580,2467,610,2497,610,2533xm610,2800r,c610,2837,580,2867,543,2867v-37,,-67,-30,-67,-67l476,2800v,-37,30,-67,67,-67c580,2733,610,2763,610,2800xm610,3067r,c610,3104,580,3134,543,3134v-37,,-67,-30,-67,-67l476,3067v,-37,30,-67,67,-67c580,3000,610,3030,610,3067xm610,3334r,c610,3371,580,3401,543,3401v-37,,-67,-30,-67,-67l476,3334v,-37,30,-67,67,-67c580,3267,610,3297,610,3334xm610,3601r,c610,3637,580,3667,543,3667v-37,,-67,-30,-67,-66l476,3601v,-37,30,-67,67,-67c580,3534,610,3564,610,3601xm610,3867r,c610,3904,580,3934,543,3934v-37,,-67,-30,-67,-67l476,3867v,-36,30,-66,67,-66c580,3801,610,3831,610,3867xm610,4134r,c610,4171,580,4201,543,4201v-37,,-67,-30,-67,-67l476,4134v,-37,30,-67,67,-67c580,4067,610,4097,610,4134xm610,4401r,c610,4438,580,4468,543,4468v-37,,-67,-30,-67,-67l476,4401v,-37,30,-67,67,-67c580,4334,610,4364,610,4401xm610,4668r,c610,4705,580,4735,543,4735v-37,,-67,-30,-67,-67l476,4668v,-37,30,-67,67,-67c580,4601,610,4631,610,4668xm610,4935r,c610,4971,580,5001,543,5001v-37,,-67,-30,-67,-66l476,4935v,-37,30,-67,67,-67c580,4868,610,4898,610,4935xm610,5201r,c610,5238,580,5268,543,5268v-37,,-67,-30,-67,-67l476,5201v,-36,30,-66,67,-66c580,5135,610,5165,610,5201xm610,5468r,c610,5505,580,5535,543,5535v-37,,-67,-30,-67,-67l476,5468v,-37,30,-67,67,-67c580,5401,610,5431,610,5468xm610,5735r,c610,5772,580,5802,543,5802v-37,,-67,-30,-67,-67l476,5735v,-37,30,-67,67,-67c580,5668,610,5698,610,5735xm610,6002r,c610,6039,580,6069,543,6069v-37,,-67,-30,-67,-67l476,6002v,-37,30,-67,67,-67c580,5935,610,5965,610,6002xm610,6269r,c610,6305,580,6335,543,6335v-37,,-67,-30,-67,-66l476,6269v,-37,30,-67,67,-67c580,6202,610,6232,610,6269xm610,6535r,c610,6572,580,6602,543,6602v-37,,-67,-30,-67,-67l476,6535v,-36,30,-66,67,-66c580,6469,610,6499,610,6535xm610,6802r,c610,6839,580,6869,543,6869v-37,,-67,-30,-67,-67l476,6802v,-37,30,-67,67,-67c580,6735,610,6765,610,6802xm610,7069r,c610,7106,580,7136,543,7136v-37,,-67,-30,-67,-67l476,7069v,-37,30,-67,67,-67c580,7002,610,7032,610,7069xm610,7336r,c610,7373,580,7403,543,7403v-37,,-67,-30,-67,-67l476,7336v,-37,30,-67,67,-67c580,7269,610,7299,610,7336xm610,7603r,c610,7639,580,7669,543,7669v-37,,-67,-30,-67,-66l476,7603v,-37,30,-67,67,-67c580,7536,610,7566,610,7603xm610,7869r,c610,7906,580,7936,543,7936v-37,,-67,-30,-67,-67l476,7869v,-36,30,-66,67,-66c580,7803,610,7833,610,7869xm19,899l543,r524,899c1086,930,1075,971,1043,990v-31,18,-72,8,-91,-24l486,166r115,l134,966v-18,32,-59,42,-91,24c11,971,,930,19,899xm1067,7312l543,8211,19,7312c,7281,11,7240,43,7221v32,-18,73,-8,91,24l601,8045r-115,l952,7245v19,-32,60,-42,91,-24c1075,7240,1086,7281,1067,7312xe" fillcolor="black" strokeweight=".1pt">
                                        <v:stroke joinstyle="bevel"/>
                                        <v:path arrowok="t" o:connecttype="custom" o:connectlocs="36460,10086;46725,30486;36460,30486;46725,50887;41593,45768;41593,76331;46725,71288;36460,91612;46725,112013;36460,112013;46725,132414;41593,127294;41593,157934;46725,152815;36460,173215;46725,193540;36460,193540;46725,213940;41593,208821;41593,239460;46725,234341;36460,254742;46725,275143;36460,275143;46725,295467;41593,290424;41593,320987;46725,315868;36460,336268;46725,356669;36460,356669;46725,377070;41593,371951;41593,402513;46725,397394;36460,417795;46725,438196;36460,438196;46725,458596;41593,453477;41593,484040;46725,478997;36460,499321;46725,519722;36460,519722;46725,540123;41593,535004;41593,565643;46725,560524;36460,580924;46725,601249;36460,601249;41593,0;37226,12684;1455,68690;3294,551737;72921,553571" o:connectangles="0,0,0,0,0,0,0,0,0,0,0,0,0,0,0,0,0,0,0,0,0,0,0,0,0,0,0,0,0,0,0,0,0,0,0,0,0,0,0,0,0,0,0,0,0,0,0,0,0,0,0,0,0,0,0,0,0"/>
                                        <o:lock v:ext="edit" verticies="t"/>
                                      </v:shape>
                                    </v:group>
                                  </v:group>
                                </v:group>
                                <v:rect id="Rectangle 170" o:spid="_x0000_s1061" style="position:absolute;left:5308;top:6686;width:64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" filled="f" stroked="f">
                                  <v:textbox inset="0,0,0,0">
                                    <w:txbxContent>
                                      <w:p w:rsidR="00BD0ECA" w:rsidRDefault="00BD0ECA" w:rsidP="00B57AEC">
                                        <w:r>
                                          <w:rPr>
                                            <w:rFonts w:ascii="Times New Roman" w:hAnsi="Times New Roman" w:cs="Times New Roman"/>
                                            <w:i/>
                                            <w:iCs/>
                                            <w:color w:val="000000"/>
                                            <w:sz w:val="20"/>
                                            <w:szCs w:val="20"/>
                                          </w:rPr>
                                          <w:t>b</w:t>
                                        </w:r>
                                      </w:p>
                                    </w:txbxContent>
                                  </v:textbox>
                                </v:rect>
                              </v:group>
                            </v:group>
                            <v:rect id="Rectangle 175" o:spid="_x0000_s1062" style="position:absolute;left:15563;top:3716;width:2196;height:2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" filled="f" stroked="f">
                              <v:textbox inset="0,0,0,0">
                                <w:txbxContent>
                                  <w:p w:rsidR="00BD0ECA" w:rsidRPr="002B627C" w:rsidRDefault="00BD0ECA" w:rsidP="00B57AEC">
                                    <w:pPr>
                                      <w:rPr>
                                        <w:sz w:val="24"/>
                                        <w:szCs w:val="24"/>
                                      </w:rPr>
                                    </w:pPr>
                                    <w:r>
                                      <w:rPr>
                                        <w:rFonts w:ascii="Times New Roman" w:hAnsi="Times New Roman" w:cs="Times New Roman"/>
                                        <w:b/>
                                        <w:bCs/>
                                        <w:color w:val="000000"/>
                                        <w:sz w:val="20"/>
                                        <w:szCs w:val="20"/>
                                      </w:rPr>
                                      <w:t xml:space="preserve"> </w:t>
                                    </w:r>
                                    <w:r w:rsidRPr="002B627C">
                                      <w:rPr>
                                        <w:rFonts w:ascii="Times New Roman" w:hAnsi="Times New Roman" w:cs="Times New Roman"/>
                                        <w:b/>
                                        <w:bCs/>
                                        <w:color w:val="000000"/>
                                        <w:sz w:val="24"/>
                                        <w:szCs w:val="24"/>
                                      </w:rPr>
                                      <w:t>r</w:t>
                                    </w:r>
                                  </w:p>
                                </w:txbxContent>
                              </v:textbox>
                            </v:rect>
                          </v:group>
                        </v:group>
                        <v:shape id="Straight Arrow Connector 2486" o:spid="_x0000_s1063" type="#_x0000_t32" style="position:absolute;left:11239;top:3810;width:108;height:67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" strokecolor="windowText" strokeweight=".5pt">
                          <v:stroke endarrow="oval" joinstyle="miter"/>
                        </v:shape>
                      </v:group>
                    </v:group>
                  </v:group>
                </v:group>
                <v:shape id="Text Box 2" o:spid="_x0000_s1064" type="#_x0000_t202" style="position:absolute;left:14888;top:7620;width:3511;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2B627C" w:rsidRPr="002B627C" w:rsidRDefault="002B627C">
                        <w:pPr>
                          <w:rPr>
                            <w:rFonts w:ascii="Times New Roman" w:hAnsi="Times New Roman" w:cs="Times New Roman"/>
                            <w:sz w:val="24"/>
                            <w:szCs w:val="24"/>
                          </w:rPr>
                        </w:pPr>
                        <w:r w:rsidRPr="002B627C">
                          <w:rPr>
                            <w:rFonts w:ascii="Times New Roman" w:hAnsi="Times New Roman" w:cs="Times New Roman"/>
                            <w:sz w:val="24"/>
                            <w:szCs w:val="24"/>
                          </w:rPr>
                          <w:t>φ</w:t>
                        </w:r>
                      </w:p>
                    </w:txbxContent>
                  </v:textbox>
                </v:shape>
                <w10:wrap type="square"/>
              </v:group>
            </w:pict>
          </mc:Fallback>
        </mc:AlternateContent>
      </w:r>
      <w:r w:rsidR="00630845" w:rsidRPr="005300AA">
        <w:rPr>
          <w:rFonts w:ascii="Times New Roman" w:eastAsia="Times New Roman" w:hAnsi="Times New Roman" w:cs="Times New Roman"/>
          <w:b/>
          <w:sz w:val="24"/>
          <w:szCs w:val="24"/>
          <w:lang w:val="en-GB"/>
        </w:rPr>
        <w:t>Bài 3: Tĩnh điện (4,0 điểm).</w:t>
      </w:r>
      <w:r w:rsidR="00013604" w:rsidRPr="005300AA">
        <w:rPr>
          <w:rFonts w:ascii="Times New Roman" w:eastAsia="Times New Roman" w:hAnsi="Times New Roman" w:cs="Times New Roman"/>
          <w:sz w:val="24"/>
          <w:szCs w:val="24"/>
          <w:lang w:val="en-GB"/>
        </w:rPr>
        <w:t xml:space="preserve"> Một </w:t>
      </w:r>
      <w:r w:rsidR="00060D29" w:rsidRPr="005300AA">
        <w:rPr>
          <w:rFonts w:ascii="Times New Roman" w:eastAsia="Times New Roman" w:hAnsi="Times New Roman" w:cs="Times New Roman"/>
          <w:sz w:val="24"/>
          <w:szCs w:val="24"/>
          <w:lang w:val="en-GB"/>
        </w:rPr>
        <w:t xml:space="preserve">vật dẫn có dạng mặt </w:t>
      </w:r>
      <w:r w:rsidR="00013604" w:rsidRPr="005300AA">
        <w:rPr>
          <w:rFonts w:ascii="Times New Roman" w:eastAsia="Times New Roman" w:hAnsi="Times New Roman" w:cs="Times New Roman"/>
          <w:sz w:val="24"/>
          <w:szCs w:val="24"/>
          <w:lang w:val="en-GB"/>
        </w:rPr>
        <w:t xml:space="preserve">phẳng có một chỗ lồi lên hình bán cầu bán kính </w:t>
      </w:r>
      <w:r w:rsidR="00013604" w:rsidRPr="005300AA">
        <w:rPr>
          <w:rFonts w:ascii="Times New Roman" w:eastAsia="Times New Roman" w:hAnsi="Times New Roman" w:cs="Times New Roman"/>
          <w:i/>
          <w:sz w:val="24"/>
          <w:szCs w:val="24"/>
          <w:lang w:val="en-GB"/>
        </w:rPr>
        <w:t>a</w:t>
      </w:r>
      <w:r w:rsidR="00060D29" w:rsidRPr="005300AA">
        <w:rPr>
          <w:rFonts w:ascii="Times New Roman" w:eastAsia="Times New Roman" w:hAnsi="Times New Roman" w:cs="Times New Roman"/>
          <w:i/>
          <w:sz w:val="24"/>
          <w:szCs w:val="24"/>
          <w:lang w:val="en-GB"/>
        </w:rPr>
        <w:t xml:space="preserve"> </w:t>
      </w:r>
      <w:r w:rsidR="00060D29" w:rsidRPr="005300AA">
        <w:rPr>
          <w:rFonts w:ascii="Times New Roman" w:eastAsia="Times New Roman" w:hAnsi="Times New Roman" w:cs="Times New Roman"/>
          <w:sz w:val="24"/>
          <w:szCs w:val="24"/>
          <w:lang w:val="en-GB"/>
        </w:rPr>
        <w:t>(tâm O bán cầu nằm trên mặt phẳng) được nối đất. Đ</w:t>
      </w:r>
      <w:r w:rsidR="00013604" w:rsidRPr="005300AA">
        <w:rPr>
          <w:rFonts w:ascii="Times New Roman" w:eastAsia="Times New Roman" w:hAnsi="Times New Roman" w:cs="Times New Roman"/>
          <w:sz w:val="24"/>
          <w:szCs w:val="24"/>
          <w:lang w:val="en-GB"/>
        </w:rPr>
        <w:t xml:space="preserve">iện tích điểm q nằm trên trục đối xứng của hệ và cách mặt phẳng một khoảng </w:t>
      </w:r>
      <w:r w:rsidR="00013604" w:rsidRPr="005300AA">
        <w:rPr>
          <w:rFonts w:ascii="Times New Roman" w:eastAsia="Times New Roman" w:hAnsi="Times New Roman" w:cs="Times New Roman"/>
          <w:i/>
          <w:sz w:val="24"/>
          <w:szCs w:val="24"/>
          <w:lang w:val="en-GB"/>
        </w:rPr>
        <w:t>b</w:t>
      </w:r>
      <w:r w:rsidR="00013604" w:rsidRPr="005300AA">
        <w:rPr>
          <w:rFonts w:ascii="Times New Roman" w:eastAsia="Times New Roman" w:hAnsi="Times New Roman" w:cs="Times New Roman"/>
          <w:sz w:val="24"/>
          <w:szCs w:val="24"/>
          <w:lang w:val="en-GB"/>
        </w:rPr>
        <w:t xml:space="preserve"> (</w:t>
      </w:r>
      <w:r w:rsidR="00060D29" w:rsidRPr="005300AA">
        <w:rPr>
          <w:rFonts w:ascii="Times New Roman" w:eastAsia="Times New Roman" w:hAnsi="Times New Roman" w:cs="Times New Roman"/>
          <w:sz w:val="24"/>
          <w:szCs w:val="24"/>
          <w:lang w:val="en-GB"/>
        </w:rPr>
        <w:t xml:space="preserve">biết </w:t>
      </w:r>
      <w:r w:rsidR="00013604" w:rsidRPr="005300AA">
        <w:rPr>
          <w:rFonts w:ascii="Times New Roman" w:eastAsia="Times New Roman" w:hAnsi="Times New Roman" w:cs="Times New Roman"/>
          <w:i/>
          <w:sz w:val="24"/>
          <w:szCs w:val="24"/>
          <w:lang w:val="en-GB"/>
        </w:rPr>
        <w:t>b &gt; a</w:t>
      </w:r>
      <w:r w:rsidR="00013604" w:rsidRPr="005300AA">
        <w:rPr>
          <w:rFonts w:ascii="Times New Roman" w:eastAsia="Times New Roman" w:hAnsi="Times New Roman" w:cs="Times New Roman"/>
          <w:sz w:val="24"/>
          <w:szCs w:val="24"/>
          <w:lang w:val="en-GB"/>
        </w:rPr>
        <w:t xml:space="preserve">). </w:t>
      </w:r>
    </w:p>
    <w:p w:rsidR="000F61DC" w:rsidRPr="005300AA" w:rsidRDefault="00013604" w:rsidP="000F61DC">
      <w:pPr>
        <w:pStyle w:val="ListParagraph"/>
        <w:widowControl w:val="0"/>
        <w:numPr>
          <w:ilvl w:val="0"/>
          <w:numId w:val="5"/>
        </w:numPr>
        <w:spacing w:after="0" w:line="360" w:lineRule="auto"/>
        <w:ind w:right="26"/>
        <w:jc w:val="both"/>
        <w:rPr>
          <w:rFonts w:ascii="Times New Roman" w:eastAsia="Times New Roman" w:hAnsi="Times New Roman" w:cs="Times New Roman"/>
          <w:sz w:val="24"/>
          <w:szCs w:val="24"/>
          <w:lang w:val="en-GB"/>
        </w:rPr>
      </w:pPr>
      <w:r w:rsidRPr="005300AA">
        <w:rPr>
          <w:rFonts w:ascii="Times New Roman" w:eastAsia="Times New Roman" w:hAnsi="Times New Roman" w:cs="Times New Roman"/>
          <w:sz w:val="24"/>
          <w:szCs w:val="24"/>
          <w:lang w:val="en-GB"/>
        </w:rPr>
        <w:t xml:space="preserve">Xác định điện thế </w:t>
      </w:r>
      <w:r w:rsidRPr="005300AA">
        <w:rPr>
          <w:rFonts w:ascii="Times New Roman" w:hAnsi="Times New Roman" w:cs="Times New Roman"/>
          <w:sz w:val="24"/>
          <w:szCs w:val="24"/>
          <w:lang w:val="en-GB"/>
        </w:rPr>
        <w:sym w:font="Symbol" w:char="F06A"/>
      </w:r>
      <w:r w:rsidRPr="005300AA">
        <w:rPr>
          <w:rFonts w:ascii="Times New Roman" w:eastAsia="Times New Roman" w:hAnsi="Times New Roman" w:cs="Times New Roman"/>
          <w:sz w:val="24"/>
          <w:szCs w:val="24"/>
          <w:lang w:val="en-GB"/>
        </w:rPr>
        <w:t xml:space="preserve"> </w:t>
      </w:r>
      <w:r w:rsidR="00060D29" w:rsidRPr="005300AA">
        <w:rPr>
          <w:rFonts w:ascii="Times New Roman" w:eastAsia="Times New Roman" w:hAnsi="Times New Roman" w:cs="Times New Roman"/>
          <w:sz w:val="24"/>
          <w:szCs w:val="24"/>
          <w:lang w:val="en-GB"/>
        </w:rPr>
        <w:t>tại một điểm M được xác đị</w:t>
      </w:r>
      <w:r w:rsidR="00AB501E" w:rsidRPr="005300AA">
        <w:rPr>
          <w:rFonts w:ascii="Times New Roman" w:eastAsia="Times New Roman" w:hAnsi="Times New Roman" w:cs="Times New Roman"/>
          <w:sz w:val="24"/>
          <w:szCs w:val="24"/>
          <w:lang w:val="en-GB"/>
        </w:rPr>
        <w:t>nh bởi tọa độ (r, φ) như hình 3</w:t>
      </w:r>
      <w:r w:rsidR="00060D29" w:rsidRPr="005300AA">
        <w:rPr>
          <w:rFonts w:ascii="Times New Roman" w:eastAsia="Times New Roman" w:hAnsi="Times New Roman" w:cs="Times New Roman"/>
          <w:sz w:val="24"/>
          <w:szCs w:val="24"/>
          <w:lang w:val="en-GB"/>
        </w:rPr>
        <w:t>.</w:t>
      </w:r>
    </w:p>
    <w:p w:rsidR="00013604" w:rsidRPr="005300AA" w:rsidRDefault="000F61DC" w:rsidP="000F61DC">
      <w:pPr>
        <w:pStyle w:val="ListParagraph"/>
        <w:widowControl w:val="0"/>
        <w:numPr>
          <w:ilvl w:val="0"/>
          <w:numId w:val="5"/>
        </w:numPr>
        <w:spacing w:after="0" w:line="360" w:lineRule="auto"/>
        <w:ind w:right="26"/>
        <w:jc w:val="both"/>
        <w:rPr>
          <w:rFonts w:ascii="Times New Roman" w:eastAsia="Times New Roman" w:hAnsi="Times New Roman" w:cs="Times New Roman"/>
          <w:sz w:val="24"/>
          <w:szCs w:val="24"/>
          <w:lang w:val="en-GB"/>
        </w:rPr>
      </w:pPr>
      <w:r w:rsidRPr="005300AA">
        <w:rPr>
          <w:rFonts w:ascii="Times New Roman" w:eastAsia="Times New Roman" w:hAnsi="Times New Roman" w:cs="Times New Roman"/>
          <w:sz w:val="24"/>
          <w:szCs w:val="24"/>
          <w:lang w:val="en-GB"/>
        </w:rPr>
        <w:t>Xác định</w:t>
      </w:r>
      <w:r w:rsidR="00060D29" w:rsidRPr="005300AA">
        <w:rPr>
          <w:rFonts w:ascii="Times New Roman" w:eastAsia="Times New Roman" w:hAnsi="Times New Roman" w:cs="Times New Roman"/>
          <w:sz w:val="24"/>
          <w:szCs w:val="24"/>
          <w:lang w:val="en-GB"/>
        </w:rPr>
        <w:t xml:space="preserve"> điện tích hưởng ứng ở phần</w:t>
      </w:r>
      <w:r w:rsidRPr="005300AA">
        <w:rPr>
          <w:rFonts w:ascii="Times New Roman" w:eastAsia="Times New Roman" w:hAnsi="Times New Roman" w:cs="Times New Roman"/>
          <w:sz w:val="24"/>
          <w:szCs w:val="24"/>
          <w:lang w:val="en-GB"/>
        </w:rPr>
        <w:t xml:space="preserve"> lồi lên của vật dẫn.</w:t>
      </w:r>
    </w:p>
    <w:p w:rsidR="00013604" w:rsidRPr="005300AA" w:rsidRDefault="00013604"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b/>
          <w:bCs/>
          <w:noProof/>
          <w:sz w:val="24"/>
          <w:szCs w:val="24"/>
          <w:lang w:val="nl-NL"/>
        </w:rPr>
      </w:pPr>
      <w:r w:rsidRPr="005300AA">
        <w:rPr>
          <w:rFonts w:ascii="Times New Roman" w:hAnsi="Times New Roman" w:cs="Times New Roman"/>
          <w:b/>
          <w:bCs/>
          <w:noProof/>
          <w:sz w:val="24"/>
          <w:szCs w:val="24"/>
          <w:lang w:val="nl-NL"/>
        </w:rPr>
        <w:lastRenderedPageBreak/>
        <w:t>Bài 4</w:t>
      </w:r>
      <w:r w:rsidR="00630845" w:rsidRPr="005300AA">
        <w:rPr>
          <w:rFonts w:ascii="Times New Roman" w:hAnsi="Times New Roman" w:cs="Times New Roman"/>
          <w:b/>
          <w:bCs/>
          <w:noProof/>
          <w:sz w:val="24"/>
          <w:szCs w:val="24"/>
          <w:lang w:val="nl-NL"/>
        </w:rPr>
        <w:t>:</w:t>
      </w:r>
      <w:r w:rsidRPr="005300AA">
        <w:rPr>
          <w:rFonts w:ascii="Times New Roman" w:hAnsi="Times New Roman" w:cs="Times New Roman"/>
          <w:b/>
          <w:bCs/>
          <w:noProof/>
          <w:sz w:val="24"/>
          <w:szCs w:val="24"/>
          <w:lang w:val="nl-NL"/>
        </w:rPr>
        <w:t xml:space="preserve"> Nhiệt học (4,0 điểm)</w:t>
      </w:r>
    </w:p>
    <w:p w:rsidR="00013604" w:rsidRPr="005300AA" w:rsidRDefault="00527B1B"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noProof/>
          <w:sz w:val="24"/>
          <w:szCs w:val="24"/>
        </w:rPr>
        <mc:AlternateContent>
          <mc:Choice Requires="wpg">
            <w:drawing>
              <wp:anchor distT="0" distB="0" distL="114300" distR="114300" simplePos="0" relativeHeight="251725824" behindDoc="0" locked="0" layoutInCell="1" allowOverlap="1" wp14:anchorId="6E57FE62" wp14:editId="40C6F727">
                <wp:simplePos x="0" y="0"/>
                <wp:positionH relativeFrom="column">
                  <wp:posOffset>4838700</wp:posOffset>
                </wp:positionH>
                <wp:positionV relativeFrom="paragraph">
                  <wp:posOffset>10160</wp:posOffset>
                </wp:positionV>
                <wp:extent cx="1822450" cy="1809750"/>
                <wp:effectExtent l="0" t="0" r="6350" b="0"/>
                <wp:wrapSquare wrapText="bothSides"/>
                <wp:docPr id="222" name="Group 222"/>
                <wp:cNvGraphicFramePr/>
                <a:graphic xmlns:a="http://schemas.openxmlformats.org/drawingml/2006/main">
                  <a:graphicData uri="http://schemas.microsoft.com/office/word/2010/wordprocessingGroup">
                    <wpg:wgp>
                      <wpg:cNvGrpSpPr/>
                      <wpg:grpSpPr>
                        <a:xfrm>
                          <a:off x="0" y="0"/>
                          <a:ext cx="1822450" cy="1809750"/>
                          <a:chOff x="0" y="0"/>
                          <a:chExt cx="1822450" cy="1809750"/>
                        </a:xfrm>
                      </wpg:grpSpPr>
                      <pic:pic xmlns:pic="http://schemas.openxmlformats.org/drawingml/2006/picture">
                        <pic:nvPicPr>
                          <pic:cNvPr id="54" name="Picture 5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822450" cy="1617980"/>
                          </a:xfrm>
                          <a:prstGeom prst="rect">
                            <a:avLst/>
                          </a:prstGeom>
                        </pic:spPr>
                      </pic:pic>
                      <wps:wsp>
                        <wps:cNvPr id="221" name="Text Box 2"/>
                        <wps:cNvSpPr txBox="1">
                          <a:spLocks noChangeArrowheads="1"/>
                        </wps:cNvSpPr>
                        <wps:spPr bwMode="auto">
                          <a:xfrm>
                            <a:off x="539750" y="1536700"/>
                            <a:ext cx="647700" cy="273050"/>
                          </a:xfrm>
                          <a:prstGeom prst="rect">
                            <a:avLst/>
                          </a:prstGeom>
                          <a:noFill/>
                          <a:ln w="9525">
                            <a:noFill/>
                            <a:miter lim="800000"/>
                            <a:headEnd/>
                            <a:tailEnd/>
                          </a:ln>
                        </wps:spPr>
                        <wps:txbx>
                          <w:txbxContent>
                            <w:p w:rsidR="00BD0ECA" w:rsidRPr="002D7189" w:rsidRDefault="00BD0ECA" w:rsidP="00527B1B">
                              <w:pPr>
                                <w:jc w:val="center"/>
                                <w:rPr>
                                  <w:rFonts w:ascii="Times New Roman" w:hAnsi="Times New Roman" w:cs="Times New Roman"/>
                                  <w:sz w:val="24"/>
                                  <w:szCs w:val="24"/>
                                </w:rPr>
                              </w:pPr>
                              <w:r w:rsidRPr="002D7189">
                                <w:rPr>
                                  <w:rFonts w:ascii="Times New Roman" w:hAnsi="Times New Roman" w:cs="Times New Roman"/>
                                  <w:sz w:val="24"/>
                                  <w:szCs w:val="24"/>
                                </w:rPr>
                                <w:t xml:space="preserve">Hình </w:t>
                              </w:r>
                              <w:r>
                                <w:rPr>
                                  <w:rFonts w:ascii="Times New Roman" w:hAnsi="Times New Roman" w:cs="Times New Roman"/>
                                  <w:sz w:val="24"/>
                                  <w:szCs w:val="24"/>
                                </w:rPr>
                                <w:t>4</w:t>
                              </w:r>
                            </w:p>
                          </w:txbxContent>
                        </wps:txbx>
                        <wps:bodyPr rot="0" vert="horz" wrap="square" lIns="91440" tIns="45720" rIns="91440" bIns="45720" anchor="t" anchorCtr="0">
                          <a:noAutofit/>
                        </wps:bodyPr>
                      </wps:wsp>
                    </wpg:wgp>
                  </a:graphicData>
                </a:graphic>
              </wp:anchor>
            </w:drawing>
          </mc:Choice>
          <mc:Fallback>
            <w:pict>
              <v:group w14:anchorId="6E57FE62" id="Group 222" o:spid="_x0000_s1065" style="position:absolute;left:0;text-align:left;margin-left:381pt;margin-top:.8pt;width:143.5pt;height:142.5pt;z-index:251725824" coordsize="18224,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">
                <v:shape id="Picture 54" o:spid="_x0000_s1066" type="#_x0000_t75" style="position:absolute;width:18224;height:1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">
                  <v:imagedata r:id="rId16" o:title=""/>
                  <v:path arrowok="t"/>
                </v:shape>
                <v:shape id="Text Box 2" o:spid="_x0000_s1067" type="#_x0000_t202" style="position:absolute;left:5397;top:15367;width:647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BD0ECA" w:rsidRPr="002D7189" w:rsidRDefault="00BD0ECA" w:rsidP="00527B1B">
                        <w:pPr>
                          <w:jc w:val="center"/>
                          <w:rPr>
                            <w:rFonts w:ascii="Times New Roman" w:hAnsi="Times New Roman" w:cs="Times New Roman"/>
                            <w:sz w:val="24"/>
                            <w:szCs w:val="24"/>
                          </w:rPr>
                        </w:pPr>
                        <w:r w:rsidRPr="002D7189">
                          <w:rPr>
                            <w:rFonts w:ascii="Times New Roman" w:hAnsi="Times New Roman" w:cs="Times New Roman"/>
                            <w:sz w:val="24"/>
                            <w:szCs w:val="24"/>
                          </w:rPr>
                          <w:t xml:space="preserve">Hình </w:t>
                        </w:r>
                        <w:r>
                          <w:rPr>
                            <w:rFonts w:ascii="Times New Roman" w:hAnsi="Times New Roman" w:cs="Times New Roman"/>
                            <w:sz w:val="24"/>
                            <w:szCs w:val="24"/>
                          </w:rPr>
                          <w:t>4</w:t>
                        </w:r>
                      </w:p>
                    </w:txbxContent>
                  </v:textbox>
                </v:shape>
                <w10:wrap type="square"/>
              </v:group>
            </w:pict>
          </mc:Fallback>
        </mc:AlternateContent>
      </w:r>
      <w:r w:rsidR="00630845" w:rsidRPr="005300AA">
        <w:rPr>
          <w:rFonts w:ascii="Times New Roman" w:hAnsi="Times New Roman" w:cs="Times New Roman"/>
          <w:noProof/>
          <w:sz w:val="24"/>
          <w:szCs w:val="24"/>
        </w:rPr>
        <w:t xml:space="preserve"> </w:t>
      </w:r>
      <w:r w:rsidR="00013604" w:rsidRPr="005300AA">
        <w:rPr>
          <w:rFonts w:ascii="Times New Roman" w:hAnsi="Times New Roman" w:cs="Times New Roman"/>
          <w:sz w:val="24"/>
          <w:szCs w:val="24"/>
          <w:lang w:val="nl-NL"/>
        </w:rPr>
        <w:t>Chu trình thực hiện biến đổi 1</w:t>
      </w:r>
      <w:r w:rsidRPr="005300AA">
        <w:rPr>
          <w:rFonts w:ascii="Times New Roman" w:hAnsi="Times New Roman" w:cs="Times New Roman"/>
          <w:sz w:val="24"/>
          <w:szCs w:val="24"/>
          <w:lang w:val="nl-NL"/>
        </w:rPr>
        <w:t>,0</w:t>
      </w:r>
      <w:r w:rsidR="00013604" w:rsidRPr="005300AA">
        <w:rPr>
          <w:rFonts w:ascii="Times New Roman" w:hAnsi="Times New Roman" w:cs="Times New Roman"/>
          <w:sz w:val="24"/>
          <w:szCs w:val="24"/>
          <w:lang w:val="nl-NL"/>
        </w:rPr>
        <w:t xml:space="preserve"> mol khí lí tưởng  đơn nguyên tử</w:t>
      </w:r>
      <w:r w:rsidR="00AB501E" w:rsidRPr="005300AA">
        <w:rPr>
          <w:rFonts w:ascii="Times New Roman" w:hAnsi="Times New Roman" w:cs="Times New Roman"/>
          <w:sz w:val="24"/>
          <w:szCs w:val="24"/>
          <w:lang w:val="nl-NL"/>
        </w:rPr>
        <w:t xml:space="preserve"> như hình 4</w:t>
      </w:r>
      <w:r w:rsidR="00013604" w:rsidRPr="005300AA">
        <w:rPr>
          <w:rFonts w:ascii="Times New Roman" w:hAnsi="Times New Roman" w:cs="Times New Roman"/>
          <w:sz w:val="24"/>
          <w:szCs w:val="24"/>
          <w:lang w:val="nl-NL"/>
        </w:rPr>
        <w:t xml:space="preserve">. </w:t>
      </w:r>
    </w:p>
    <w:p w:rsidR="00013604" w:rsidRPr="005300AA" w:rsidRDefault="00013604"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w:t>
      </w:r>
      <w:r w:rsidR="00527B1B"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 xml:space="preserve">Có hai quá trình biến đổi  trạng thái khí, trong đó áp suất phụ thuộc tuyến tính vào thể tích.  Một quá trình biến đổi  trạng thái khí  đẳng tích. </w:t>
      </w:r>
    </w:p>
    <w:p w:rsidR="00013604" w:rsidRPr="005300AA" w:rsidRDefault="00013604"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w:t>
      </w:r>
      <w:r w:rsidR="00527B1B"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 xml:space="preserve">Trong quá trình đẳng tích 1 – 2 khí nhận nhiệt lượng Q = 4487,4 J và nhiệt độ của nó tăng lên 4 lần. </w:t>
      </w:r>
    </w:p>
    <w:p w:rsidR="00013604" w:rsidRPr="005300AA" w:rsidRDefault="00013604"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w:t>
      </w:r>
      <w:r w:rsidR="00527B1B" w:rsidRPr="005300AA">
        <w:rPr>
          <w:rFonts w:ascii="Times New Roman" w:hAnsi="Times New Roman" w:cs="Times New Roman"/>
          <w:sz w:val="24"/>
          <w:szCs w:val="24"/>
          <w:lang w:val="nl-NL"/>
        </w:rPr>
        <w:t xml:space="preserve"> </w:t>
      </w:r>
      <w:r w:rsidRPr="005300AA">
        <w:rPr>
          <w:rFonts w:ascii="Times New Roman" w:hAnsi="Times New Roman" w:cs="Times New Roman"/>
          <w:sz w:val="24"/>
          <w:szCs w:val="24"/>
          <w:lang w:val="nl-NL"/>
        </w:rPr>
        <w:t xml:space="preserve">Nhiệt độ tại các trạng thái 2 và 3 bằng nhau. </w:t>
      </w:r>
    </w:p>
    <w:p w:rsidR="00013604" w:rsidRPr="005300AA" w:rsidRDefault="00013604" w:rsidP="00013604">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Biết nhiệt dung mol đẳng tích C</w:t>
      </w:r>
      <w:r w:rsidRPr="005300AA">
        <w:rPr>
          <w:rFonts w:ascii="Times New Roman" w:hAnsi="Times New Roman" w:cs="Times New Roman"/>
          <w:sz w:val="24"/>
          <w:szCs w:val="24"/>
          <w:vertAlign w:val="subscript"/>
          <w:lang w:val="nl-NL"/>
        </w:rPr>
        <w:t>v</w:t>
      </w:r>
      <w:r w:rsidRPr="005300AA">
        <w:rPr>
          <w:rFonts w:ascii="Times New Roman" w:hAnsi="Times New Roman" w:cs="Times New Roman"/>
          <w:sz w:val="24"/>
          <w:szCs w:val="24"/>
          <w:lang w:val="nl-NL"/>
        </w:rPr>
        <w:t xml:space="preserve"> = </w:t>
      </w:r>
      <w:r w:rsidRPr="005300AA">
        <w:rPr>
          <w:rFonts w:ascii="Times New Roman" w:eastAsia="Times New Roman" w:hAnsi="Times New Roman" w:cs="Times New Roman"/>
          <w:position w:val="-24"/>
          <w:sz w:val="24"/>
          <w:szCs w:val="24"/>
          <w:lang w:val="nl-NL"/>
        </w:rPr>
        <w:object w:dxaOrig="410" w:dyaOrig="620">
          <v:shape id="_x0000_i1028" type="#_x0000_t75" style="width:20.25pt;height:30.75pt" o:ole="">
            <v:imagedata r:id="rId17" o:title=""/>
          </v:shape>
          <o:OLEObject Type="Embed" ProgID="Equation.DSMT4" ShapeID="_x0000_i1028" DrawAspect="Content" ObjectID="_1749495015" r:id="rId18"/>
        </w:object>
      </w:r>
      <w:r w:rsidRPr="005300AA">
        <w:rPr>
          <w:rFonts w:ascii="Times New Roman" w:hAnsi="Times New Roman" w:cs="Times New Roman"/>
          <w:sz w:val="24"/>
          <w:szCs w:val="24"/>
          <w:lang w:val="nl-NL"/>
        </w:rPr>
        <w:t>, R = 8,31 J/K.mol.</w:t>
      </w:r>
      <w:r w:rsidR="00527B1B" w:rsidRPr="005300AA">
        <w:rPr>
          <w:rFonts w:ascii="Times New Roman" w:hAnsi="Times New Roman" w:cs="Times New Roman"/>
          <w:noProof/>
          <w:sz w:val="24"/>
          <w:szCs w:val="24"/>
          <w:lang w:val="nl-NL"/>
        </w:rPr>
        <w:t xml:space="preserve"> </w:t>
      </w:r>
    </w:p>
    <w:p w:rsidR="00013604" w:rsidRPr="005300AA" w:rsidRDefault="00013604" w:rsidP="00013604">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1. Hãy xác định nhiệt độ T</w:t>
      </w:r>
      <w:r w:rsidRPr="005300AA">
        <w:rPr>
          <w:rFonts w:ascii="Times New Roman" w:hAnsi="Times New Roman" w:cs="Times New Roman"/>
          <w:sz w:val="24"/>
          <w:szCs w:val="24"/>
          <w:vertAlign w:val="subscript"/>
          <w:lang w:val="nl-NL"/>
        </w:rPr>
        <w:t>1</w:t>
      </w:r>
      <w:r w:rsidRPr="005300AA">
        <w:rPr>
          <w:rFonts w:ascii="Times New Roman" w:hAnsi="Times New Roman" w:cs="Times New Roman"/>
          <w:sz w:val="24"/>
          <w:szCs w:val="24"/>
          <w:lang w:val="nl-NL"/>
        </w:rPr>
        <w:t xml:space="preserve"> của khí.</w:t>
      </w:r>
    </w:p>
    <w:p w:rsidR="00013604" w:rsidRPr="005300AA" w:rsidRDefault="00013604" w:rsidP="00013604">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2. Tính công  mà khí thực hiện được trong một chu trình.</w:t>
      </w:r>
    </w:p>
    <w:p w:rsidR="00013604" w:rsidRPr="005300AA" w:rsidRDefault="00013604" w:rsidP="00013604">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3.Tính nhiệt độ cực đại của chu trình.</w:t>
      </w:r>
    </w:p>
    <w:p w:rsidR="00013604" w:rsidRPr="005300AA" w:rsidRDefault="00013604" w:rsidP="00013604">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4.Tính hiệu suất chu trình.</w:t>
      </w:r>
    </w:p>
    <w:p w:rsidR="00013604" w:rsidRPr="005300AA" w:rsidRDefault="00013604" w:rsidP="00013604">
      <w:pPr>
        <w:spacing w:before="60" w:after="60" w:line="360" w:lineRule="auto"/>
        <w:jc w:val="both"/>
        <w:rPr>
          <w:rFonts w:ascii="Times New Roman" w:hAnsi="Times New Roman" w:cs="Times New Roman"/>
          <w:b/>
          <w:sz w:val="24"/>
          <w:szCs w:val="24"/>
        </w:rPr>
      </w:pPr>
      <w:r w:rsidRPr="005300AA">
        <w:rPr>
          <w:rFonts w:ascii="Times New Roman" w:hAnsi="Times New Roman" w:cs="Times New Roman"/>
          <w:b/>
          <w:sz w:val="24"/>
          <w:szCs w:val="24"/>
        </w:rPr>
        <w:t>Câu 5: Phương án thự</w:t>
      </w:r>
      <w:r w:rsidR="00630845" w:rsidRPr="005300AA">
        <w:rPr>
          <w:rFonts w:ascii="Times New Roman" w:hAnsi="Times New Roman" w:cs="Times New Roman"/>
          <w:b/>
          <w:sz w:val="24"/>
          <w:szCs w:val="24"/>
        </w:rPr>
        <w:t>c hành (4,0</w:t>
      </w:r>
      <w:r w:rsidRPr="005300AA">
        <w:rPr>
          <w:rFonts w:ascii="Times New Roman" w:hAnsi="Times New Roman" w:cs="Times New Roman"/>
          <w:b/>
          <w:sz w:val="24"/>
          <w:szCs w:val="24"/>
        </w:rPr>
        <w:t xml:space="preserve"> điểm)</w:t>
      </w:r>
    </w:p>
    <w:p w:rsidR="00013604" w:rsidRPr="005300AA" w:rsidRDefault="00013604" w:rsidP="00013604">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ab/>
        <w:t xml:space="preserve">Công suất tỏa nhiệt ra môi trường của một vật tỷ lệ thuận với độ chênh lệch nhiệt độ giữa vật và môi trường xung quanh, nghĩa là: </w:t>
      </w:r>
      <w:r w:rsidRPr="005300AA">
        <w:rPr>
          <w:rFonts w:ascii="Times New Roman" w:eastAsia="Times New Roman" w:hAnsi="Times New Roman" w:cs="Times New Roman"/>
          <w:position w:val="-12"/>
          <w:sz w:val="24"/>
          <w:szCs w:val="24"/>
        </w:rPr>
        <w:object w:dxaOrig="1359" w:dyaOrig="360">
          <v:shape id="_x0000_i1029" type="#_x0000_t75" style="width:67.95pt;height:18pt" o:ole="">
            <v:imagedata r:id="rId19" o:title=""/>
          </v:shape>
          <o:OLEObject Type="Embed" ProgID="Equation.3" ShapeID="_x0000_i1029" DrawAspect="Content" ObjectID="_1749495016" r:id="rId20"/>
        </w:object>
      </w:r>
    </w:p>
    <w:p w:rsidR="00013604" w:rsidRPr="005300AA" w:rsidRDefault="00013604" w:rsidP="00013604">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Trong đó: k là hệ số truyền nhiệt ra môi trường, phụ thuộc vào bản chất của môi trường và diện tích xung quanh của vật; T là nhiệt độ của vật; T</w:t>
      </w:r>
      <w:r w:rsidRPr="005300AA">
        <w:rPr>
          <w:rFonts w:ascii="Times New Roman" w:eastAsia="Times New Roman" w:hAnsi="Times New Roman" w:cs="Times New Roman"/>
          <w:sz w:val="24"/>
          <w:szCs w:val="24"/>
          <w:vertAlign w:val="subscript"/>
        </w:rPr>
        <w:t>0</w:t>
      </w:r>
      <w:r w:rsidRPr="005300AA">
        <w:rPr>
          <w:rFonts w:ascii="Times New Roman" w:eastAsia="Times New Roman" w:hAnsi="Times New Roman" w:cs="Times New Roman"/>
          <w:sz w:val="24"/>
          <w:szCs w:val="24"/>
        </w:rPr>
        <w:t xml:space="preserve"> là nhiệt độ của môi trường (được coi là không đổi).</w:t>
      </w:r>
    </w:p>
    <w:p w:rsidR="00013604" w:rsidRPr="005300AA" w:rsidRDefault="00013604" w:rsidP="00013604">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ab/>
        <w:t>Cho các dụng cụ thí nghiệm:</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nhiệt lượng kế có nhiệt dung C đã biết</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nhiệt kế bán dẫn</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đồng hồ.</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cân.</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Chậu đựng nước sạch có nhiệt dung riêng C</w:t>
      </w:r>
      <w:r w:rsidRPr="005300AA">
        <w:rPr>
          <w:rFonts w:ascii="Times New Roman" w:eastAsia="Times New Roman" w:hAnsi="Times New Roman" w:cs="Times New Roman"/>
          <w:sz w:val="24"/>
          <w:szCs w:val="24"/>
          <w:vertAlign w:val="subscript"/>
        </w:rPr>
        <w:t>0</w:t>
      </w:r>
      <w:r w:rsidRPr="005300AA">
        <w:rPr>
          <w:rFonts w:ascii="Times New Roman" w:eastAsia="Times New Roman" w:hAnsi="Times New Roman" w:cs="Times New Roman"/>
          <w:sz w:val="24"/>
          <w:szCs w:val="24"/>
        </w:rPr>
        <w:t xml:space="preserve"> đã biết.</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Chậu đựng nước đá.</w:t>
      </w:r>
    </w:p>
    <w:p w:rsidR="00013604" w:rsidRPr="005300AA" w:rsidRDefault="00013604" w:rsidP="00013604">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Giấy vẽ đồ thị.</w:t>
      </w:r>
    </w:p>
    <w:p w:rsidR="00013604" w:rsidRPr="005300AA" w:rsidRDefault="00013604" w:rsidP="00013604">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Trình bày cơ sở lý thuyết, cách bố trí và các bước tiến hành thí nghiệm, dạng đồ thị, cách hiệu chỉnh số liệu.</w:t>
      </w:r>
    </w:p>
    <w:p w:rsidR="0017035A" w:rsidRPr="005300AA" w:rsidRDefault="0017035A" w:rsidP="0017035A">
      <w:pPr>
        <w:spacing w:after="160" w:line="256" w:lineRule="auto"/>
        <w:jc w:val="both"/>
        <w:rPr>
          <w:rFonts w:ascii="Times New Roman" w:hAnsi="Times New Roman" w:cs="Times New Roman"/>
          <w:sz w:val="24"/>
          <w:szCs w:val="24"/>
        </w:rPr>
      </w:pPr>
    </w:p>
    <w:p w:rsidR="00630845" w:rsidRPr="005300AA" w:rsidRDefault="00630845" w:rsidP="00630845">
      <w:pPr>
        <w:widowControl w:val="0"/>
        <w:spacing w:before="60" w:after="60" w:line="360" w:lineRule="auto"/>
        <w:ind w:right="38" w:firstLine="360"/>
        <w:jc w:val="center"/>
        <w:rPr>
          <w:rFonts w:ascii="Times New Roman" w:hAnsi="Times New Roman" w:cs="Times New Roman"/>
          <w:sz w:val="24"/>
          <w:szCs w:val="24"/>
          <w:lang w:val="pt-BR"/>
        </w:rPr>
      </w:pPr>
      <w:r w:rsidRPr="005300AA">
        <w:rPr>
          <w:rFonts w:ascii="Times New Roman" w:hAnsi="Times New Roman" w:cs="Times New Roman"/>
          <w:b/>
          <w:sz w:val="24"/>
          <w:szCs w:val="24"/>
        </w:rPr>
        <w:t>.....................................................HẾT................................................</w:t>
      </w:r>
    </w:p>
    <w:p w:rsidR="00630845" w:rsidRPr="005300AA" w:rsidRDefault="00630845" w:rsidP="00630845">
      <w:pPr>
        <w:spacing w:after="0" w:line="360" w:lineRule="auto"/>
        <w:jc w:val="center"/>
        <w:rPr>
          <w:rFonts w:ascii="Times New Roman" w:hAnsi="Times New Roman" w:cs="Times New Roman"/>
          <w:bCs/>
          <w:i/>
          <w:iCs/>
          <w:sz w:val="24"/>
          <w:szCs w:val="24"/>
        </w:rPr>
      </w:pPr>
      <w:r w:rsidRPr="005300AA">
        <w:rPr>
          <w:rFonts w:ascii="Times New Roman" w:hAnsi="Times New Roman" w:cs="Times New Roman"/>
          <w:bCs/>
          <w:i/>
          <w:iCs/>
          <w:sz w:val="24"/>
          <w:szCs w:val="24"/>
        </w:rPr>
        <w:t>Người ra đề: Nguyễn Thị Anh Minh – SĐT: 0984331676</w:t>
      </w:r>
    </w:p>
    <w:p w:rsidR="00013604" w:rsidRPr="005300AA" w:rsidRDefault="00013604" w:rsidP="0017035A">
      <w:pPr>
        <w:spacing w:after="160" w:line="256" w:lineRule="auto"/>
        <w:jc w:val="both"/>
        <w:rPr>
          <w:rFonts w:ascii="Times New Roman" w:hAnsi="Times New Roman" w:cs="Times New Roman"/>
          <w:sz w:val="24"/>
          <w:szCs w:val="24"/>
        </w:rPr>
      </w:pPr>
    </w:p>
    <w:p w:rsidR="00013604" w:rsidRPr="005300AA" w:rsidRDefault="00013604" w:rsidP="0017035A">
      <w:pPr>
        <w:spacing w:after="160" w:line="256" w:lineRule="auto"/>
        <w:jc w:val="both"/>
        <w:rPr>
          <w:rFonts w:ascii="Times New Roman" w:hAnsi="Times New Roman" w:cs="Times New Roman"/>
          <w:sz w:val="24"/>
          <w:szCs w:val="24"/>
        </w:rPr>
      </w:pPr>
    </w:p>
    <w:p w:rsidR="00D25807" w:rsidRPr="005300AA" w:rsidRDefault="00D25807" w:rsidP="0017035A">
      <w:pPr>
        <w:spacing w:after="160" w:line="256" w:lineRule="auto"/>
        <w:jc w:val="both"/>
        <w:rPr>
          <w:rFonts w:ascii="Times New Roman" w:hAnsi="Times New Roman" w:cs="Times New Roman"/>
          <w:sz w:val="24"/>
          <w:szCs w:val="24"/>
        </w:rPr>
      </w:pPr>
    </w:p>
    <w:p w:rsidR="00013604" w:rsidRPr="005300AA" w:rsidRDefault="00630845" w:rsidP="003F784F">
      <w:pPr>
        <w:spacing w:after="160" w:line="256" w:lineRule="auto"/>
        <w:jc w:val="center"/>
        <w:rPr>
          <w:rFonts w:ascii="Times New Roman" w:hAnsi="Times New Roman" w:cs="Times New Roman"/>
          <w:b/>
          <w:sz w:val="24"/>
          <w:szCs w:val="24"/>
        </w:rPr>
      </w:pPr>
      <w:r w:rsidRPr="005300AA">
        <w:rPr>
          <w:rFonts w:ascii="Times New Roman" w:hAnsi="Times New Roman" w:cs="Times New Roman"/>
          <w:b/>
          <w:sz w:val="24"/>
          <w:szCs w:val="24"/>
        </w:rPr>
        <w:lastRenderedPageBreak/>
        <w:t>ĐÁP ÁN – HƯỚNG DẪN CH</w:t>
      </w:r>
      <w:bookmarkStart w:id="0" w:name="_GoBack"/>
      <w:bookmarkEnd w:id="0"/>
      <w:r w:rsidRPr="005300AA">
        <w:rPr>
          <w:rFonts w:ascii="Times New Roman" w:hAnsi="Times New Roman" w:cs="Times New Roman"/>
          <w:b/>
          <w:sz w:val="24"/>
          <w:szCs w:val="24"/>
        </w:rPr>
        <w:t>ẤM</w:t>
      </w:r>
    </w:p>
    <w:p w:rsidR="00AB4910" w:rsidRPr="005300AA" w:rsidRDefault="00AB4910" w:rsidP="00AB4910">
      <w:pPr>
        <w:spacing w:before="120"/>
        <w:ind w:left="90"/>
        <w:jc w:val="both"/>
        <w:rPr>
          <w:rFonts w:ascii="Times New Roman" w:hAnsi="Times New Roman" w:cs="Times New Roman"/>
          <w:sz w:val="24"/>
          <w:szCs w:val="24"/>
          <w:lang w:val="nl-NL"/>
        </w:rPr>
      </w:pPr>
      <w:r w:rsidRPr="005300AA">
        <w:rPr>
          <w:rFonts w:ascii="Times New Roman" w:hAnsi="Times New Roman" w:cs="Times New Roman"/>
          <w:b/>
          <w:bCs/>
          <w:sz w:val="24"/>
          <w:szCs w:val="24"/>
          <w:lang w:val="nl-NL"/>
        </w:rPr>
        <w:t>Bài 1: Cơ chất điểm (4,0 điểm).</w:t>
      </w:r>
      <w:r w:rsidRPr="005300AA">
        <w:rPr>
          <w:rFonts w:ascii="Times New Roman" w:hAnsi="Times New Roman" w:cs="Times New Roman"/>
          <w:sz w:val="24"/>
          <w:szCs w:val="24"/>
          <w:lang w:val="nl-NL"/>
        </w:rPr>
        <w:t xml:space="preserve"> </w:t>
      </w:r>
    </w:p>
    <w:p w:rsidR="00AB4910" w:rsidRPr="005300AA" w:rsidRDefault="00AB4910" w:rsidP="00AB4910">
      <w:pPr>
        <w:spacing w:before="120"/>
        <w:ind w:left="90"/>
        <w:jc w:val="both"/>
        <w:rPr>
          <w:rFonts w:ascii="Times New Roman" w:hAnsi="Times New Roman" w:cs="Times New Roman"/>
          <w:sz w:val="24"/>
          <w:szCs w:val="24"/>
          <w:lang w:val="nl-NL"/>
        </w:rPr>
      </w:pPr>
      <w:r w:rsidRPr="005300AA">
        <w:rPr>
          <w:rFonts w:ascii="Times New Roman" w:hAnsi="Times New Roman" w:cs="Times New Roman"/>
          <w:noProof/>
          <w:sz w:val="24"/>
          <w:szCs w:val="24"/>
        </w:rPr>
        <mc:AlternateContent>
          <mc:Choice Requires="wpg">
            <w:drawing>
              <wp:anchor distT="0" distB="0" distL="114300" distR="114300" simplePos="0" relativeHeight="251731968" behindDoc="0" locked="0" layoutInCell="1" allowOverlap="1" wp14:anchorId="2C046F42" wp14:editId="412CF385">
                <wp:simplePos x="0" y="0"/>
                <wp:positionH relativeFrom="column">
                  <wp:posOffset>4457700</wp:posOffset>
                </wp:positionH>
                <wp:positionV relativeFrom="paragraph">
                  <wp:posOffset>4445</wp:posOffset>
                </wp:positionV>
                <wp:extent cx="2308860" cy="1841500"/>
                <wp:effectExtent l="0" t="0" r="0" b="6350"/>
                <wp:wrapSquare wrapText="bothSides"/>
                <wp:docPr id="2626" name="Group 2626"/>
                <wp:cNvGraphicFramePr/>
                <a:graphic xmlns:a="http://schemas.openxmlformats.org/drawingml/2006/main">
                  <a:graphicData uri="http://schemas.microsoft.com/office/word/2010/wordprocessingGroup">
                    <wpg:wgp>
                      <wpg:cNvGrpSpPr/>
                      <wpg:grpSpPr>
                        <a:xfrm>
                          <a:off x="0" y="0"/>
                          <a:ext cx="2308860" cy="1841500"/>
                          <a:chOff x="0" y="0"/>
                          <a:chExt cx="2308860" cy="1841500"/>
                        </a:xfrm>
                      </wpg:grpSpPr>
                      <pic:pic xmlns:pic="http://schemas.openxmlformats.org/drawingml/2006/picture">
                        <pic:nvPicPr>
                          <pic:cNvPr id="2627" name="Picture 2627"/>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08860" cy="1661160"/>
                          </a:xfrm>
                          <a:prstGeom prst="rect">
                            <a:avLst/>
                          </a:prstGeom>
                          <a:noFill/>
                        </pic:spPr>
                      </pic:pic>
                      <wps:wsp>
                        <wps:cNvPr id="2628" name="Text Box 2"/>
                        <wps:cNvSpPr txBox="1">
                          <a:spLocks noChangeArrowheads="1"/>
                        </wps:cNvSpPr>
                        <wps:spPr bwMode="auto">
                          <a:xfrm>
                            <a:off x="971550" y="1568450"/>
                            <a:ext cx="647700" cy="273050"/>
                          </a:xfrm>
                          <a:prstGeom prst="rect">
                            <a:avLst/>
                          </a:prstGeom>
                          <a:noFill/>
                          <a:ln w="9525">
                            <a:noFill/>
                            <a:miter lim="800000"/>
                            <a:headEnd/>
                            <a:tailEnd/>
                          </a:ln>
                        </wps:spPr>
                        <wps:txbx>
                          <w:txbxContent>
                            <w:p w:rsidR="00BD0ECA" w:rsidRPr="002D7189" w:rsidRDefault="00BD0ECA" w:rsidP="00AB4910">
                              <w:pPr>
                                <w:jc w:val="center"/>
                                <w:rPr>
                                  <w:rFonts w:ascii="Times New Roman" w:hAnsi="Times New Roman" w:cs="Times New Roman"/>
                                  <w:sz w:val="24"/>
                                  <w:szCs w:val="24"/>
                                </w:rPr>
                              </w:pPr>
                              <w:r w:rsidRPr="002D7189">
                                <w:rPr>
                                  <w:rFonts w:ascii="Times New Roman" w:hAnsi="Times New Roman" w:cs="Times New Roman"/>
                                  <w:sz w:val="24"/>
                                  <w:szCs w:val="24"/>
                                </w:rPr>
                                <w:t>Hình 1</w:t>
                              </w:r>
                            </w:p>
                          </w:txbxContent>
                        </wps:txbx>
                        <wps:bodyPr rot="0" vert="horz" wrap="square" lIns="91440" tIns="45720" rIns="91440" bIns="45720" anchor="t" anchorCtr="0">
                          <a:noAutofit/>
                        </wps:bodyPr>
                      </wps:wsp>
                    </wpg:wgp>
                  </a:graphicData>
                </a:graphic>
              </wp:anchor>
            </w:drawing>
          </mc:Choice>
          <mc:Fallback>
            <w:pict>
              <v:group w14:anchorId="2C046F42" id="Group 2626" o:spid="_x0000_s1068" style="position:absolute;left:0;text-align:left;margin-left:351pt;margin-top:.35pt;width:181.8pt;height:145pt;z-index:251731968" coordsize="23088,18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">
                <v:shape id="Picture 2627" o:spid="_x0000_s1069" type="#_x0000_t75" style="position:absolute;width:23088;height:166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">
                  <v:imagedata r:id="rId6" o:title=""/>
                  <v:path arrowok="t"/>
                </v:shape>
                <v:shape id="Text Box 2" o:spid="_x0000_s1070" type="#_x0000_t202" style="position:absolute;left:9715;top:15684;width:6477;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" filled="f" stroked="f">
                  <v:textbox>
                    <w:txbxContent>
                      <w:p w:rsidR="00BD0ECA" w:rsidRPr="002D7189" w:rsidRDefault="00BD0ECA" w:rsidP="00AB4910">
                        <w:pPr>
                          <w:jc w:val="center"/>
                          <w:rPr>
                            <w:rFonts w:ascii="Times New Roman" w:hAnsi="Times New Roman" w:cs="Times New Roman"/>
                            <w:sz w:val="24"/>
                            <w:szCs w:val="24"/>
                          </w:rPr>
                        </w:pPr>
                        <w:r w:rsidRPr="002D7189">
                          <w:rPr>
                            <w:rFonts w:ascii="Times New Roman" w:hAnsi="Times New Roman" w:cs="Times New Roman"/>
                            <w:sz w:val="24"/>
                            <w:szCs w:val="24"/>
                          </w:rPr>
                          <w:t>Hình 1</w:t>
                        </w:r>
                      </w:p>
                    </w:txbxContent>
                  </v:textbox>
                </v:shape>
                <w10:wrap type="square"/>
              </v:group>
            </w:pict>
          </mc:Fallback>
        </mc:AlternateContent>
      </w:r>
      <w:r w:rsidRPr="005300AA">
        <w:rPr>
          <w:rFonts w:ascii="Times New Roman" w:hAnsi="Times New Roman" w:cs="Times New Roman"/>
          <w:sz w:val="24"/>
          <w:szCs w:val="24"/>
          <w:lang w:val="nl-NL"/>
        </w:rPr>
        <w:t xml:space="preserve">Dùng sợi dây mảnh dài L, khối lượng không đáng kể, để treo quả cầu nhỏ vào đầu trụ gỗ có đế đặt trên mặt bàn ngang như hình 1. Khối lượng quả cầu là m , khối lượng của trụ và đế là M = 4m. Cầm quả cầu kéo căng sợi dây theo phương ngang và thả nó rơi không vận tốc ban đầu. Coi va chạm giữa quả cầu và trụ hoàn toàn không đàn hồi. </w:t>
      </w:r>
    </w:p>
    <w:p w:rsidR="00AB4910" w:rsidRPr="005300AA" w:rsidRDefault="00AB4910" w:rsidP="00AB4910">
      <w:pPr>
        <w:spacing w:line="300" w:lineRule="atLeast"/>
        <w:ind w:left="90" w:right="-269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1. Trong quá trình quả cầu rơi, đế gỗ không dịch chuyển. Hệ số ma sát giữa bàn và đế là μ.</w:t>
      </w:r>
    </w:p>
    <w:p w:rsidR="00AB4910" w:rsidRPr="005300AA" w:rsidRDefault="00AB4910" w:rsidP="00AB4910">
      <w:pPr>
        <w:spacing w:line="300" w:lineRule="atLeast"/>
        <w:ind w:left="90" w:right="-5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a. Tính vận tốc của hệ sau va chạm</w:t>
      </w:r>
    </w:p>
    <w:p w:rsidR="00AB4910" w:rsidRPr="005300AA" w:rsidRDefault="00AB4910" w:rsidP="00AB4910">
      <w:pPr>
        <w:spacing w:line="300" w:lineRule="atLeast"/>
        <w:ind w:left="90" w:right="-2694"/>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b. Sau va chạm, tính quãng đường đế gỗ dịch chuyển được cho đến khi dừng lại?</w:t>
      </w:r>
    </w:p>
    <w:p w:rsidR="00AB4910" w:rsidRPr="005300AA" w:rsidRDefault="00AB4910" w:rsidP="00AB4910">
      <w:pPr>
        <w:ind w:left="90"/>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2. Trong quá trình quả cầu rơi xuống, để đế gỗ không dịch chuyển thì hệ số ma sát nhỏ nhất là bao nhiêu? Hệ số ma sát nghỉ cực đại giữa đế và mặt bàn xuất hiện lớn nhất ứng với góc treo sợi dây so với phuơng nằm ngang là bao nhiêu?</w:t>
      </w:r>
    </w:p>
    <w:p w:rsidR="000F61DC" w:rsidRPr="005300AA" w:rsidRDefault="00AB4910" w:rsidP="00410121">
      <w:pPr>
        <w:spacing w:before="120"/>
        <w:ind w:left="90"/>
        <w:jc w:val="both"/>
        <w:rPr>
          <w:rFonts w:ascii="Times New Roman" w:hAnsi="Times New Roman" w:cs="Times New Roman"/>
          <w:b/>
          <w:bCs/>
          <w:sz w:val="24"/>
          <w:szCs w:val="24"/>
          <w:lang w:val="nl-NL"/>
        </w:rPr>
      </w:pPr>
      <w:r w:rsidRPr="005300AA">
        <w:rPr>
          <w:rFonts w:ascii="Times New Roman" w:hAnsi="Times New Roman" w:cs="Times New Roman"/>
          <w:b/>
          <w:bCs/>
          <w:sz w:val="24"/>
          <w:szCs w:val="24"/>
          <w:lang w:val="nl-NL"/>
        </w:rPr>
        <w:t>ĐÁP ÁN</w:t>
      </w:r>
    </w:p>
    <w:tbl>
      <w:tblPr>
        <w:tblStyle w:val="TableGrid"/>
        <w:tblW w:w="0" w:type="auto"/>
        <w:tblInd w:w="90" w:type="dxa"/>
        <w:tblLook w:val="04A0" w:firstRow="1" w:lastRow="0" w:firstColumn="1" w:lastColumn="0" w:noHBand="0" w:noVBand="1"/>
      </w:tblPr>
      <w:tblGrid>
        <w:gridCol w:w="895"/>
        <w:gridCol w:w="8820"/>
        <w:gridCol w:w="985"/>
      </w:tblGrid>
      <w:tr w:rsidR="00EC6028" w:rsidRPr="005300AA" w:rsidTr="00F250C5">
        <w:tc>
          <w:tcPr>
            <w:tcW w:w="10700" w:type="dxa"/>
            <w:gridSpan w:val="3"/>
          </w:tcPr>
          <w:p w:rsidR="00EC6028" w:rsidRPr="005300AA" w:rsidRDefault="00EC6028" w:rsidP="00410121">
            <w:pPr>
              <w:spacing w:before="120"/>
              <w:jc w:val="both"/>
              <w:rPr>
                <w:rFonts w:cs="Times New Roman"/>
                <w:b/>
                <w:bCs/>
                <w:sz w:val="24"/>
                <w:szCs w:val="24"/>
                <w:lang w:val="nl-NL"/>
              </w:rPr>
            </w:pPr>
            <w:r w:rsidRPr="005300AA">
              <w:rPr>
                <w:rFonts w:cs="Times New Roman"/>
                <w:b/>
                <w:bCs/>
                <w:sz w:val="24"/>
                <w:szCs w:val="24"/>
                <w:lang w:val="nl-NL"/>
              </w:rPr>
              <w:t>Câu 1: Cơ chất điểm (4,0 điểm)</w:t>
            </w:r>
          </w:p>
        </w:tc>
      </w:tr>
      <w:tr w:rsidR="00E325BD" w:rsidRPr="005300AA" w:rsidTr="00AE6801">
        <w:tc>
          <w:tcPr>
            <w:tcW w:w="895" w:type="dxa"/>
          </w:tcPr>
          <w:p w:rsidR="00E325BD" w:rsidRPr="005300AA" w:rsidRDefault="00E325BD" w:rsidP="00410121">
            <w:pPr>
              <w:spacing w:before="120"/>
              <w:jc w:val="both"/>
              <w:rPr>
                <w:rFonts w:cs="Times New Roman"/>
                <w:b/>
                <w:bCs/>
                <w:sz w:val="24"/>
                <w:szCs w:val="24"/>
                <w:lang w:val="nl-NL"/>
              </w:rPr>
            </w:pPr>
            <w:r w:rsidRPr="005300AA">
              <w:rPr>
                <w:rFonts w:cs="Times New Roman"/>
                <w:b/>
                <w:bCs/>
                <w:sz w:val="24"/>
                <w:szCs w:val="24"/>
                <w:lang w:val="nl-NL"/>
              </w:rPr>
              <w:t>1.</w:t>
            </w:r>
          </w:p>
          <w:p w:rsidR="00EC6028" w:rsidRPr="005300AA" w:rsidRDefault="00EC6028" w:rsidP="00EC6028">
            <w:pPr>
              <w:spacing w:before="120"/>
              <w:ind w:firstLine="0"/>
              <w:jc w:val="both"/>
              <w:rPr>
                <w:rFonts w:cs="Times New Roman"/>
                <w:b/>
                <w:bCs/>
                <w:sz w:val="24"/>
                <w:szCs w:val="24"/>
                <w:lang w:val="nl-NL"/>
              </w:rPr>
            </w:pPr>
            <w:r w:rsidRPr="005300AA">
              <w:rPr>
                <w:rFonts w:cs="Times New Roman"/>
                <w:b/>
                <w:bCs/>
                <w:sz w:val="24"/>
                <w:szCs w:val="24"/>
                <w:lang w:val="nl-NL"/>
              </w:rPr>
              <w:t>(2,0 đ)</w:t>
            </w: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p>
          <w:p w:rsidR="00EC6028" w:rsidRPr="005300AA" w:rsidRDefault="00EC6028" w:rsidP="00410121">
            <w:pPr>
              <w:spacing w:before="120"/>
              <w:jc w:val="both"/>
              <w:rPr>
                <w:rFonts w:cs="Times New Roman"/>
                <w:b/>
                <w:bCs/>
                <w:sz w:val="24"/>
                <w:szCs w:val="24"/>
                <w:lang w:val="nl-NL"/>
              </w:rPr>
            </w:pPr>
            <w:r w:rsidRPr="005300AA">
              <w:rPr>
                <w:rFonts w:cs="Times New Roman"/>
                <w:b/>
                <w:bCs/>
                <w:sz w:val="24"/>
                <w:szCs w:val="24"/>
                <w:lang w:val="nl-NL"/>
              </w:rPr>
              <w:t xml:space="preserve">2. </w:t>
            </w:r>
          </w:p>
          <w:p w:rsidR="00EC6028" w:rsidRPr="005300AA" w:rsidRDefault="00EC6028" w:rsidP="00EC6028">
            <w:pPr>
              <w:spacing w:before="120"/>
              <w:ind w:firstLine="0"/>
              <w:jc w:val="both"/>
              <w:rPr>
                <w:rFonts w:cs="Times New Roman"/>
                <w:b/>
                <w:bCs/>
                <w:sz w:val="24"/>
                <w:szCs w:val="24"/>
                <w:lang w:val="nl-NL"/>
              </w:rPr>
            </w:pPr>
            <w:r w:rsidRPr="005300AA">
              <w:rPr>
                <w:rFonts w:cs="Times New Roman"/>
                <w:b/>
                <w:bCs/>
                <w:sz w:val="24"/>
                <w:szCs w:val="24"/>
                <w:lang w:val="nl-NL"/>
              </w:rPr>
              <w:t>(2,0 đ)</w:t>
            </w:r>
          </w:p>
        </w:tc>
        <w:tc>
          <w:tcPr>
            <w:tcW w:w="8820" w:type="dxa"/>
          </w:tcPr>
          <w:p w:rsidR="00FB5D28" w:rsidRPr="005300AA" w:rsidRDefault="00EC6028" w:rsidP="00FB5D28">
            <w:pPr>
              <w:spacing w:before="120"/>
              <w:ind w:firstLine="0"/>
              <w:jc w:val="both"/>
              <w:rPr>
                <w:rFonts w:cs="Times New Roman"/>
                <w:sz w:val="24"/>
                <w:szCs w:val="24"/>
                <w:lang w:val="nl-NL"/>
              </w:rPr>
            </w:pPr>
            <w:r w:rsidRPr="005300AA">
              <w:rPr>
                <w:rFonts w:cs="Times New Roman"/>
                <w:sz w:val="24"/>
                <w:szCs w:val="24"/>
                <w:lang w:val="nl-NL"/>
              </w:rPr>
              <w:t xml:space="preserve">1a) </w:t>
            </w:r>
            <w:r w:rsidR="00E325BD" w:rsidRPr="005300AA">
              <w:rPr>
                <w:rFonts w:cs="Times New Roman"/>
                <w:sz w:val="24"/>
                <w:szCs w:val="24"/>
                <w:lang w:val="nl-NL"/>
              </w:rPr>
              <w:t>Gọi vận tốc quả cầu trước và sau va chạm là v và v</w:t>
            </w:r>
            <w:r w:rsidR="00E325BD" w:rsidRPr="005300AA">
              <w:rPr>
                <w:rFonts w:cs="Times New Roman"/>
                <w:sz w:val="24"/>
                <w:szCs w:val="24"/>
                <w:vertAlign w:val="superscript"/>
                <w:lang w:val="nl-NL"/>
              </w:rPr>
              <w:t>'</w:t>
            </w:r>
            <w:r w:rsidR="00E325BD" w:rsidRPr="005300AA">
              <w:rPr>
                <w:rFonts w:cs="Times New Roman"/>
                <w:sz w:val="24"/>
                <w:szCs w:val="24"/>
                <w:lang w:val="nl-NL"/>
              </w:rPr>
              <w:t>:</w:t>
            </w:r>
          </w:p>
          <w:p w:rsidR="00E325BD" w:rsidRPr="005300AA" w:rsidRDefault="00FB5D28" w:rsidP="00FB5D28">
            <w:pPr>
              <w:spacing w:before="120"/>
              <w:ind w:firstLine="0"/>
              <w:jc w:val="both"/>
              <w:rPr>
                <w:rFonts w:cs="Times New Roman"/>
                <w:sz w:val="24"/>
                <w:szCs w:val="24"/>
                <w:lang w:val="nl-NL"/>
              </w:rPr>
            </w:pPr>
            <w:r w:rsidRPr="005300AA">
              <w:rPr>
                <w:rFonts w:cs="Times New Roman"/>
                <w:sz w:val="24"/>
                <w:szCs w:val="24"/>
                <w:lang w:val="nl-NL"/>
              </w:rPr>
              <w:t>ĐLBT cơ năng cho con lắc đơn trước va chạm:</w:t>
            </w:r>
            <w:r w:rsidR="000D6ABF">
              <w:rPr>
                <w:rFonts w:cs="Times New Roman"/>
                <w:sz w:val="24"/>
                <w:szCs w:val="24"/>
                <w:lang w:val="nl-NL"/>
              </w:rPr>
              <w:t xml:space="preserve"> </w:t>
            </w:r>
            <m:oMath>
              <m:r>
                <w:rPr>
                  <w:rFonts w:ascii="Cambria Math" w:hAnsi="Cambria Math" w:cs="Times New Roman"/>
                  <w:sz w:val="24"/>
                  <w:szCs w:val="24"/>
                  <w:lang w:val="nl-NL"/>
                </w:rPr>
                <m:t>v=</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2gL</m:t>
                  </m:r>
                </m:e>
              </m:rad>
            </m:oMath>
          </w:p>
          <w:p w:rsidR="00E325BD" w:rsidRPr="005300AA" w:rsidRDefault="00FB5D28" w:rsidP="00FB5D28">
            <w:pPr>
              <w:spacing w:line="300" w:lineRule="atLeast"/>
              <w:ind w:firstLine="0"/>
              <w:jc w:val="both"/>
              <w:rPr>
                <w:rFonts w:cs="Times New Roman"/>
                <w:sz w:val="24"/>
                <w:szCs w:val="24"/>
                <w:lang w:val="nl-NL"/>
              </w:rPr>
            </w:pPr>
            <w:r w:rsidRPr="005300AA">
              <w:rPr>
                <w:rFonts w:cs="Times New Roman"/>
                <w:sz w:val="24"/>
                <w:szCs w:val="24"/>
                <w:lang w:val="nl-NL"/>
              </w:rPr>
              <w:t xml:space="preserve">ĐLBT động lượng cho va chạm: </w:t>
            </w:r>
            <w:r w:rsidR="00E325BD" w:rsidRPr="005300AA">
              <w:rPr>
                <w:rFonts w:cs="Times New Roman"/>
                <w:noProof/>
                <w:position w:val="-24"/>
                <w:sz w:val="24"/>
                <w:szCs w:val="24"/>
              </w:rPr>
              <w:drawing>
                <wp:inline distT="0" distB="0" distL="0" distR="0" wp14:anchorId="6FE6588C" wp14:editId="72DFEEDD">
                  <wp:extent cx="2301240" cy="3962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01240" cy="396240"/>
                          </a:xfrm>
                          <a:prstGeom prst="rect">
                            <a:avLst/>
                          </a:prstGeom>
                          <a:noFill/>
                          <a:ln>
                            <a:noFill/>
                          </a:ln>
                        </pic:spPr>
                      </pic:pic>
                    </a:graphicData>
                  </a:graphic>
                </wp:inline>
              </w:drawing>
            </w:r>
          </w:p>
          <w:p w:rsidR="00E325BD" w:rsidRPr="005300AA" w:rsidRDefault="00EC6028" w:rsidP="00FB5D28">
            <w:pPr>
              <w:spacing w:line="300" w:lineRule="atLeast"/>
              <w:ind w:firstLine="0"/>
              <w:jc w:val="both"/>
              <w:rPr>
                <w:rFonts w:cs="Times New Roman"/>
                <w:sz w:val="24"/>
                <w:szCs w:val="24"/>
                <w:lang w:val="nl-NL"/>
              </w:rPr>
            </w:pPr>
            <w:r w:rsidRPr="005300AA">
              <w:rPr>
                <w:rFonts w:cs="Times New Roman"/>
                <w:sz w:val="24"/>
                <w:szCs w:val="24"/>
                <w:lang w:val="nl-NL"/>
              </w:rPr>
              <w:t xml:space="preserve">1b) </w:t>
            </w:r>
            <w:r w:rsidR="00E325BD" w:rsidRPr="005300AA">
              <w:rPr>
                <w:rFonts w:cs="Times New Roman"/>
                <w:sz w:val="24"/>
                <w:szCs w:val="24"/>
                <w:lang w:val="nl-NL"/>
              </w:rPr>
              <w:t>Sau va chạm dưới tác dụng của lự</w:t>
            </w:r>
            <w:r w:rsidR="00FB5D28" w:rsidRPr="005300AA">
              <w:rPr>
                <w:rFonts w:cs="Times New Roman"/>
                <w:sz w:val="24"/>
                <w:szCs w:val="24"/>
                <w:lang w:val="nl-NL"/>
              </w:rPr>
              <w:t xml:space="preserve">c ma sát, </w:t>
            </w:r>
            <w:r w:rsidR="00E325BD" w:rsidRPr="005300AA">
              <w:rPr>
                <w:rFonts w:cs="Times New Roman"/>
                <w:sz w:val="24"/>
                <w:szCs w:val="24"/>
                <w:lang w:val="nl-NL"/>
              </w:rPr>
              <w:t>đế gỗ chuyển động chậm dần đến khi dừng lại</w:t>
            </w:r>
            <w:r w:rsidR="00FB5D28" w:rsidRPr="005300AA">
              <w:rPr>
                <w:rFonts w:cs="Times New Roman"/>
                <w:sz w:val="24"/>
                <w:szCs w:val="24"/>
                <w:lang w:val="nl-NL"/>
              </w:rPr>
              <w:t xml:space="preserve">. </w:t>
            </w:r>
            <w:r w:rsidR="00E325BD" w:rsidRPr="005300AA">
              <w:rPr>
                <w:rFonts w:cs="Times New Roman"/>
                <w:noProof/>
                <w:sz w:val="24"/>
                <w:szCs w:val="24"/>
              </w:rPr>
              <w:drawing>
                <wp:anchor distT="0" distB="0" distL="114300" distR="114300" simplePos="0" relativeHeight="251707392" behindDoc="0" locked="0" layoutInCell="1" allowOverlap="1" wp14:anchorId="13DB85CE" wp14:editId="67A8EA81">
                  <wp:simplePos x="0" y="0"/>
                  <wp:positionH relativeFrom="column">
                    <wp:posOffset>4221480</wp:posOffset>
                  </wp:positionH>
                  <wp:positionV relativeFrom="paragraph">
                    <wp:posOffset>38100</wp:posOffset>
                  </wp:positionV>
                  <wp:extent cx="2499360" cy="18669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99360" cy="1866900"/>
                          </a:xfrm>
                          <a:prstGeom prst="rect">
                            <a:avLst/>
                          </a:prstGeom>
                          <a:noFill/>
                        </pic:spPr>
                      </pic:pic>
                    </a:graphicData>
                  </a:graphic>
                  <wp14:sizeRelH relativeFrom="page">
                    <wp14:pctWidth>0</wp14:pctWidth>
                  </wp14:sizeRelH>
                  <wp14:sizeRelV relativeFrom="page">
                    <wp14:pctHeight>0</wp14:pctHeight>
                  </wp14:sizeRelV>
                </wp:anchor>
              </w:drawing>
            </w:r>
            <w:r w:rsidR="00E325BD" w:rsidRPr="005300AA">
              <w:rPr>
                <w:rFonts w:cs="Times New Roman"/>
                <w:sz w:val="24"/>
                <w:szCs w:val="24"/>
                <w:lang w:val="nl-NL"/>
              </w:rPr>
              <w:t>Quãng đường đế gỗ dịch chuyển đượ</w:t>
            </w:r>
            <w:r w:rsidRPr="005300AA">
              <w:rPr>
                <w:rFonts w:cs="Times New Roman"/>
                <w:sz w:val="24"/>
                <w:szCs w:val="24"/>
                <w:lang w:val="nl-NL"/>
              </w:rPr>
              <w:t>c là x. Theo ĐL động năng:</w:t>
            </w:r>
          </w:p>
          <w:p w:rsidR="00E325BD" w:rsidRPr="005300AA" w:rsidRDefault="00E325BD" w:rsidP="00E325BD">
            <w:pPr>
              <w:spacing w:line="300" w:lineRule="atLeast"/>
              <w:ind w:left="90"/>
              <w:jc w:val="both"/>
              <w:rPr>
                <w:rFonts w:cs="Times New Roman"/>
                <w:sz w:val="24"/>
                <w:szCs w:val="24"/>
                <w:lang w:val="nl-NL"/>
              </w:rPr>
            </w:pPr>
            <w:r w:rsidRPr="005300AA">
              <w:rPr>
                <w:rFonts w:cs="Times New Roman"/>
                <w:sz w:val="24"/>
                <w:szCs w:val="24"/>
                <w:lang w:val="nl-NL"/>
              </w:rPr>
              <w:tab/>
            </w:r>
            <w:r w:rsidRPr="005300AA">
              <w:rPr>
                <w:rFonts w:cs="Times New Roman"/>
                <w:noProof/>
                <w:position w:val="-24"/>
                <w:sz w:val="24"/>
                <w:szCs w:val="24"/>
              </w:rPr>
              <w:drawing>
                <wp:inline distT="0" distB="0" distL="0" distR="0" wp14:anchorId="56393951" wp14:editId="6C58CC30">
                  <wp:extent cx="1386840" cy="426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86840" cy="426720"/>
                          </a:xfrm>
                          <a:prstGeom prst="rect">
                            <a:avLst/>
                          </a:prstGeom>
                          <a:noFill/>
                          <a:ln>
                            <a:noFill/>
                          </a:ln>
                        </pic:spPr>
                      </pic:pic>
                    </a:graphicData>
                  </a:graphic>
                </wp:inline>
              </w:drawing>
            </w:r>
            <w:r w:rsidR="00EC6028" w:rsidRPr="005300AA">
              <w:rPr>
                <w:rFonts w:cs="Times New Roman"/>
                <w:sz w:val="24"/>
                <w:szCs w:val="24"/>
                <w:lang w:val="nl-NL"/>
              </w:rPr>
              <w:t xml:space="preserve">     </w:t>
            </w:r>
            <w:r w:rsidRPr="005300AA">
              <w:rPr>
                <w:rFonts w:cs="Times New Roman"/>
                <w:sz w:val="24"/>
                <w:szCs w:val="24"/>
                <w:lang w:val="nl-NL"/>
              </w:rPr>
              <w:t xml:space="preserve"> (1)</w:t>
            </w:r>
            <w:r w:rsidRPr="005300AA">
              <w:rPr>
                <w:rFonts w:cs="Times New Roman"/>
                <w:sz w:val="24"/>
                <w:szCs w:val="24"/>
                <w:lang w:val="nl-NL"/>
              </w:rPr>
              <w:tab/>
            </w:r>
            <w:r w:rsidRPr="005300AA">
              <w:rPr>
                <w:rFonts w:cs="Times New Roman"/>
                <w:sz w:val="24"/>
                <w:szCs w:val="24"/>
                <w:lang w:val="nl-NL"/>
              </w:rPr>
              <w:tab/>
            </w:r>
          </w:p>
          <w:p w:rsidR="00E325BD" w:rsidRPr="005300AA" w:rsidRDefault="00E325BD" w:rsidP="00E325BD">
            <w:pPr>
              <w:spacing w:line="300" w:lineRule="atLeast"/>
              <w:ind w:left="90"/>
              <w:jc w:val="both"/>
              <w:rPr>
                <w:rFonts w:cs="Times New Roman"/>
                <w:sz w:val="24"/>
                <w:szCs w:val="24"/>
                <w:lang w:val="nl-NL"/>
              </w:rPr>
            </w:pPr>
            <w:r w:rsidRPr="005300AA">
              <w:rPr>
                <w:rFonts w:cs="Times New Roman"/>
                <w:sz w:val="24"/>
                <w:szCs w:val="24"/>
                <w:lang w:val="nl-NL"/>
              </w:rPr>
              <w:t xml:space="preserve">Với     </w:t>
            </w:r>
            <w:r w:rsidRPr="005300AA">
              <w:rPr>
                <w:rFonts w:cs="Times New Roman"/>
                <w:noProof/>
                <w:position w:val="-14"/>
                <w:sz w:val="24"/>
                <w:szCs w:val="24"/>
              </w:rPr>
              <w:drawing>
                <wp:inline distT="0" distB="0" distL="0" distR="0" wp14:anchorId="259E3FA1" wp14:editId="42FBD66F">
                  <wp:extent cx="1158240" cy="243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58240" cy="243840"/>
                          </a:xfrm>
                          <a:prstGeom prst="rect">
                            <a:avLst/>
                          </a:prstGeom>
                          <a:noFill/>
                          <a:ln>
                            <a:noFill/>
                          </a:ln>
                        </pic:spPr>
                      </pic:pic>
                    </a:graphicData>
                  </a:graphic>
                </wp:inline>
              </w:drawing>
            </w:r>
            <w:r w:rsidRPr="005300AA">
              <w:rPr>
                <w:rFonts w:cs="Times New Roman"/>
                <w:sz w:val="24"/>
                <w:szCs w:val="24"/>
                <w:lang w:val="nl-NL"/>
              </w:rPr>
              <w:t xml:space="preserve"> </w:t>
            </w:r>
            <w:r w:rsidR="00EC6028" w:rsidRPr="005300AA">
              <w:rPr>
                <w:rFonts w:cs="Times New Roman"/>
                <w:sz w:val="24"/>
                <w:szCs w:val="24"/>
                <w:lang w:val="nl-NL"/>
              </w:rPr>
              <w:t xml:space="preserve">      </w:t>
            </w:r>
            <w:r w:rsidRPr="005300AA">
              <w:rPr>
                <w:rFonts w:cs="Times New Roman"/>
                <w:sz w:val="24"/>
                <w:szCs w:val="24"/>
                <w:lang w:val="nl-NL"/>
              </w:rPr>
              <w:t>(2)</w:t>
            </w:r>
          </w:p>
          <w:p w:rsidR="00EC6028" w:rsidRPr="005300AA" w:rsidRDefault="00E325BD" w:rsidP="00EC6028">
            <w:pPr>
              <w:spacing w:line="300" w:lineRule="atLeast"/>
              <w:ind w:firstLine="0"/>
              <w:jc w:val="both"/>
              <w:rPr>
                <w:rFonts w:cs="Times New Roman"/>
                <w:sz w:val="24"/>
                <w:szCs w:val="24"/>
                <w:lang w:val="nl-NL"/>
              </w:rPr>
            </w:pPr>
            <w:r w:rsidRPr="005300AA">
              <w:rPr>
                <w:rFonts w:cs="Times New Roman"/>
                <w:sz w:val="24"/>
                <w:szCs w:val="24"/>
                <w:lang w:val="nl-NL"/>
              </w:rPr>
              <w:t>Từ</w:t>
            </w:r>
            <w:r w:rsidR="00EC6028" w:rsidRPr="005300AA">
              <w:rPr>
                <w:rFonts w:cs="Times New Roman"/>
                <w:sz w:val="24"/>
                <w:szCs w:val="24"/>
                <w:lang w:val="nl-NL"/>
              </w:rPr>
              <w:t xml:space="preserve"> (1) và (2) ta có</w:t>
            </w:r>
            <w:r w:rsidRPr="005300AA">
              <w:rPr>
                <w:rFonts w:cs="Times New Roman"/>
                <w:sz w:val="24"/>
                <w:szCs w:val="24"/>
                <w:lang w:val="nl-NL"/>
              </w:rPr>
              <w:t xml:space="preserve">: </w:t>
            </w:r>
            <w:r w:rsidRPr="005300AA">
              <w:rPr>
                <w:rFonts w:cs="Times New Roman"/>
                <w:noProof/>
                <w:position w:val="-36"/>
                <w:sz w:val="24"/>
                <w:szCs w:val="24"/>
              </w:rPr>
              <w:drawing>
                <wp:inline distT="0" distB="0" distL="0" distR="0" wp14:anchorId="525E3D16" wp14:editId="045A49E4">
                  <wp:extent cx="1432560" cy="502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32560" cy="502920"/>
                          </a:xfrm>
                          <a:prstGeom prst="rect">
                            <a:avLst/>
                          </a:prstGeom>
                          <a:noFill/>
                          <a:ln>
                            <a:noFill/>
                          </a:ln>
                        </pic:spPr>
                      </pic:pic>
                    </a:graphicData>
                  </a:graphic>
                </wp:inline>
              </w:drawing>
            </w:r>
            <w:r w:rsidR="00EC6028" w:rsidRPr="005300AA">
              <w:rPr>
                <w:rFonts w:cs="Times New Roman"/>
                <w:sz w:val="24"/>
                <w:szCs w:val="24"/>
                <w:lang w:val="nl-NL"/>
              </w:rPr>
              <w:t xml:space="preserve"> </w:t>
            </w:r>
          </w:p>
          <w:p w:rsidR="00E325BD" w:rsidRPr="005300AA" w:rsidRDefault="00EC6028" w:rsidP="00EC6028">
            <w:pPr>
              <w:spacing w:line="300" w:lineRule="atLeast"/>
              <w:ind w:firstLine="0"/>
              <w:jc w:val="both"/>
              <w:rPr>
                <w:rFonts w:cs="Times New Roman"/>
                <w:sz w:val="24"/>
                <w:szCs w:val="24"/>
                <w:lang w:val="nl-NL"/>
              </w:rPr>
            </w:pPr>
            <w:r w:rsidRPr="005300AA">
              <w:rPr>
                <w:rFonts w:cs="Times New Roman"/>
                <w:sz w:val="24"/>
                <w:szCs w:val="24"/>
                <w:lang w:val="nl-NL"/>
              </w:rPr>
              <w:t xml:space="preserve">ĐLBT cơ năng cho con lắc đơn trước va chạm:  </w:t>
            </w:r>
            <m:oMath>
              <m:r>
                <w:rPr>
                  <w:rFonts w:ascii="Cambria Math" w:hAnsi="Cambria Math" w:cs="Times New Roman"/>
                  <w:sz w:val="24"/>
                  <w:szCs w:val="24"/>
                  <w:lang w:val="nl-NL"/>
                </w:rPr>
                <m:t>mgLsinθ=</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v</m:t>
                  </m:r>
                </m:e>
                <m:sup>
                  <m:r>
                    <w:rPr>
                      <w:rFonts w:ascii="Cambria Math" w:hAnsi="Cambria Math" w:cs="Times New Roman"/>
                      <w:sz w:val="24"/>
                      <w:szCs w:val="24"/>
                      <w:lang w:val="nl-NL"/>
                    </w:rPr>
                    <m:t>2</m:t>
                  </m:r>
                </m:sup>
              </m:sSup>
            </m:oMath>
            <w:r w:rsidR="00E325BD" w:rsidRPr="005300AA">
              <w:rPr>
                <w:rFonts w:cs="Times New Roman"/>
                <w:sz w:val="24"/>
                <w:szCs w:val="24"/>
                <w:lang w:val="nl-NL"/>
              </w:rPr>
              <w:t xml:space="preserve"> </w:t>
            </w:r>
            <w:r w:rsidR="0071601C" w:rsidRPr="005300AA">
              <w:rPr>
                <w:rFonts w:cs="Times New Roman"/>
                <w:sz w:val="24"/>
                <w:szCs w:val="24"/>
                <w:lang w:val="nl-NL"/>
              </w:rPr>
              <w:t xml:space="preserve">       </w:t>
            </w:r>
            <w:r w:rsidR="00E325BD" w:rsidRPr="005300AA">
              <w:rPr>
                <w:rFonts w:cs="Times New Roman"/>
                <w:sz w:val="24"/>
                <w:szCs w:val="24"/>
                <w:lang w:val="nl-NL"/>
              </w:rPr>
              <w:t>(3)</w:t>
            </w:r>
          </w:p>
          <w:p w:rsidR="0071601C" w:rsidRPr="005300AA" w:rsidRDefault="0071601C" w:rsidP="0071601C">
            <w:pPr>
              <w:spacing w:line="300" w:lineRule="atLeast"/>
              <w:ind w:firstLine="0"/>
              <w:jc w:val="both"/>
              <w:rPr>
                <w:rFonts w:cs="Times New Roman"/>
                <w:sz w:val="24"/>
                <w:szCs w:val="24"/>
                <w:lang w:val="nl-NL"/>
              </w:rPr>
            </w:pPr>
            <w:r w:rsidRPr="005300AA">
              <w:rPr>
                <w:rFonts w:cs="Times New Roman"/>
                <w:sz w:val="24"/>
                <w:szCs w:val="24"/>
                <w:lang w:val="nl-NL"/>
              </w:rPr>
              <w:t>PT động lực học</w:t>
            </w:r>
            <w:r w:rsidR="00E325BD" w:rsidRPr="005300AA">
              <w:rPr>
                <w:rFonts w:cs="Times New Roman"/>
                <w:sz w:val="24"/>
                <w:szCs w:val="24"/>
                <w:lang w:val="nl-NL"/>
              </w:rPr>
              <w:t>:</w:t>
            </w:r>
          </w:p>
          <w:p w:rsidR="00E325BD" w:rsidRPr="005300AA" w:rsidRDefault="0071601C" w:rsidP="0071601C">
            <w:pPr>
              <w:spacing w:line="300" w:lineRule="atLeast"/>
              <w:ind w:firstLine="0"/>
              <w:jc w:val="both"/>
              <w:rPr>
                <w:rFonts w:cs="Times New Roman"/>
                <w:sz w:val="24"/>
                <w:szCs w:val="24"/>
                <w:lang w:val="nl-NL"/>
              </w:rPr>
            </w:pPr>
            <w:r w:rsidRPr="005300AA">
              <w:rPr>
                <w:rFonts w:cs="Times New Roman"/>
                <w:sz w:val="24"/>
                <w:szCs w:val="24"/>
                <w:lang w:val="nl-NL"/>
              </w:rPr>
              <w:lastRenderedPageBreak/>
              <w:t>- Con lắc đơn:</w:t>
            </w:r>
            <w:r w:rsidR="00E325BD" w:rsidRPr="005300AA">
              <w:rPr>
                <w:rFonts w:cs="Times New Roman"/>
                <w:sz w:val="24"/>
                <w:szCs w:val="24"/>
                <w:lang w:val="nl-NL"/>
              </w:rPr>
              <w:t xml:space="preserve"> </w:t>
            </w:r>
            <w:r w:rsidR="00E325BD" w:rsidRPr="005300AA">
              <w:rPr>
                <w:rFonts w:cs="Times New Roman"/>
                <w:noProof/>
                <w:position w:val="-24"/>
                <w:sz w:val="24"/>
                <w:szCs w:val="24"/>
              </w:rPr>
              <w:drawing>
                <wp:inline distT="0" distB="0" distL="0" distR="0" wp14:anchorId="16D15B97" wp14:editId="78B36653">
                  <wp:extent cx="1203960" cy="426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03960" cy="426720"/>
                          </a:xfrm>
                          <a:prstGeom prst="rect">
                            <a:avLst/>
                          </a:prstGeom>
                          <a:noFill/>
                          <a:ln>
                            <a:noFill/>
                          </a:ln>
                        </pic:spPr>
                      </pic:pic>
                    </a:graphicData>
                  </a:graphic>
                </wp:inline>
              </w:drawing>
            </w:r>
            <w:r w:rsidR="00E325BD" w:rsidRPr="005300AA">
              <w:rPr>
                <w:rFonts w:cs="Times New Roman"/>
                <w:sz w:val="24"/>
                <w:szCs w:val="24"/>
                <w:lang w:val="nl-NL"/>
              </w:rPr>
              <w:t xml:space="preserve"> </w:t>
            </w:r>
            <w:r w:rsidRPr="005300AA">
              <w:rPr>
                <w:rFonts w:cs="Times New Roman"/>
                <w:sz w:val="24"/>
                <w:szCs w:val="24"/>
                <w:lang w:val="nl-NL"/>
              </w:rPr>
              <w:t xml:space="preserve">                                                      </w:t>
            </w:r>
            <w:r w:rsidR="00E325BD" w:rsidRPr="005300AA">
              <w:rPr>
                <w:rFonts w:cs="Times New Roman"/>
                <w:sz w:val="24"/>
                <w:szCs w:val="24"/>
                <w:lang w:val="nl-NL"/>
              </w:rPr>
              <w:t>(4)</w:t>
            </w:r>
          </w:p>
          <w:p w:rsidR="00E325BD" w:rsidRPr="005300AA" w:rsidRDefault="0071601C" w:rsidP="0071601C">
            <w:pPr>
              <w:spacing w:line="300" w:lineRule="atLeast"/>
              <w:ind w:firstLine="0"/>
              <w:jc w:val="both"/>
              <w:rPr>
                <w:rFonts w:cs="Times New Roman"/>
                <w:sz w:val="24"/>
                <w:szCs w:val="24"/>
                <w:lang w:val="nl-NL"/>
              </w:rPr>
            </w:pPr>
            <w:r w:rsidRPr="005300AA">
              <w:rPr>
                <w:rFonts w:cs="Times New Roman"/>
                <w:sz w:val="24"/>
                <w:szCs w:val="24"/>
                <w:lang w:val="nl-NL"/>
              </w:rPr>
              <w:t>- Đế gỗ:</w:t>
            </w:r>
            <w:r w:rsidR="00E325BD" w:rsidRPr="005300AA">
              <w:rPr>
                <w:rFonts w:cs="Times New Roman"/>
                <w:sz w:val="24"/>
                <w:szCs w:val="24"/>
                <w:lang w:val="nl-NL"/>
              </w:rPr>
              <w:tab/>
            </w:r>
            <w:r w:rsidR="00E325BD" w:rsidRPr="005300AA">
              <w:rPr>
                <w:rFonts w:cs="Times New Roman"/>
                <w:noProof/>
                <w:position w:val="-10"/>
                <w:sz w:val="24"/>
                <w:szCs w:val="24"/>
              </w:rPr>
              <w:drawing>
                <wp:inline distT="0" distB="0" distL="0" distR="0" wp14:anchorId="15698061" wp14:editId="0B6ED764">
                  <wp:extent cx="929640" cy="2133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29640" cy="213360"/>
                          </a:xfrm>
                          <a:prstGeom prst="rect">
                            <a:avLst/>
                          </a:prstGeom>
                          <a:noFill/>
                          <a:ln>
                            <a:noFill/>
                          </a:ln>
                        </pic:spPr>
                      </pic:pic>
                    </a:graphicData>
                  </a:graphic>
                </wp:inline>
              </w:drawing>
            </w:r>
            <w:r w:rsidR="00E325BD" w:rsidRPr="005300AA">
              <w:rPr>
                <w:rFonts w:cs="Times New Roman"/>
                <w:sz w:val="24"/>
                <w:szCs w:val="24"/>
                <w:lang w:val="nl-NL"/>
              </w:rPr>
              <w:tab/>
            </w:r>
            <w:r w:rsidR="00E325BD" w:rsidRPr="005300AA">
              <w:rPr>
                <w:rFonts w:cs="Times New Roman"/>
                <w:sz w:val="24"/>
                <w:szCs w:val="24"/>
                <w:lang w:val="nl-NL"/>
              </w:rPr>
              <w:tab/>
            </w:r>
            <w:r w:rsidRPr="005300AA">
              <w:rPr>
                <w:rFonts w:cs="Times New Roman"/>
                <w:sz w:val="24"/>
                <w:szCs w:val="24"/>
                <w:lang w:val="nl-NL"/>
              </w:rPr>
              <w:t xml:space="preserve">                                      </w:t>
            </w:r>
            <w:r w:rsidR="00E325BD" w:rsidRPr="005300AA">
              <w:rPr>
                <w:rFonts w:cs="Times New Roman"/>
                <w:sz w:val="24"/>
                <w:szCs w:val="24"/>
                <w:lang w:val="nl-NL"/>
              </w:rPr>
              <w:t>(5)</w:t>
            </w:r>
          </w:p>
          <w:p w:rsidR="00E325BD" w:rsidRPr="005300AA" w:rsidRDefault="0071601C" w:rsidP="00E325BD">
            <w:pPr>
              <w:spacing w:line="300" w:lineRule="atLeast"/>
              <w:ind w:left="90"/>
              <w:jc w:val="both"/>
              <w:rPr>
                <w:rFonts w:cs="Times New Roman"/>
                <w:sz w:val="24"/>
                <w:szCs w:val="24"/>
                <w:lang w:val="nl-NL"/>
              </w:rPr>
            </w:pPr>
            <w:r w:rsidRPr="005300AA">
              <w:rPr>
                <w:rFonts w:cs="Times New Roman"/>
                <w:sz w:val="24"/>
                <w:szCs w:val="24"/>
                <w:lang w:val="nl-NL"/>
              </w:rPr>
              <w:t xml:space="preserve">                </w:t>
            </w:r>
            <w:r w:rsidR="00E325BD" w:rsidRPr="005300AA">
              <w:rPr>
                <w:rFonts w:cs="Times New Roman"/>
                <w:noProof/>
                <w:position w:val="-10"/>
                <w:sz w:val="24"/>
                <w:szCs w:val="24"/>
              </w:rPr>
              <w:drawing>
                <wp:inline distT="0" distB="0" distL="0" distR="0" wp14:anchorId="3649DC1D" wp14:editId="4A8E14A2">
                  <wp:extent cx="1280160" cy="2133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80160" cy="213360"/>
                          </a:xfrm>
                          <a:prstGeom prst="rect">
                            <a:avLst/>
                          </a:prstGeom>
                          <a:noFill/>
                          <a:ln>
                            <a:noFill/>
                          </a:ln>
                        </pic:spPr>
                      </pic:pic>
                    </a:graphicData>
                  </a:graphic>
                </wp:inline>
              </w:drawing>
            </w:r>
            <w:r w:rsidR="00E325BD" w:rsidRPr="005300AA">
              <w:rPr>
                <w:rFonts w:cs="Times New Roman"/>
                <w:sz w:val="24"/>
                <w:szCs w:val="24"/>
                <w:lang w:val="nl-NL"/>
              </w:rPr>
              <w:tab/>
            </w:r>
            <w:r w:rsidR="00E325BD" w:rsidRPr="005300AA">
              <w:rPr>
                <w:rFonts w:cs="Times New Roman"/>
                <w:sz w:val="24"/>
                <w:szCs w:val="24"/>
                <w:lang w:val="nl-NL"/>
              </w:rPr>
              <w:tab/>
            </w:r>
            <w:r w:rsidRPr="005300AA">
              <w:rPr>
                <w:rFonts w:cs="Times New Roman"/>
                <w:sz w:val="24"/>
                <w:szCs w:val="24"/>
                <w:lang w:val="nl-NL"/>
              </w:rPr>
              <w:t xml:space="preserve">                                      </w:t>
            </w:r>
            <w:r w:rsidR="00E325BD" w:rsidRPr="005300AA">
              <w:rPr>
                <w:rFonts w:cs="Times New Roman"/>
                <w:sz w:val="24"/>
                <w:szCs w:val="24"/>
                <w:lang w:val="nl-NL"/>
              </w:rPr>
              <w:t>(6)</w:t>
            </w:r>
          </w:p>
          <w:p w:rsidR="00A46D82" w:rsidRPr="005300AA" w:rsidRDefault="00E325BD" w:rsidP="0071601C">
            <w:pPr>
              <w:spacing w:line="300" w:lineRule="atLeast"/>
              <w:ind w:firstLine="0"/>
              <w:jc w:val="both"/>
              <w:rPr>
                <w:rFonts w:eastAsiaTheme="minorEastAsia" w:cs="Times New Roman"/>
                <w:sz w:val="24"/>
                <w:szCs w:val="24"/>
                <w:lang w:val="nl-NL"/>
              </w:rPr>
            </w:pPr>
            <w:r w:rsidRPr="005300AA">
              <w:rPr>
                <w:rFonts w:cs="Times New Roman"/>
                <w:sz w:val="24"/>
                <w:szCs w:val="24"/>
                <w:lang w:val="nl-NL"/>
              </w:rPr>
              <w:t>Từ</w:t>
            </w:r>
            <w:r w:rsidR="00A46D82" w:rsidRPr="005300AA">
              <w:rPr>
                <w:rFonts w:cs="Times New Roman"/>
                <w:sz w:val="24"/>
                <w:szCs w:val="24"/>
                <w:lang w:val="nl-NL"/>
              </w:rPr>
              <w:t xml:space="preserve"> (3,4,5,6</w:t>
            </w:r>
            <w:r w:rsidRPr="005300AA">
              <w:rPr>
                <w:rFonts w:cs="Times New Roman"/>
                <w:sz w:val="24"/>
                <w:szCs w:val="24"/>
                <w:lang w:val="nl-NL"/>
              </w:rPr>
              <w:t>)</w:t>
            </w:r>
            <w:r w:rsidR="0071601C" w:rsidRPr="005300AA">
              <w:rPr>
                <w:rFonts w:cs="Times New Roman"/>
                <w:sz w:val="24"/>
                <w:szCs w:val="24"/>
                <w:lang w:val="nl-NL"/>
              </w:rPr>
              <w:t xml:space="preserve"> ta có</w:t>
            </w:r>
            <w:r w:rsidR="006813F8" w:rsidRPr="005300AA">
              <w:rPr>
                <w:rFonts w:cs="Times New Roman"/>
                <w:sz w:val="24"/>
                <w:szCs w:val="24"/>
                <w:lang w:val="nl-NL"/>
              </w:rPr>
              <w:t>:</w:t>
            </w:r>
            <w:r w:rsidR="00A46D82" w:rsidRPr="005300AA">
              <w:rPr>
                <w:rFonts w:cs="Times New Roman"/>
                <w:sz w:val="24"/>
                <w:szCs w:val="24"/>
                <w:lang w:val="nl-NL"/>
              </w:rPr>
              <w:t xml:space="preserve"> </w:t>
            </w:r>
          </w:p>
          <w:p w:rsidR="00A46D82" w:rsidRPr="005300AA" w:rsidRDefault="00A46D82" w:rsidP="0071601C">
            <w:pPr>
              <w:spacing w:line="300" w:lineRule="atLeast"/>
              <w:ind w:firstLine="0"/>
              <w:jc w:val="both"/>
              <w:rPr>
                <w:rFonts w:eastAsiaTheme="minorEastAsia" w:cs="Times New Roman"/>
                <w:sz w:val="24"/>
                <w:szCs w:val="24"/>
                <w:lang w:val="nl-NL"/>
              </w:rPr>
            </w:pPr>
            <m:oMathPara>
              <m:oMath>
                <m:r>
                  <w:rPr>
                    <w:rFonts w:ascii="Cambria Math" w:hAnsi="Cambria Math" w:cs="Times New Roman"/>
                    <w:sz w:val="24"/>
                    <w:szCs w:val="24"/>
                    <w:lang w:val="nl-NL"/>
                  </w:rPr>
                  <m:t>T=3mg.sinθ</m:t>
                </m:r>
              </m:oMath>
            </m:oMathPara>
          </w:p>
          <w:p w:rsidR="00A46D82" w:rsidRPr="005300AA" w:rsidRDefault="00A46D82" w:rsidP="00A46D82">
            <w:pPr>
              <w:spacing w:line="300" w:lineRule="atLeast"/>
              <w:ind w:firstLine="0"/>
              <w:jc w:val="both"/>
              <w:rPr>
                <w:rFonts w:eastAsiaTheme="minorEastAsia" w:cs="Times New Roman"/>
                <w:sz w:val="24"/>
                <w:szCs w:val="24"/>
                <w:lang w:val="nl-NL"/>
              </w:rPr>
            </w:pPr>
            <m:oMathPara>
              <m:oMath>
                <m:r>
                  <w:rPr>
                    <w:rFonts w:ascii="Cambria Math" w:hAnsi="Cambria Math" w:cs="Times New Roman"/>
                    <w:sz w:val="24"/>
                    <w:szCs w:val="24"/>
                    <w:lang w:val="nl-NL"/>
                  </w:rPr>
                  <m:t>f</m:t>
                </m:r>
                <m:r>
                  <w:rPr>
                    <w:rFonts w:ascii="Cambria Math" w:hAnsi="Cambria Math" w:cs="Times New Roman"/>
                    <w:sz w:val="24"/>
                    <w:szCs w:val="24"/>
                    <w:lang w:val="nl-NL"/>
                  </w:rPr>
                  <m:t>=3mg.sinθ</m:t>
                </m:r>
                <m:r>
                  <w:rPr>
                    <w:rFonts w:ascii="Cambria Math" w:hAnsi="Cambria Math" w:cs="Times New Roman"/>
                    <w:sz w:val="24"/>
                    <w:szCs w:val="24"/>
                    <w:lang w:val="nl-NL"/>
                  </w:rPr>
                  <m:t>cosθ</m:t>
                </m:r>
              </m:oMath>
            </m:oMathPara>
          </w:p>
          <w:p w:rsidR="00A46D82" w:rsidRPr="005300AA" w:rsidRDefault="00A46D82" w:rsidP="00A46D82">
            <w:pPr>
              <w:spacing w:line="300" w:lineRule="atLeast"/>
              <w:ind w:firstLine="0"/>
              <w:jc w:val="both"/>
              <w:rPr>
                <w:rFonts w:eastAsiaTheme="minorEastAsia" w:cs="Times New Roman"/>
                <w:sz w:val="24"/>
                <w:szCs w:val="24"/>
                <w:lang w:val="nl-NL"/>
              </w:rPr>
            </w:pPr>
            <m:oMathPara>
              <m:oMath>
                <m:r>
                  <w:rPr>
                    <w:rFonts w:ascii="Cambria Math" w:hAnsi="Cambria Math" w:cs="Times New Roman"/>
                    <w:sz w:val="24"/>
                    <w:szCs w:val="24"/>
                    <w:lang w:val="nl-NL"/>
                  </w:rPr>
                  <m:t>N</m:t>
                </m:r>
                <m:r>
                  <w:rPr>
                    <w:rFonts w:ascii="Cambria Math" w:hAnsi="Cambria Math" w:cs="Times New Roman"/>
                    <w:sz w:val="24"/>
                    <w:szCs w:val="24"/>
                    <w:lang w:val="nl-NL"/>
                  </w:rPr>
                  <m:t>=3mg.</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sin</m:t>
                    </m:r>
                  </m:e>
                  <m:sup>
                    <m:r>
                      <w:rPr>
                        <w:rFonts w:ascii="Cambria Math" w:hAnsi="Cambria Math" w:cs="Times New Roman"/>
                        <w:sz w:val="24"/>
                        <w:szCs w:val="24"/>
                        <w:lang w:val="nl-NL"/>
                      </w:rPr>
                      <m:t>2</m:t>
                    </m:r>
                  </m:sup>
                </m:sSup>
                <m:r>
                  <w:rPr>
                    <w:rFonts w:ascii="Cambria Math" w:hAnsi="Cambria Math" w:cs="Times New Roman"/>
                    <w:sz w:val="24"/>
                    <w:szCs w:val="24"/>
                    <w:lang w:val="nl-NL"/>
                  </w:rPr>
                  <m:t>θ</m:t>
                </m:r>
                <m:r>
                  <w:rPr>
                    <w:rFonts w:ascii="Cambria Math" w:hAnsi="Cambria Math" w:cs="Times New Roman"/>
                    <w:sz w:val="24"/>
                    <w:szCs w:val="24"/>
                    <w:lang w:val="nl-NL"/>
                  </w:rPr>
                  <m:t>-Mg</m:t>
                </m:r>
              </m:oMath>
            </m:oMathPara>
          </w:p>
          <w:p w:rsidR="00A46D82" w:rsidRPr="005300AA" w:rsidRDefault="00A46D82" w:rsidP="00A46D82">
            <w:pPr>
              <w:spacing w:line="300" w:lineRule="atLeast"/>
              <w:ind w:firstLine="0"/>
              <w:jc w:val="both"/>
              <w:rPr>
                <w:rFonts w:cs="Times New Roman"/>
                <w:sz w:val="24"/>
                <w:szCs w:val="24"/>
                <w:lang w:val="nl-NL"/>
              </w:rPr>
            </w:pPr>
            <w:r w:rsidRPr="005300AA">
              <w:rPr>
                <w:rFonts w:cs="Times New Roman"/>
                <w:sz w:val="24"/>
                <w:szCs w:val="24"/>
                <w:lang w:val="nl-NL"/>
              </w:rPr>
              <w:t>Để đế gỗ không dịch chuyển</w:t>
            </w:r>
            <w:r w:rsidRPr="005300AA">
              <w:rPr>
                <w:rFonts w:cs="Times New Roman"/>
                <w:sz w:val="24"/>
                <w:szCs w:val="24"/>
                <w:lang w:val="nl-NL"/>
              </w:rPr>
              <w:t>:</w:t>
            </w:r>
            <w:r w:rsidRPr="005300AA">
              <w:rPr>
                <w:rFonts w:cs="Times New Roman"/>
                <w:sz w:val="24"/>
                <w:szCs w:val="24"/>
                <w:lang w:val="nl-NL"/>
              </w:rPr>
              <w:t xml:space="preserve"> </w:t>
            </w:r>
            <w:r w:rsidRPr="005300AA">
              <w:rPr>
                <w:rFonts w:cs="Times New Roman"/>
                <w:noProof/>
                <w:position w:val="-10"/>
                <w:sz w:val="24"/>
                <w:szCs w:val="24"/>
              </w:rPr>
              <w:drawing>
                <wp:inline distT="0" distB="0" distL="0" distR="0" wp14:anchorId="47BA6B5C" wp14:editId="55B58076">
                  <wp:extent cx="533400" cy="2133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3400" cy="213360"/>
                          </a:xfrm>
                          <a:prstGeom prst="rect">
                            <a:avLst/>
                          </a:prstGeom>
                          <a:noFill/>
                          <a:ln>
                            <a:noFill/>
                          </a:ln>
                        </pic:spPr>
                      </pic:pic>
                    </a:graphicData>
                  </a:graphic>
                </wp:inline>
              </w:drawing>
            </w:r>
            <w:r w:rsidRPr="005300AA">
              <w:rPr>
                <w:rFonts w:cs="Times New Roman"/>
                <w:sz w:val="24"/>
                <w:szCs w:val="24"/>
                <w:lang w:val="nl-NL"/>
              </w:rPr>
              <w:t xml:space="preserve">                                                 (7)</w:t>
            </w:r>
          </w:p>
          <w:p w:rsidR="006813F8" w:rsidRPr="005300AA" w:rsidRDefault="00A46D82" w:rsidP="0071601C">
            <w:pPr>
              <w:spacing w:line="300" w:lineRule="atLeast"/>
              <w:ind w:firstLine="0"/>
              <w:jc w:val="both"/>
              <w:rPr>
                <w:rFonts w:cs="Times New Roman"/>
                <w:sz w:val="24"/>
                <w:szCs w:val="24"/>
                <w:lang w:val="nl-NL"/>
              </w:rPr>
            </w:pPr>
            <w:r w:rsidRPr="005300AA">
              <w:rPr>
                <w:rFonts w:cs="Times New Roman"/>
                <w:sz w:val="24"/>
                <w:szCs w:val="24"/>
                <w:lang w:val="nl-NL"/>
              </w:rPr>
              <w:t xml:space="preserve">Ta có: </w:t>
            </w:r>
            <w:r w:rsidR="006813F8" w:rsidRPr="005300AA">
              <w:rPr>
                <w:rFonts w:cs="Times New Roman"/>
                <w:sz w:val="24"/>
                <w:szCs w:val="24"/>
                <w:lang w:val="nl-NL"/>
              </w:rPr>
              <w:t xml:space="preserve"> </w:t>
            </w:r>
            <m:oMath>
              <m:r>
                <w:rPr>
                  <w:rFonts w:ascii="Cambria Math" w:hAnsi="Cambria Math" w:cs="Times New Roman"/>
                  <w:sz w:val="24"/>
                  <w:szCs w:val="24"/>
                  <w:lang w:val="nl-NL"/>
                </w:rPr>
                <m:t>μ≥f(θ)</m:t>
              </m:r>
            </m:oMath>
            <w:r w:rsidR="006813F8" w:rsidRPr="005300AA">
              <w:rPr>
                <w:rFonts w:cs="Times New Roman"/>
                <w:sz w:val="24"/>
                <w:szCs w:val="24"/>
                <w:lang w:val="nl-NL"/>
              </w:rPr>
              <w:t xml:space="preserve"> </w:t>
            </w:r>
          </w:p>
          <w:p w:rsidR="00E325BD" w:rsidRPr="005300AA" w:rsidRDefault="00FB493A" w:rsidP="0071601C">
            <w:pPr>
              <w:spacing w:line="300" w:lineRule="atLeast"/>
              <w:ind w:firstLine="0"/>
              <w:jc w:val="both"/>
              <w:rPr>
                <w:rFonts w:cs="Times New Roman"/>
                <w:sz w:val="24"/>
                <w:szCs w:val="24"/>
                <w:lang w:val="nl-NL"/>
              </w:rPr>
            </w:pPr>
            <w:r w:rsidRPr="005300AA">
              <w:rPr>
                <w:rFonts w:cs="Times New Roman"/>
                <w:sz w:val="24"/>
                <w:szCs w:val="24"/>
                <w:lang w:val="nl-NL"/>
              </w:rPr>
              <w:t xml:space="preserve">     </w:t>
            </w:r>
            <w:r w:rsidR="006813F8" w:rsidRPr="005300AA">
              <w:rPr>
                <w:rFonts w:cs="Times New Roman"/>
                <w:sz w:val="24"/>
                <w:szCs w:val="24"/>
                <w:lang w:val="nl-NL"/>
              </w:rPr>
              <w:t xml:space="preserve">Với: </w:t>
            </w:r>
            <w:r w:rsidR="006813F8" w:rsidRPr="005300AA">
              <w:rPr>
                <w:rFonts w:cs="Times New Roman"/>
                <w:noProof/>
                <w:position w:val="-24"/>
                <w:sz w:val="24"/>
                <w:szCs w:val="24"/>
              </w:rPr>
              <w:drawing>
                <wp:inline distT="0" distB="0" distL="0" distR="0" wp14:anchorId="2F0E191E" wp14:editId="4AE65D1A">
                  <wp:extent cx="1234440" cy="396240"/>
                  <wp:effectExtent l="0" t="0" r="0" b="0"/>
                  <wp:docPr id="8067" name="Picture 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34440" cy="396240"/>
                          </a:xfrm>
                          <a:prstGeom prst="rect">
                            <a:avLst/>
                          </a:prstGeom>
                          <a:noFill/>
                          <a:ln>
                            <a:noFill/>
                          </a:ln>
                        </pic:spPr>
                      </pic:pic>
                    </a:graphicData>
                  </a:graphic>
                </wp:inline>
              </w:drawing>
            </w:r>
            <w:r w:rsidR="006813F8" w:rsidRPr="005300AA">
              <w:rPr>
                <w:rFonts w:cs="Times New Roman"/>
                <w:sz w:val="24"/>
                <w:szCs w:val="24"/>
                <w:lang w:val="nl-NL"/>
              </w:rPr>
              <w:t xml:space="preserve"> và</w:t>
            </w:r>
            <w:r w:rsidR="00E325BD" w:rsidRPr="005300AA">
              <w:rPr>
                <w:rFonts w:cs="Times New Roman"/>
                <w:sz w:val="24"/>
                <w:szCs w:val="24"/>
                <w:lang w:val="nl-NL"/>
              </w:rPr>
              <w:t xml:space="preserve"> </w:t>
            </w:r>
            <w:r w:rsidR="00E325BD" w:rsidRPr="005300AA">
              <w:rPr>
                <w:rFonts w:cs="Times New Roman"/>
                <w:noProof/>
                <w:position w:val="-24"/>
                <w:sz w:val="24"/>
                <w:szCs w:val="24"/>
              </w:rPr>
              <w:drawing>
                <wp:inline distT="0" distB="0" distL="0" distR="0" wp14:anchorId="028E9A0C" wp14:editId="33B86B8B">
                  <wp:extent cx="807720" cy="3962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7720" cy="396240"/>
                          </a:xfrm>
                          <a:prstGeom prst="rect">
                            <a:avLst/>
                          </a:prstGeom>
                          <a:noFill/>
                          <a:ln>
                            <a:noFill/>
                          </a:ln>
                        </pic:spPr>
                      </pic:pic>
                    </a:graphicData>
                  </a:graphic>
                </wp:inline>
              </w:drawing>
            </w:r>
          </w:p>
          <w:p w:rsidR="00481FFC" w:rsidRPr="005300AA" w:rsidRDefault="00FB493A" w:rsidP="0071601C">
            <w:pPr>
              <w:spacing w:line="300" w:lineRule="atLeast"/>
              <w:ind w:firstLine="0"/>
              <w:jc w:val="both"/>
              <w:rPr>
                <w:rFonts w:eastAsiaTheme="minorEastAsia" w:cs="Times New Roman"/>
                <w:sz w:val="24"/>
                <w:szCs w:val="24"/>
                <w:lang w:val="nl-NL"/>
              </w:rPr>
            </w:pPr>
            <w:r w:rsidRPr="005300AA">
              <w:rPr>
                <w:rFonts w:cs="Times New Roman"/>
                <w:sz w:val="24"/>
                <w:szCs w:val="24"/>
                <w:lang w:val="nl-NL"/>
              </w:rPr>
              <w:t xml:space="preserve">     </w:t>
            </w:r>
            <w:r w:rsidR="00481FFC" w:rsidRPr="005300AA">
              <w:rPr>
                <w:rFonts w:cs="Times New Roman"/>
                <w:sz w:val="24"/>
                <w:szCs w:val="24"/>
                <w:lang w:val="nl-NL"/>
              </w:rPr>
              <w:t xml:space="preserve">Ta xét: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f</m:t>
                  </m:r>
                </m:e>
                <m:sup>
                  <m:r>
                    <w:rPr>
                      <w:rFonts w:ascii="Cambria Math" w:hAnsi="Cambria Math" w:cs="Times New Roman"/>
                      <w:sz w:val="24"/>
                      <w:szCs w:val="24"/>
                      <w:lang w:val="nl-NL"/>
                    </w:rPr>
                    <m:t>'</m:t>
                  </m:r>
                </m:sup>
              </m:sSup>
              <m:d>
                <m:dPr>
                  <m:ctrlPr>
                    <w:rPr>
                      <w:rFonts w:ascii="Cambria Math" w:hAnsi="Cambria Math" w:cs="Times New Roman"/>
                      <w:i/>
                      <w:sz w:val="24"/>
                      <w:szCs w:val="24"/>
                      <w:lang w:val="nl-NL"/>
                    </w:rPr>
                  </m:ctrlPr>
                </m:dPr>
                <m:e>
                  <m:r>
                    <w:rPr>
                      <w:rFonts w:ascii="Cambria Math" w:hAnsi="Cambria Math" w:cs="Times New Roman"/>
                      <w:sz w:val="24"/>
                      <w:szCs w:val="24"/>
                      <w:lang w:val="nl-NL"/>
                    </w:rPr>
                    <m:t>θ</m:t>
                  </m:r>
                </m:e>
              </m:d>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2cos2θ</m:t>
                  </m:r>
                  <m:d>
                    <m:dPr>
                      <m:ctrlPr>
                        <w:rPr>
                          <w:rFonts w:ascii="Cambria Math" w:hAnsi="Cambria Math" w:cs="Times New Roman"/>
                          <w:i/>
                          <w:sz w:val="24"/>
                          <w:szCs w:val="24"/>
                          <w:lang w:val="nl-NL"/>
                        </w:rPr>
                      </m:ctrlPr>
                    </m:dPr>
                    <m:e>
                      <m:r>
                        <w:rPr>
                          <w:rFonts w:ascii="Cambria Math" w:hAnsi="Cambria Math" w:cs="Times New Roman"/>
                          <w:sz w:val="24"/>
                          <w:szCs w:val="24"/>
                          <w:lang w:val="nl-NL"/>
                        </w:rPr>
                        <m:t>A+2</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sin</m:t>
                          </m:r>
                        </m:e>
                        <m:sup>
                          <m:r>
                            <w:rPr>
                              <w:rFonts w:ascii="Cambria Math" w:hAnsi="Cambria Math" w:cs="Times New Roman"/>
                              <w:sz w:val="24"/>
                              <w:szCs w:val="24"/>
                              <w:lang w:val="nl-NL"/>
                            </w:rPr>
                            <m:t>2</m:t>
                          </m:r>
                        </m:sup>
                      </m:sSup>
                      <m:r>
                        <w:rPr>
                          <w:rFonts w:ascii="Cambria Math" w:hAnsi="Cambria Math" w:cs="Times New Roman"/>
                          <w:sz w:val="24"/>
                          <w:szCs w:val="24"/>
                          <w:lang w:val="nl-NL"/>
                        </w:rPr>
                        <m:t>θ</m:t>
                      </m:r>
                    </m:e>
                  </m:d>
                  <m:r>
                    <w:rPr>
                      <w:rFonts w:ascii="Cambria Math" w:hAnsi="Cambria Math" w:cs="Times New Roman"/>
                      <w:sz w:val="24"/>
                      <w:szCs w:val="24"/>
                      <w:lang w:val="nl-NL"/>
                    </w:rPr>
                    <m:t>-sin2θ.4sinθcosθ</m:t>
                  </m:r>
                </m:num>
                <m:den>
                  <m:sSup>
                    <m:sSupPr>
                      <m:ctrlPr>
                        <w:rPr>
                          <w:rFonts w:ascii="Cambria Math" w:hAnsi="Cambria Math" w:cs="Times New Roman"/>
                          <w:i/>
                          <w:sz w:val="24"/>
                          <w:szCs w:val="24"/>
                          <w:lang w:val="nl-NL"/>
                        </w:rPr>
                      </m:ctrlPr>
                    </m:sSupPr>
                    <m:e>
                      <m:d>
                        <m:dPr>
                          <m:ctrlPr>
                            <w:rPr>
                              <w:rFonts w:ascii="Cambria Math" w:hAnsi="Cambria Math" w:cs="Times New Roman"/>
                              <w:i/>
                              <w:sz w:val="24"/>
                              <w:szCs w:val="24"/>
                              <w:lang w:val="nl-NL"/>
                            </w:rPr>
                          </m:ctrlPr>
                        </m:dPr>
                        <m:e>
                          <m:r>
                            <w:rPr>
                              <w:rFonts w:ascii="Cambria Math" w:hAnsi="Cambria Math" w:cs="Times New Roman"/>
                              <w:sz w:val="24"/>
                              <w:szCs w:val="24"/>
                              <w:lang w:val="nl-NL"/>
                            </w:rPr>
                            <m:t>A+2</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sin</m:t>
                              </m:r>
                            </m:e>
                            <m:sup>
                              <m:r>
                                <w:rPr>
                                  <w:rFonts w:ascii="Cambria Math" w:hAnsi="Cambria Math" w:cs="Times New Roman"/>
                                  <w:sz w:val="24"/>
                                  <w:szCs w:val="24"/>
                                  <w:lang w:val="nl-NL"/>
                                </w:rPr>
                                <m:t>2</m:t>
                              </m:r>
                            </m:sup>
                          </m:sSup>
                          <m:r>
                            <w:rPr>
                              <w:rFonts w:ascii="Cambria Math" w:hAnsi="Cambria Math" w:cs="Times New Roman"/>
                              <w:sz w:val="24"/>
                              <w:szCs w:val="24"/>
                              <w:lang w:val="nl-NL"/>
                            </w:rPr>
                            <m:t>θ</m:t>
                          </m:r>
                        </m:e>
                      </m:d>
                    </m:e>
                    <m:sup>
                      <m:r>
                        <w:rPr>
                          <w:rFonts w:ascii="Cambria Math" w:hAnsi="Cambria Math" w:cs="Times New Roman"/>
                          <w:sz w:val="24"/>
                          <w:szCs w:val="24"/>
                          <w:lang w:val="nl-NL"/>
                        </w:rPr>
                        <m:t>2</m:t>
                      </m:r>
                    </m:sup>
                  </m:sSup>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2cos2θ</m:t>
                  </m:r>
                  <m:d>
                    <m:dPr>
                      <m:ctrlPr>
                        <w:rPr>
                          <w:rFonts w:ascii="Cambria Math" w:hAnsi="Cambria Math" w:cs="Times New Roman"/>
                          <w:i/>
                          <w:sz w:val="24"/>
                          <w:szCs w:val="24"/>
                          <w:lang w:val="nl-NL"/>
                        </w:rPr>
                      </m:ctrlPr>
                    </m:dPr>
                    <m:e>
                      <m:r>
                        <w:rPr>
                          <w:rFonts w:ascii="Cambria Math" w:hAnsi="Cambria Math" w:cs="Times New Roman"/>
                          <w:sz w:val="24"/>
                          <w:szCs w:val="24"/>
                          <w:lang w:val="nl-NL"/>
                        </w:rPr>
                        <m:t>A+1</m:t>
                      </m:r>
                    </m:e>
                  </m:d>
                  <m:r>
                    <w:rPr>
                      <w:rFonts w:ascii="Cambria Math" w:hAnsi="Cambria Math" w:cs="Times New Roman"/>
                      <w:sz w:val="24"/>
                      <w:szCs w:val="24"/>
                      <w:lang w:val="nl-NL"/>
                    </w:rPr>
                    <m:t>-2</m:t>
                  </m:r>
                </m:num>
                <m:den>
                  <m:sSup>
                    <m:sSupPr>
                      <m:ctrlPr>
                        <w:rPr>
                          <w:rFonts w:ascii="Cambria Math" w:hAnsi="Cambria Math" w:cs="Times New Roman"/>
                          <w:i/>
                          <w:sz w:val="24"/>
                          <w:szCs w:val="24"/>
                          <w:lang w:val="nl-NL"/>
                        </w:rPr>
                      </m:ctrlPr>
                    </m:sSupPr>
                    <m:e>
                      <m:d>
                        <m:dPr>
                          <m:ctrlPr>
                            <w:rPr>
                              <w:rFonts w:ascii="Cambria Math" w:hAnsi="Cambria Math" w:cs="Times New Roman"/>
                              <w:i/>
                              <w:sz w:val="24"/>
                              <w:szCs w:val="24"/>
                              <w:lang w:val="nl-NL"/>
                            </w:rPr>
                          </m:ctrlPr>
                        </m:dPr>
                        <m:e>
                          <m:r>
                            <w:rPr>
                              <w:rFonts w:ascii="Cambria Math" w:hAnsi="Cambria Math" w:cs="Times New Roman"/>
                              <w:sz w:val="24"/>
                              <w:szCs w:val="24"/>
                              <w:lang w:val="nl-NL"/>
                            </w:rPr>
                            <m:t>A+2</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sin</m:t>
                              </m:r>
                            </m:e>
                            <m:sup>
                              <m:r>
                                <w:rPr>
                                  <w:rFonts w:ascii="Cambria Math" w:hAnsi="Cambria Math" w:cs="Times New Roman"/>
                                  <w:sz w:val="24"/>
                                  <w:szCs w:val="24"/>
                                  <w:lang w:val="nl-NL"/>
                                </w:rPr>
                                <m:t>2</m:t>
                              </m:r>
                            </m:sup>
                          </m:sSup>
                          <m:r>
                            <w:rPr>
                              <w:rFonts w:ascii="Cambria Math" w:hAnsi="Cambria Math" w:cs="Times New Roman"/>
                              <w:sz w:val="24"/>
                              <w:szCs w:val="24"/>
                              <w:lang w:val="nl-NL"/>
                            </w:rPr>
                            <m:t>θ</m:t>
                          </m:r>
                        </m:e>
                      </m:d>
                    </m:e>
                    <m:sup>
                      <m:r>
                        <w:rPr>
                          <w:rFonts w:ascii="Cambria Math" w:hAnsi="Cambria Math" w:cs="Times New Roman"/>
                          <w:sz w:val="24"/>
                          <w:szCs w:val="24"/>
                          <w:lang w:val="nl-NL"/>
                        </w:rPr>
                        <m:t>2</m:t>
                      </m:r>
                    </m:sup>
                  </m:sSup>
                </m:den>
              </m:f>
            </m:oMath>
          </w:p>
          <w:p w:rsidR="00481FFC" w:rsidRPr="005300AA" w:rsidRDefault="00FB493A" w:rsidP="0071601C">
            <w:pPr>
              <w:spacing w:line="300" w:lineRule="atLeast"/>
              <w:ind w:firstLine="0"/>
              <w:jc w:val="both"/>
              <w:rPr>
                <w:rFonts w:eastAsiaTheme="minorEastAsia" w:cs="Times New Roman"/>
                <w:sz w:val="24"/>
                <w:szCs w:val="24"/>
                <w:lang w:val="nl-NL"/>
              </w:rPr>
            </w:pPr>
            <w:r w:rsidRPr="005300AA">
              <w:rPr>
                <w:rFonts w:eastAsiaTheme="minorEastAsia" w:cs="Times New Roman"/>
                <w:sz w:val="24"/>
                <w:szCs w:val="24"/>
                <w:lang w:val="nl-NL"/>
              </w:rPr>
              <w:t xml:space="preserve">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f</m:t>
                  </m:r>
                </m:e>
                <m:sup>
                  <m:r>
                    <w:rPr>
                      <w:rFonts w:ascii="Cambria Math" w:hAnsi="Cambria Math" w:cs="Times New Roman"/>
                      <w:sz w:val="24"/>
                      <w:szCs w:val="24"/>
                      <w:lang w:val="nl-NL"/>
                    </w:rPr>
                    <m:t>'</m:t>
                  </m:r>
                </m:sup>
              </m:sSup>
              <m:d>
                <m:dPr>
                  <m:ctrlPr>
                    <w:rPr>
                      <w:rFonts w:ascii="Cambria Math" w:hAnsi="Cambria Math" w:cs="Times New Roman"/>
                      <w:i/>
                      <w:sz w:val="24"/>
                      <w:szCs w:val="24"/>
                      <w:lang w:val="nl-NL"/>
                    </w:rPr>
                  </m:ctrlPr>
                </m:dPr>
                <m:e>
                  <m:r>
                    <w:rPr>
                      <w:rFonts w:ascii="Cambria Math" w:hAnsi="Cambria Math" w:cs="Times New Roman"/>
                      <w:sz w:val="24"/>
                      <w:szCs w:val="24"/>
                      <w:lang w:val="nl-NL"/>
                    </w:rPr>
                    <m:t>θ</m:t>
                  </m:r>
                </m:e>
              </m:d>
              <m:r>
                <w:rPr>
                  <w:rFonts w:ascii="Cambria Math" w:hAnsi="Cambria Math" w:cs="Times New Roman"/>
                  <w:sz w:val="24"/>
                  <w:szCs w:val="24"/>
                  <w:lang w:val="nl-NL"/>
                </w:rPr>
                <m:t>=</m:t>
              </m:r>
              <m:r>
                <w:rPr>
                  <w:rFonts w:ascii="Cambria Math" w:hAnsi="Cambria Math" w:cs="Times New Roman"/>
                  <w:sz w:val="24"/>
                  <w:szCs w:val="24"/>
                  <w:lang w:val="nl-NL"/>
                </w:rPr>
                <m:t>0 →cos2θ=</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A+1</m:t>
                  </m:r>
                </m:den>
              </m:f>
              <m:r>
                <w:rPr>
                  <w:rFonts w:ascii="Cambria Math" w:hAnsi="Cambria Math" w:cs="Times New Roman"/>
                  <w:sz w:val="24"/>
                  <w:szCs w:val="24"/>
                  <w:lang w:val="nl-NL"/>
                </w:rPr>
                <m:t>→sin</m:t>
              </m:r>
              <m:r>
                <w:rPr>
                  <w:rFonts w:ascii="Cambria Math" w:hAnsi="Cambria Math" w:cs="Times New Roman"/>
                  <w:sz w:val="24"/>
                  <w:szCs w:val="24"/>
                  <w:lang w:val="nl-NL"/>
                </w:rPr>
                <m:t>2θ=</m:t>
              </m:r>
              <m:f>
                <m:fPr>
                  <m:ctrlPr>
                    <w:rPr>
                      <w:rFonts w:ascii="Cambria Math" w:hAnsi="Cambria Math" w:cs="Times New Roman"/>
                      <w:i/>
                      <w:sz w:val="24"/>
                      <w:szCs w:val="24"/>
                      <w:lang w:val="nl-NL"/>
                    </w:rPr>
                  </m:ctrlPr>
                </m:fPr>
                <m:num>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A(A+2)</m:t>
                      </m:r>
                    </m:e>
                  </m:rad>
                </m:num>
                <m:den>
                  <m:r>
                    <w:rPr>
                      <w:rFonts w:ascii="Cambria Math" w:hAnsi="Cambria Math" w:cs="Times New Roman"/>
                      <w:sz w:val="24"/>
                      <w:szCs w:val="24"/>
                      <w:lang w:val="nl-NL"/>
                    </w:rPr>
                    <m:t>A+1</m:t>
                  </m:r>
                </m:den>
              </m:f>
            </m:oMath>
            <w:r w:rsidR="00481FFC" w:rsidRPr="005300AA">
              <w:rPr>
                <w:rFonts w:eastAsiaTheme="minorEastAsia" w:cs="Times New Roman"/>
                <w:sz w:val="24"/>
                <w:szCs w:val="24"/>
                <w:lang w:val="nl-NL"/>
              </w:rPr>
              <w:t xml:space="preserve">; </w:t>
            </w:r>
            <m:oMath>
              <m:sSup>
                <m:sSupPr>
                  <m:ctrlPr>
                    <w:rPr>
                      <w:rFonts w:ascii="Cambria Math" w:eastAsiaTheme="minorEastAsia" w:hAnsi="Cambria Math" w:cs="Times New Roman"/>
                      <w:i/>
                      <w:sz w:val="24"/>
                      <w:szCs w:val="24"/>
                      <w:lang w:val="nl-NL"/>
                    </w:rPr>
                  </m:ctrlPr>
                </m:sSupPr>
                <m:e>
                  <m:r>
                    <w:rPr>
                      <w:rFonts w:ascii="Cambria Math" w:eastAsiaTheme="minorEastAsia" w:hAnsi="Cambria Math" w:cs="Times New Roman"/>
                      <w:sz w:val="24"/>
                      <w:szCs w:val="24"/>
                      <w:lang w:val="nl-NL"/>
                    </w:rPr>
                    <m:t>sin</m:t>
                  </m:r>
                </m:e>
                <m:sup>
                  <m:r>
                    <w:rPr>
                      <w:rFonts w:ascii="Cambria Math" w:eastAsiaTheme="minorEastAsia" w:hAnsi="Cambria Math" w:cs="Times New Roman"/>
                      <w:sz w:val="24"/>
                      <w:szCs w:val="24"/>
                      <w:lang w:val="nl-NL"/>
                    </w:rPr>
                    <m:t>2</m:t>
                  </m:r>
                </m:sup>
              </m:sSup>
              <m:r>
                <w:rPr>
                  <w:rFonts w:ascii="Cambria Math" w:eastAsiaTheme="minorEastAsia" w:hAnsi="Cambria Math" w:cs="Times New Roman"/>
                  <w:sz w:val="24"/>
                  <w:szCs w:val="24"/>
                  <w:lang w:val="nl-NL"/>
                </w:rPr>
                <m:t>θ=</m:t>
              </m:r>
              <m:f>
                <m:fPr>
                  <m:ctrlPr>
                    <w:rPr>
                      <w:rFonts w:ascii="Cambria Math" w:eastAsiaTheme="minorEastAsia" w:hAnsi="Cambria Math" w:cs="Times New Roman"/>
                      <w:i/>
                      <w:sz w:val="24"/>
                      <w:szCs w:val="24"/>
                      <w:lang w:val="nl-NL"/>
                    </w:rPr>
                  </m:ctrlPr>
                </m:fPr>
                <m:num>
                  <m:r>
                    <w:rPr>
                      <w:rFonts w:ascii="Cambria Math" w:eastAsiaTheme="minorEastAsia" w:hAnsi="Cambria Math" w:cs="Times New Roman"/>
                      <w:sz w:val="24"/>
                      <w:szCs w:val="24"/>
                      <w:lang w:val="nl-NL"/>
                    </w:rPr>
                    <m:t>A</m:t>
                  </m:r>
                </m:num>
                <m:den>
                  <m:r>
                    <w:rPr>
                      <w:rFonts w:ascii="Cambria Math" w:eastAsiaTheme="minorEastAsia" w:hAnsi="Cambria Math" w:cs="Times New Roman"/>
                      <w:sz w:val="24"/>
                      <w:szCs w:val="24"/>
                      <w:lang w:val="nl-NL"/>
                    </w:rPr>
                    <m:t>2(A+1)</m:t>
                  </m:r>
                </m:den>
              </m:f>
            </m:oMath>
          </w:p>
          <w:p w:rsidR="00481FFC" w:rsidRPr="005300AA" w:rsidRDefault="00FB493A" w:rsidP="0071601C">
            <w:pPr>
              <w:spacing w:line="300" w:lineRule="atLeast"/>
              <w:ind w:firstLine="0"/>
              <w:jc w:val="both"/>
              <w:rPr>
                <w:rFonts w:eastAsiaTheme="minorEastAsia" w:cs="Times New Roman"/>
                <w:sz w:val="24"/>
                <w:szCs w:val="24"/>
                <w:lang w:val="nl-NL"/>
              </w:rPr>
            </w:pPr>
            <w:r w:rsidRPr="005300AA">
              <w:rPr>
                <w:rFonts w:eastAsiaTheme="minorEastAsia" w:cs="Times New Roman"/>
                <w:sz w:val="24"/>
                <w:szCs w:val="24"/>
                <w:lang w:val="nl-NL"/>
              </w:rPr>
              <w:t xml:space="preserve">      Khi đó: </w:t>
            </w:r>
            <m:oMath>
              <m:sSub>
                <m:sSubPr>
                  <m:ctrlPr>
                    <w:rPr>
                      <w:rFonts w:ascii="Cambria Math" w:hAnsi="Cambria Math" w:cs="Times New Roman"/>
                      <w:i/>
                      <w:sz w:val="24"/>
                      <w:szCs w:val="24"/>
                      <w:lang w:val="nl-NL"/>
                    </w:rPr>
                  </m:ctrlPr>
                </m:sSubPr>
                <m:e>
                  <m:r>
                    <w:rPr>
                      <w:rFonts w:ascii="Cambria Math" w:hAnsi="Cambria Math" w:cs="Times New Roman"/>
                      <w:sz w:val="24"/>
                      <w:szCs w:val="24"/>
                      <w:lang w:val="nl-NL"/>
                    </w:rPr>
                    <m:t>f</m:t>
                  </m:r>
                </m:e>
                <m:sub>
                  <m:r>
                    <w:rPr>
                      <w:rFonts w:ascii="Cambria Math" w:hAnsi="Cambria Math" w:cs="Times New Roman"/>
                      <w:sz w:val="24"/>
                      <w:szCs w:val="24"/>
                      <w:lang w:val="nl-NL"/>
                    </w:rPr>
                    <m:t>max</m:t>
                  </m:r>
                </m:sub>
              </m:sSub>
              <m:r>
                <w:rPr>
                  <w:rFonts w:ascii="Cambria Math" w:hAnsi="Cambria Math" w:cs="Times New Roman"/>
                  <w:sz w:val="24"/>
                  <w:szCs w:val="24"/>
                  <w:lang w:val="nl-NL"/>
                </w:rPr>
                <m:t>(</m:t>
              </m:r>
              <m:r>
                <w:rPr>
                  <w:rFonts w:ascii="Cambria Math" w:hAnsi="Cambria Math" w:cs="Times New Roman"/>
                  <w:sz w:val="24"/>
                  <w:szCs w:val="24"/>
                  <w:lang w:val="nl-NL"/>
                </w:rPr>
                <m:t>θ</m:t>
              </m:r>
              <m:r>
                <w:rPr>
                  <w:rFonts w:ascii="Cambria Math" w:hAnsi="Cambria Math" w:cs="Times New Roman"/>
                  <w:sz w:val="24"/>
                  <w:szCs w:val="24"/>
                  <w:lang w:val="nl-NL"/>
                </w:rPr>
                <m:t>)</m:t>
              </m:r>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A(A+2)</m:t>
                      </m:r>
                    </m:e>
                  </m:rad>
                </m:den>
              </m:f>
            </m:oMath>
          </w:p>
          <w:p w:rsidR="00481FFC" w:rsidRPr="005300AA" w:rsidRDefault="00FB493A" w:rsidP="0071601C">
            <w:pPr>
              <w:spacing w:line="300" w:lineRule="atLeast"/>
              <w:ind w:firstLine="0"/>
              <w:jc w:val="both"/>
              <w:rPr>
                <w:rFonts w:eastAsiaTheme="minorEastAsia" w:cs="Times New Roman"/>
                <w:sz w:val="24"/>
                <w:szCs w:val="24"/>
                <w:lang w:val="nl-NL"/>
              </w:rPr>
            </w:pPr>
            <w:r w:rsidRPr="005300AA">
              <w:rPr>
                <w:rFonts w:eastAsiaTheme="minorEastAsia" w:cs="Times New Roman"/>
                <w:sz w:val="24"/>
                <w:szCs w:val="24"/>
                <w:lang w:val="nl-NL"/>
              </w:rPr>
              <w:t xml:space="preserve">Vậy: </w:t>
            </w:r>
            <m:oMath>
              <m:sSub>
                <m:sSubPr>
                  <m:ctrlPr>
                    <w:rPr>
                      <w:rFonts w:ascii="Cambria Math" w:eastAsiaTheme="minorEastAsia" w:hAnsi="Cambria Math" w:cs="Times New Roman"/>
                      <w:i/>
                      <w:sz w:val="24"/>
                      <w:szCs w:val="24"/>
                      <w:lang w:val="nl-NL"/>
                    </w:rPr>
                  </m:ctrlPr>
                </m:sSubPr>
                <m:e>
                  <m:r>
                    <w:rPr>
                      <w:rFonts w:ascii="Cambria Math" w:eastAsiaTheme="minorEastAsia" w:hAnsi="Cambria Math" w:cs="Times New Roman"/>
                      <w:sz w:val="24"/>
                      <w:szCs w:val="24"/>
                      <w:lang w:val="nl-NL"/>
                    </w:rPr>
                    <m:t>μ</m:t>
                  </m:r>
                </m:e>
                <m:sub>
                  <m:r>
                    <w:rPr>
                      <w:rFonts w:ascii="Cambria Math" w:eastAsiaTheme="minorEastAsia" w:hAnsi="Cambria Math" w:cs="Times New Roman"/>
                      <w:sz w:val="24"/>
                      <w:szCs w:val="24"/>
                      <w:lang w:val="nl-NL"/>
                    </w:rPr>
                    <m:t>min</m:t>
                  </m:r>
                </m:sub>
              </m:sSub>
              <m:r>
                <w:rPr>
                  <w:rFonts w:ascii="Cambria Math" w:eastAsiaTheme="minorEastAsia" w:hAnsi="Cambria Math" w:cs="Times New Roman"/>
                  <w:sz w:val="24"/>
                  <w:szCs w:val="24"/>
                  <w:lang w:val="nl-NL"/>
                </w:rPr>
                <m:t>=</m:t>
              </m:r>
              <m:sSub>
                <m:sSubPr>
                  <m:ctrlPr>
                    <w:rPr>
                      <w:rFonts w:ascii="Cambria Math" w:hAnsi="Cambria Math" w:cs="Times New Roman"/>
                      <w:i/>
                      <w:sz w:val="24"/>
                      <w:szCs w:val="24"/>
                      <w:lang w:val="nl-NL"/>
                    </w:rPr>
                  </m:ctrlPr>
                </m:sSubPr>
                <m:e>
                  <m:r>
                    <w:rPr>
                      <w:rFonts w:ascii="Cambria Math" w:hAnsi="Cambria Math" w:cs="Times New Roman"/>
                      <w:sz w:val="24"/>
                      <w:szCs w:val="24"/>
                      <w:lang w:val="nl-NL"/>
                    </w:rPr>
                    <m:t>f</m:t>
                  </m:r>
                </m:e>
                <m:sub>
                  <m:r>
                    <w:rPr>
                      <w:rFonts w:ascii="Cambria Math" w:hAnsi="Cambria Math" w:cs="Times New Roman"/>
                      <w:sz w:val="24"/>
                      <w:szCs w:val="24"/>
                      <w:lang w:val="nl-NL"/>
                    </w:rPr>
                    <m:t>max</m:t>
                  </m:r>
                </m:sub>
              </m:sSub>
              <m:d>
                <m:dPr>
                  <m:ctrlPr>
                    <w:rPr>
                      <w:rFonts w:ascii="Cambria Math" w:hAnsi="Cambria Math" w:cs="Times New Roman"/>
                      <w:i/>
                      <w:sz w:val="24"/>
                      <w:szCs w:val="24"/>
                      <w:lang w:val="nl-NL"/>
                    </w:rPr>
                  </m:ctrlPr>
                </m:dPr>
                <m:e>
                  <m:r>
                    <w:rPr>
                      <w:rFonts w:ascii="Cambria Math" w:hAnsi="Cambria Math" w:cs="Times New Roman"/>
                      <w:sz w:val="24"/>
                      <w:szCs w:val="24"/>
                      <w:lang w:val="nl-NL"/>
                    </w:rPr>
                    <m:t>θ</m:t>
                  </m:r>
                </m:e>
              </m:d>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r>
                    <w:rPr>
                      <w:rFonts w:ascii="Cambria Math" w:hAnsi="Cambria Math" w:cs="Times New Roman"/>
                      <w:sz w:val="24"/>
                      <w:szCs w:val="24"/>
                      <w:lang w:val="nl-NL"/>
                    </w:rPr>
                    <m:t>3m</m:t>
                  </m:r>
                </m:num>
                <m:den>
                  <m:r>
                    <w:rPr>
                      <w:rFonts w:ascii="Cambria Math" w:hAnsi="Cambria Math" w:cs="Times New Roman"/>
                      <w:sz w:val="24"/>
                      <w:szCs w:val="24"/>
                      <w:lang w:val="nl-NL"/>
                    </w:rPr>
                    <m:t>2</m:t>
                  </m:r>
                  <m:rad>
                    <m:radPr>
                      <m:degHide m:val="1"/>
                      <m:ctrlPr>
                        <w:rPr>
                          <w:rFonts w:ascii="Cambria Math" w:hAnsi="Cambria Math" w:cs="Times New Roman"/>
                          <w:i/>
                          <w:sz w:val="24"/>
                          <w:szCs w:val="24"/>
                          <w:lang w:val="nl-NL"/>
                        </w:rPr>
                      </m:ctrlPr>
                    </m:radPr>
                    <m:deg/>
                    <m:e>
                      <m:r>
                        <w:rPr>
                          <w:rFonts w:ascii="Cambria Math" w:hAnsi="Cambria Math" w:cs="Times New Roman"/>
                          <w:sz w:val="24"/>
                          <w:szCs w:val="24"/>
                          <w:lang w:val="nl-NL"/>
                        </w:rPr>
                        <m:t>M</m:t>
                      </m:r>
                      <m:d>
                        <m:dPr>
                          <m:ctrlPr>
                            <w:rPr>
                              <w:rFonts w:ascii="Cambria Math" w:hAnsi="Cambria Math" w:cs="Times New Roman"/>
                              <w:i/>
                              <w:sz w:val="24"/>
                              <w:szCs w:val="24"/>
                              <w:lang w:val="nl-NL"/>
                            </w:rPr>
                          </m:ctrlPr>
                        </m:dPr>
                        <m:e>
                          <m:r>
                            <w:rPr>
                              <w:rFonts w:ascii="Cambria Math" w:hAnsi="Cambria Math" w:cs="Times New Roman"/>
                              <w:sz w:val="24"/>
                              <w:szCs w:val="24"/>
                              <w:lang w:val="nl-NL"/>
                            </w:rPr>
                            <m:t>M+3m</m:t>
                          </m:r>
                        </m:e>
                      </m:d>
                    </m:e>
                  </m:rad>
                </m:den>
              </m:f>
              <m:r>
                <w:rPr>
                  <w:rFonts w:ascii="Cambria Math" w:hAnsi="Cambria Math" w:cs="Times New Roman"/>
                  <w:sz w:val="24"/>
                  <w:szCs w:val="24"/>
                  <w:lang w:val="nl-NL"/>
                </w:rPr>
                <m:t>=0,283</m:t>
              </m:r>
            </m:oMath>
          </w:p>
          <w:p w:rsidR="00E325BD" w:rsidRPr="005300AA" w:rsidRDefault="00F730C7" w:rsidP="00F730C7">
            <w:pPr>
              <w:spacing w:line="300" w:lineRule="atLeast"/>
              <w:ind w:firstLine="0"/>
              <w:jc w:val="both"/>
              <w:rPr>
                <w:rFonts w:eastAsiaTheme="minorEastAsia" w:cs="Times New Roman"/>
                <w:sz w:val="24"/>
                <w:szCs w:val="24"/>
                <w:lang w:val="nl-NL"/>
              </w:rPr>
            </w:pPr>
            <w:r w:rsidRPr="005300AA">
              <w:rPr>
                <w:rFonts w:eastAsiaTheme="minorEastAsia" w:cs="Times New Roman"/>
                <w:sz w:val="24"/>
                <w:szCs w:val="24"/>
                <w:lang w:val="nl-NL"/>
              </w:rPr>
              <w:t>Ứng với góc treo sợi dây</w:t>
            </w:r>
            <w:r w:rsidR="009B68DE" w:rsidRPr="005300AA">
              <w:rPr>
                <w:rFonts w:eastAsiaTheme="minorEastAsia" w:cs="Times New Roman"/>
                <w:sz w:val="24"/>
                <w:szCs w:val="24"/>
                <w:lang w:val="nl-NL"/>
              </w:rPr>
              <w:t xml:space="preserve">: </w:t>
            </w:r>
            <m:oMath>
              <m:sSup>
                <m:sSupPr>
                  <m:ctrlPr>
                    <w:rPr>
                      <w:rFonts w:ascii="Cambria Math" w:eastAsiaTheme="minorEastAsia" w:hAnsi="Cambria Math" w:cs="Times New Roman"/>
                      <w:i/>
                      <w:sz w:val="24"/>
                      <w:szCs w:val="24"/>
                      <w:lang w:val="nl-NL"/>
                    </w:rPr>
                  </m:ctrlPr>
                </m:sSupPr>
                <m:e>
                  <m:r>
                    <w:rPr>
                      <w:rFonts w:ascii="Cambria Math" w:eastAsiaTheme="minorEastAsia" w:hAnsi="Cambria Math" w:cs="Times New Roman"/>
                      <w:sz w:val="24"/>
                      <w:szCs w:val="24"/>
                      <w:lang w:val="nl-NL"/>
                    </w:rPr>
                    <m:t>sin</m:t>
                  </m:r>
                </m:e>
                <m:sup>
                  <m:r>
                    <w:rPr>
                      <w:rFonts w:ascii="Cambria Math" w:eastAsiaTheme="minorEastAsia" w:hAnsi="Cambria Math" w:cs="Times New Roman"/>
                      <w:sz w:val="24"/>
                      <w:szCs w:val="24"/>
                      <w:lang w:val="nl-NL"/>
                    </w:rPr>
                    <m:t>2</m:t>
                  </m:r>
                </m:sup>
              </m:sSup>
              <m:r>
                <w:rPr>
                  <w:rFonts w:ascii="Cambria Math" w:eastAsiaTheme="minorEastAsia" w:hAnsi="Cambria Math" w:cs="Times New Roman"/>
                  <w:sz w:val="24"/>
                  <w:szCs w:val="24"/>
                  <w:lang w:val="nl-NL"/>
                </w:rPr>
                <m:t>θ=</m:t>
              </m:r>
              <m:f>
                <m:fPr>
                  <m:ctrlPr>
                    <w:rPr>
                      <w:rFonts w:ascii="Cambria Math" w:eastAsiaTheme="minorEastAsia" w:hAnsi="Cambria Math" w:cs="Times New Roman"/>
                      <w:i/>
                      <w:sz w:val="24"/>
                      <w:szCs w:val="24"/>
                      <w:lang w:val="nl-NL"/>
                    </w:rPr>
                  </m:ctrlPr>
                </m:fPr>
                <m:num>
                  <m:r>
                    <w:rPr>
                      <w:rFonts w:ascii="Cambria Math" w:eastAsiaTheme="minorEastAsia" w:hAnsi="Cambria Math" w:cs="Times New Roman"/>
                      <w:sz w:val="24"/>
                      <w:szCs w:val="24"/>
                      <w:lang w:val="nl-NL"/>
                    </w:rPr>
                    <m:t>A</m:t>
                  </m:r>
                </m:num>
                <m:den>
                  <m:r>
                    <w:rPr>
                      <w:rFonts w:ascii="Cambria Math" w:eastAsiaTheme="minorEastAsia" w:hAnsi="Cambria Math" w:cs="Times New Roman"/>
                      <w:sz w:val="24"/>
                      <w:szCs w:val="24"/>
                      <w:lang w:val="nl-NL"/>
                    </w:rPr>
                    <m:t>2(A+1)</m:t>
                  </m:r>
                </m:den>
              </m:f>
              <m:r>
                <w:rPr>
                  <w:rFonts w:ascii="Cambria Math" w:eastAsiaTheme="minorEastAsia" w:hAnsi="Cambria Math" w:cs="Times New Roman"/>
                  <w:sz w:val="24"/>
                  <w:szCs w:val="24"/>
                  <w:lang w:val="nl-NL"/>
                </w:rPr>
                <m:t>=</m:t>
              </m:r>
              <m:f>
                <m:fPr>
                  <m:ctrlPr>
                    <w:rPr>
                      <w:rFonts w:ascii="Cambria Math" w:eastAsiaTheme="minorEastAsia" w:hAnsi="Cambria Math" w:cs="Times New Roman"/>
                      <w:i/>
                      <w:sz w:val="24"/>
                      <w:szCs w:val="24"/>
                      <w:lang w:val="nl-NL"/>
                    </w:rPr>
                  </m:ctrlPr>
                </m:fPr>
                <m:num>
                  <m:r>
                    <w:rPr>
                      <w:rFonts w:ascii="Cambria Math" w:eastAsiaTheme="minorEastAsia" w:hAnsi="Cambria Math" w:cs="Times New Roman"/>
                      <w:sz w:val="24"/>
                      <w:szCs w:val="24"/>
                      <w:lang w:val="nl-NL"/>
                    </w:rPr>
                    <m:t>8</m:t>
                  </m:r>
                </m:num>
                <m:den>
                  <m:r>
                    <w:rPr>
                      <w:rFonts w:ascii="Cambria Math" w:eastAsiaTheme="minorEastAsia" w:hAnsi="Cambria Math" w:cs="Times New Roman"/>
                      <w:sz w:val="24"/>
                      <w:szCs w:val="24"/>
                      <w:lang w:val="nl-NL"/>
                    </w:rPr>
                    <m:t>22</m:t>
                  </m:r>
                </m:den>
              </m:f>
              <m:r>
                <w:rPr>
                  <w:rFonts w:ascii="Cambria Math" w:eastAsiaTheme="minorEastAsia" w:hAnsi="Cambria Math" w:cs="Times New Roman"/>
                  <w:sz w:val="24"/>
                  <w:szCs w:val="24"/>
                  <w:lang w:val="nl-NL"/>
                </w:rPr>
                <m:t>→θ=</m:t>
              </m:r>
              <m:sSup>
                <m:sSupPr>
                  <m:ctrlPr>
                    <w:rPr>
                      <w:rFonts w:ascii="Cambria Math" w:eastAsiaTheme="minorEastAsia" w:hAnsi="Cambria Math" w:cs="Times New Roman"/>
                      <w:i/>
                      <w:sz w:val="24"/>
                      <w:szCs w:val="24"/>
                      <w:lang w:val="nl-NL"/>
                    </w:rPr>
                  </m:ctrlPr>
                </m:sSupPr>
                <m:e>
                  <m:r>
                    <w:rPr>
                      <w:rFonts w:ascii="Cambria Math" w:eastAsiaTheme="minorEastAsia" w:hAnsi="Cambria Math" w:cs="Times New Roman"/>
                      <w:sz w:val="24"/>
                      <w:szCs w:val="24"/>
                      <w:lang w:val="nl-NL"/>
                    </w:rPr>
                    <m:t>37</m:t>
                  </m:r>
                </m:e>
                <m:sup>
                  <m:r>
                    <w:rPr>
                      <w:rFonts w:ascii="Cambria Math" w:eastAsiaTheme="minorEastAsia" w:hAnsi="Cambria Math" w:cs="Times New Roman"/>
                      <w:sz w:val="24"/>
                      <w:szCs w:val="24"/>
                      <w:lang w:val="nl-NL"/>
                    </w:rPr>
                    <m:t>o</m:t>
                  </m:r>
                </m:sup>
              </m:sSup>
              <m:r>
                <w:rPr>
                  <w:rFonts w:ascii="Cambria Math" w:eastAsiaTheme="minorEastAsia" w:hAnsi="Cambria Math" w:cs="Times New Roman"/>
                  <w:sz w:val="24"/>
                  <w:szCs w:val="24"/>
                  <w:lang w:val="nl-NL"/>
                </w:rPr>
                <m:t>05'</m:t>
              </m:r>
            </m:oMath>
          </w:p>
        </w:tc>
        <w:tc>
          <w:tcPr>
            <w:tcW w:w="985" w:type="dxa"/>
          </w:tcPr>
          <w:p w:rsidR="00E325BD" w:rsidRPr="005300AA" w:rsidRDefault="00E325BD" w:rsidP="00410121">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r w:rsidRPr="005300AA">
              <w:rPr>
                <w:rFonts w:cs="Times New Roman"/>
                <w:b/>
                <w:bCs/>
                <w:sz w:val="24"/>
                <w:szCs w:val="24"/>
                <w:lang w:val="nl-NL"/>
              </w:rPr>
              <w:t>0,5đ</w:t>
            </w:r>
          </w:p>
          <w:p w:rsidR="00EC6028" w:rsidRPr="005300AA" w:rsidRDefault="00EC6028" w:rsidP="00EC6028">
            <w:pPr>
              <w:spacing w:before="120"/>
              <w:jc w:val="both"/>
              <w:rPr>
                <w:rFonts w:cs="Times New Roman"/>
                <w:b/>
                <w:bCs/>
                <w:sz w:val="24"/>
                <w:szCs w:val="24"/>
                <w:lang w:val="nl-NL"/>
              </w:rPr>
            </w:pPr>
            <w:r w:rsidRPr="005300AA">
              <w:rPr>
                <w:rFonts w:cs="Times New Roman"/>
                <w:b/>
                <w:bCs/>
                <w:sz w:val="24"/>
                <w:szCs w:val="24"/>
                <w:lang w:val="nl-NL"/>
              </w:rPr>
              <w:t>0,5đ</w:t>
            </w: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r w:rsidRPr="005300AA">
              <w:rPr>
                <w:rFonts w:cs="Times New Roman"/>
                <w:b/>
                <w:bCs/>
                <w:sz w:val="24"/>
                <w:szCs w:val="24"/>
                <w:lang w:val="nl-NL"/>
              </w:rPr>
              <w:t>0,5đ</w:t>
            </w: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p>
          <w:p w:rsidR="00EC6028" w:rsidRPr="005300AA" w:rsidRDefault="00EC6028" w:rsidP="00EC6028">
            <w:pPr>
              <w:spacing w:before="120"/>
              <w:jc w:val="both"/>
              <w:rPr>
                <w:rFonts w:cs="Times New Roman"/>
                <w:b/>
                <w:bCs/>
                <w:sz w:val="24"/>
                <w:szCs w:val="24"/>
                <w:lang w:val="nl-NL"/>
              </w:rPr>
            </w:pPr>
            <w:r w:rsidRPr="005300AA">
              <w:rPr>
                <w:rFonts w:cs="Times New Roman"/>
                <w:b/>
                <w:bCs/>
                <w:sz w:val="24"/>
                <w:szCs w:val="24"/>
                <w:lang w:val="nl-NL"/>
              </w:rPr>
              <w:t>0,5đ</w:t>
            </w:r>
          </w:p>
          <w:p w:rsidR="00123626" w:rsidRPr="005300AA" w:rsidRDefault="00123626" w:rsidP="00EC6028">
            <w:pPr>
              <w:spacing w:before="120"/>
              <w:jc w:val="both"/>
              <w:rPr>
                <w:rFonts w:cs="Times New Roman"/>
                <w:b/>
                <w:bCs/>
                <w:sz w:val="24"/>
                <w:szCs w:val="24"/>
                <w:lang w:val="nl-NL"/>
              </w:rPr>
            </w:pPr>
          </w:p>
          <w:p w:rsidR="00123626" w:rsidRPr="005300AA" w:rsidRDefault="00123626" w:rsidP="00EC6028">
            <w:pPr>
              <w:spacing w:before="120"/>
              <w:jc w:val="both"/>
              <w:rPr>
                <w:rFonts w:cs="Times New Roman"/>
                <w:b/>
                <w:bCs/>
                <w:sz w:val="24"/>
                <w:szCs w:val="24"/>
                <w:lang w:val="nl-NL"/>
              </w:rPr>
            </w:pPr>
          </w:p>
          <w:p w:rsidR="00123626" w:rsidRPr="005300AA" w:rsidRDefault="00123626" w:rsidP="00EC6028">
            <w:pPr>
              <w:spacing w:before="120"/>
              <w:jc w:val="both"/>
              <w:rPr>
                <w:rFonts w:cs="Times New Roman"/>
                <w:b/>
                <w:bCs/>
                <w:sz w:val="24"/>
                <w:szCs w:val="24"/>
                <w:lang w:val="nl-NL"/>
              </w:rPr>
            </w:pPr>
          </w:p>
          <w:p w:rsidR="00123626" w:rsidRPr="005300AA" w:rsidRDefault="00123626" w:rsidP="00EC6028">
            <w:pPr>
              <w:spacing w:before="12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r w:rsidRPr="005300AA">
              <w:rPr>
                <w:rFonts w:cs="Times New Roman"/>
                <w:b/>
                <w:bCs/>
                <w:sz w:val="24"/>
                <w:szCs w:val="24"/>
                <w:lang w:val="nl-NL"/>
              </w:rPr>
              <w:t>0,5 đ</w:t>
            </w: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r w:rsidRPr="005300AA">
              <w:rPr>
                <w:rFonts w:cs="Times New Roman"/>
                <w:b/>
                <w:bCs/>
                <w:sz w:val="24"/>
                <w:szCs w:val="24"/>
                <w:lang w:val="nl-NL"/>
              </w:rPr>
              <w:t>0,5 đ</w:t>
            </w: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r w:rsidRPr="005300AA">
              <w:rPr>
                <w:rFonts w:cs="Times New Roman"/>
                <w:b/>
                <w:bCs/>
                <w:sz w:val="24"/>
                <w:szCs w:val="24"/>
                <w:lang w:val="nl-NL"/>
              </w:rPr>
              <w:t>0,25 đ</w:t>
            </w: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p>
          <w:p w:rsidR="00123626" w:rsidRDefault="00123626" w:rsidP="00123626">
            <w:pPr>
              <w:spacing w:before="120"/>
              <w:ind w:firstLine="0"/>
              <w:jc w:val="both"/>
              <w:rPr>
                <w:rFonts w:cs="Times New Roman"/>
                <w:b/>
                <w:bCs/>
                <w:sz w:val="24"/>
                <w:szCs w:val="24"/>
                <w:lang w:val="nl-NL"/>
              </w:rPr>
            </w:pPr>
            <w:r w:rsidRPr="005300AA">
              <w:rPr>
                <w:rFonts w:cs="Times New Roman"/>
                <w:b/>
                <w:bCs/>
                <w:sz w:val="24"/>
                <w:szCs w:val="24"/>
                <w:lang w:val="nl-NL"/>
              </w:rPr>
              <w:t>0,5 đ</w:t>
            </w:r>
          </w:p>
          <w:p w:rsidR="00071201" w:rsidRDefault="00071201" w:rsidP="00123626">
            <w:pPr>
              <w:spacing w:before="120"/>
              <w:ind w:firstLine="0"/>
              <w:jc w:val="both"/>
              <w:rPr>
                <w:rFonts w:cs="Times New Roman"/>
                <w:b/>
                <w:bCs/>
                <w:sz w:val="24"/>
                <w:szCs w:val="24"/>
                <w:lang w:val="nl-NL"/>
              </w:rPr>
            </w:pPr>
          </w:p>
          <w:p w:rsidR="00123626" w:rsidRPr="005300AA" w:rsidRDefault="00123626" w:rsidP="00123626">
            <w:pPr>
              <w:spacing w:before="120"/>
              <w:ind w:firstLine="0"/>
              <w:jc w:val="both"/>
              <w:rPr>
                <w:rFonts w:cs="Times New Roman"/>
                <w:b/>
                <w:bCs/>
                <w:sz w:val="24"/>
                <w:szCs w:val="24"/>
                <w:lang w:val="nl-NL"/>
              </w:rPr>
            </w:pPr>
            <w:r w:rsidRPr="005300AA">
              <w:rPr>
                <w:rFonts w:cs="Times New Roman"/>
                <w:b/>
                <w:bCs/>
                <w:sz w:val="24"/>
                <w:szCs w:val="24"/>
                <w:lang w:val="nl-NL"/>
              </w:rPr>
              <w:t>0,25đ</w:t>
            </w:r>
          </w:p>
        </w:tc>
      </w:tr>
    </w:tbl>
    <w:p w:rsidR="00275847" w:rsidRPr="005300AA" w:rsidRDefault="00275847" w:rsidP="00AB4910">
      <w:pPr>
        <w:spacing w:line="360" w:lineRule="auto"/>
        <w:ind w:right="-1"/>
        <w:jc w:val="both"/>
        <w:rPr>
          <w:rFonts w:ascii="Times New Roman" w:hAnsi="Times New Roman" w:cs="Times New Roman"/>
          <w:b/>
          <w:sz w:val="24"/>
          <w:szCs w:val="24"/>
          <w:lang w:val="pt-BR"/>
        </w:rPr>
      </w:pPr>
    </w:p>
    <w:p w:rsidR="00275847" w:rsidRPr="005300AA" w:rsidRDefault="00275847" w:rsidP="00AB4910">
      <w:pPr>
        <w:spacing w:line="360" w:lineRule="auto"/>
        <w:ind w:right="-1"/>
        <w:jc w:val="both"/>
        <w:rPr>
          <w:rFonts w:ascii="Times New Roman" w:hAnsi="Times New Roman" w:cs="Times New Roman"/>
          <w:b/>
          <w:sz w:val="24"/>
          <w:szCs w:val="24"/>
          <w:lang w:val="pt-BR"/>
        </w:rPr>
      </w:pPr>
    </w:p>
    <w:p w:rsidR="00275847" w:rsidRPr="005300AA" w:rsidRDefault="00275847" w:rsidP="00AB4910">
      <w:pPr>
        <w:spacing w:line="360" w:lineRule="auto"/>
        <w:ind w:right="-1"/>
        <w:jc w:val="both"/>
        <w:rPr>
          <w:rFonts w:ascii="Times New Roman" w:hAnsi="Times New Roman" w:cs="Times New Roman"/>
          <w:b/>
          <w:sz w:val="24"/>
          <w:szCs w:val="24"/>
          <w:lang w:val="pt-BR"/>
        </w:rPr>
      </w:pPr>
    </w:p>
    <w:p w:rsidR="00275847" w:rsidRDefault="00275847" w:rsidP="00AB4910">
      <w:pPr>
        <w:spacing w:line="360" w:lineRule="auto"/>
        <w:ind w:right="-1"/>
        <w:jc w:val="both"/>
        <w:rPr>
          <w:rFonts w:ascii="Times New Roman" w:hAnsi="Times New Roman" w:cs="Times New Roman"/>
          <w:b/>
          <w:sz w:val="24"/>
          <w:szCs w:val="24"/>
          <w:lang w:val="pt-BR"/>
        </w:rPr>
      </w:pPr>
    </w:p>
    <w:p w:rsidR="005F4BA8" w:rsidRPr="005300AA" w:rsidRDefault="005F4BA8" w:rsidP="00AB4910">
      <w:pPr>
        <w:spacing w:line="360" w:lineRule="auto"/>
        <w:ind w:right="-1"/>
        <w:jc w:val="both"/>
        <w:rPr>
          <w:rFonts w:ascii="Times New Roman" w:hAnsi="Times New Roman" w:cs="Times New Roman"/>
          <w:b/>
          <w:sz w:val="24"/>
          <w:szCs w:val="24"/>
          <w:lang w:val="pt-BR"/>
        </w:rPr>
      </w:pPr>
    </w:p>
    <w:p w:rsidR="00275847" w:rsidRPr="005300AA" w:rsidRDefault="00275847" w:rsidP="00AB4910">
      <w:pPr>
        <w:spacing w:line="360" w:lineRule="auto"/>
        <w:ind w:right="-1"/>
        <w:jc w:val="both"/>
        <w:rPr>
          <w:rFonts w:ascii="Times New Roman" w:hAnsi="Times New Roman" w:cs="Times New Roman"/>
          <w:b/>
          <w:sz w:val="24"/>
          <w:szCs w:val="24"/>
          <w:lang w:val="pt-BR"/>
        </w:rPr>
      </w:pPr>
    </w:p>
    <w:p w:rsidR="00275847" w:rsidRPr="005300AA" w:rsidRDefault="00275847" w:rsidP="00AB4910">
      <w:pPr>
        <w:spacing w:line="360" w:lineRule="auto"/>
        <w:ind w:right="-1"/>
        <w:jc w:val="both"/>
        <w:rPr>
          <w:rFonts w:ascii="Times New Roman" w:hAnsi="Times New Roman" w:cs="Times New Roman"/>
          <w:b/>
          <w:sz w:val="24"/>
          <w:szCs w:val="24"/>
          <w:lang w:val="pt-BR"/>
        </w:rPr>
      </w:pPr>
    </w:p>
    <w:p w:rsidR="00275847" w:rsidRPr="005300AA" w:rsidRDefault="00275847" w:rsidP="00AB4910">
      <w:pPr>
        <w:spacing w:line="360" w:lineRule="auto"/>
        <w:ind w:right="-1"/>
        <w:jc w:val="both"/>
        <w:rPr>
          <w:rFonts w:ascii="Times New Roman" w:hAnsi="Times New Roman" w:cs="Times New Roman"/>
          <w:b/>
          <w:sz w:val="24"/>
          <w:szCs w:val="24"/>
          <w:lang w:val="pt-BR"/>
        </w:rPr>
      </w:pPr>
    </w:p>
    <w:p w:rsidR="00AB4910" w:rsidRPr="005300AA" w:rsidRDefault="00AB4910" w:rsidP="00AB4910">
      <w:pPr>
        <w:spacing w:line="360" w:lineRule="auto"/>
        <w:ind w:right="-1"/>
        <w:jc w:val="both"/>
        <w:rPr>
          <w:rFonts w:ascii="Times New Roman" w:hAnsi="Times New Roman" w:cs="Times New Roman"/>
          <w:b/>
          <w:sz w:val="24"/>
          <w:szCs w:val="24"/>
          <w:lang w:val="pt-BR"/>
        </w:rPr>
      </w:pPr>
      <w:r w:rsidRPr="005300AA">
        <w:rPr>
          <w:rFonts w:ascii="Times New Roman" w:hAnsi="Times New Roman" w:cs="Times New Roman"/>
          <w:b/>
          <w:sz w:val="24"/>
          <w:szCs w:val="24"/>
          <w:lang w:val="pt-BR"/>
        </w:rPr>
        <w:lastRenderedPageBreak/>
        <w:t xml:space="preserve">Bài 2: Cơ vật rắn (4,0 điểm). </w:t>
      </w:r>
    </w:p>
    <w:p w:rsidR="00AB4910" w:rsidRPr="005300AA" w:rsidRDefault="00AB4910" w:rsidP="00AB4910">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noProof/>
          <w:sz w:val="24"/>
          <w:szCs w:val="24"/>
        </w:rPr>
        <mc:AlternateContent>
          <mc:Choice Requires="wpg">
            <w:drawing>
              <wp:anchor distT="0" distB="0" distL="114300" distR="114300" simplePos="0" relativeHeight="251734016" behindDoc="0" locked="0" layoutInCell="1" allowOverlap="1" wp14:anchorId="45027B48" wp14:editId="0B404417">
                <wp:simplePos x="0" y="0"/>
                <wp:positionH relativeFrom="column">
                  <wp:posOffset>5181600</wp:posOffset>
                </wp:positionH>
                <wp:positionV relativeFrom="paragraph">
                  <wp:posOffset>8890</wp:posOffset>
                </wp:positionV>
                <wp:extent cx="1676400" cy="1943100"/>
                <wp:effectExtent l="0" t="0" r="0" b="0"/>
                <wp:wrapSquare wrapText="bothSides"/>
                <wp:docPr id="2629" name="Group 2629"/>
                <wp:cNvGraphicFramePr/>
                <a:graphic xmlns:a="http://schemas.openxmlformats.org/drawingml/2006/main">
                  <a:graphicData uri="http://schemas.microsoft.com/office/word/2010/wordprocessingGroup">
                    <wpg:wgp>
                      <wpg:cNvGrpSpPr/>
                      <wpg:grpSpPr>
                        <a:xfrm>
                          <a:off x="0" y="0"/>
                          <a:ext cx="1676400" cy="1943100"/>
                          <a:chOff x="0" y="0"/>
                          <a:chExt cx="1676400" cy="1943100"/>
                        </a:xfrm>
                      </wpg:grpSpPr>
                      <pic:pic xmlns:pic="http://schemas.openxmlformats.org/drawingml/2006/picture">
                        <pic:nvPicPr>
                          <pic:cNvPr id="2630" name="Picture 263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6400" cy="1943100"/>
                          </a:xfrm>
                          <a:prstGeom prst="rect">
                            <a:avLst/>
                          </a:prstGeom>
                          <a:noFill/>
                          <a:ln>
                            <a:noFill/>
                          </a:ln>
                        </pic:spPr>
                      </pic:pic>
                      <wps:wsp>
                        <wps:cNvPr id="2631" name="Text Box 2"/>
                        <wps:cNvSpPr txBox="1">
                          <a:spLocks noChangeArrowheads="1"/>
                        </wps:cNvSpPr>
                        <wps:spPr bwMode="auto">
                          <a:xfrm>
                            <a:off x="508000" y="1587500"/>
                            <a:ext cx="647700" cy="273050"/>
                          </a:xfrm>
                          <a:prstGeom prst="rect">
                            <a:avLst/>
                          </a:prstGeom>
                          <a:noFill/>
                          <a:ln w="9525">
                            <a:noFill/>
                            <a:miter lim="800000"/>
                            <a:headEnd/>
                            <a:tailEnd/>
                          </a:ln>
                        </wps:spPr>
                        <wps:txbx>
                          <w:txbxContent>
                            <w:p w:rsidR="00BD0ECA" w:rsidRPr="002D7189" w:rsidRDefault="00BD0ECA" w:rsidP="00AB4910">
                              <w:pPr>
                                <w:jc w:val="center"/>
                                <w:rPr>
                                  <w:rFonts w:ascii="Times New Roman" w:hAnsi="Times New Roman" w:cs="Times New Roman"/>
                                  <w:sz w:val="24"/>
                                  <w:szCs w:val="24"/>
                                </w:rPr>
                              </w:pPr>
                              <w:r>
                                <w:rPr>
                                  <w:rFonts w:ascii="Times New Roman" w:hAnsi="Times New Roman" w:cs="Times New Roman"/>
                                  <w:sz w:val="24"/>
                                  <w:szCs w:val="24"/>
                                </w:rPr>
                                <w:t>Hình 2</w:t>
                              </w:r>
                            </w:p>
                          </w:txbxContent>
                        </wps:txbx>
                        <wps:bodyPr rot="0" vert="horz" wrap="square" lIns="91440" tIns="45720" rIns="91440" bIns="45720" anchor="t" anchorCtr="0">
                          <a:noAutofit/>
                        </wps:bodyPr>
                      </wps:wsp>
                    </wpg:wgp>
                  </a:graphicData>
                </a:graphic>
              </wp:anchor>
            </w:drawing>
          </mc:Choice>
          <mc:Fallback>
            <w:pict>
              <v:group w14:anchorId="45027B48" id="Group 2629" o:spid="_x0000_s1071" style="position:absolute;left:0;text-align:left;margin-left:408pt;margin-top:.7pt;width:132pt;height:153pt;z-index:251734016" coordsize="167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">
                <v:shape id="Picture 2630" o:spid="_x0000_s1072" type="#_x0000_t75" style="position:absolute;width:16764;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">
                  <v:imagedata r:id="rId8" o:title=""/>
                  <v:path arrowok="t"/>
                </v:shape>
                <v:shape id="Text Box 2" o:spid="_x0000_s1073" type="#_x0000_t202" style="position:absolute;left:5080;top:15875;width:647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fk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" filled="f" stroked="f">
                  <v:textbox>
                    <w:txbxContent>
                      <w:p w:rsidR="00BD0ECA" w:rsidRPr="002D7189" w:rsidRDefault="00BD0ECA" w:rsidP="00AB4910">
                        <w:pPr>
                          <w:jc w:val="center"/>
                          <w:rPr>
                            <w:rFonts w:ascii="Times New Roman" w:hAnsi="Times New Roman" w:cs="Times New Roman"/>
                            <w:sz w:val="24"/>
                            <w:szCs w:val="24"/>
                          </w:rPr>
                        </w:pPr>
                        <w:r>
                          <w:rPr>
                            <w:rFonts w:ascii="Times New Roman" w:hAnsi="Times New Roman" w:cs="Times New Roman"/>
                            <w:sz w:val="24"/>
                            <w:szCs w:val="24"/>
                          </w:rPr>
                          <w:t>Hình 2</w:t>
                        </w:r>
                      </w:p>
                    </w:txbxContent>
                  </v:textbox>
                </v:shape>
                <w10:wrap type="square"/>
              </v:group>
            </w:pict>
          </mc:Fallback>
        </mc:AlternateContent>
      </w:r>
      <w:r w:rsidRPr="005300AA">
        <w:rPr>
          <w:rFonts w:ascii="Times New Roman" w:hAnsi="Times New Roman" w:cs="Times New Roman"/>
          <w:sz w:val="24"/>
          <w:szCs w:val="24"/>
          <w:lang w:val="pt-BR"/>
        </w:rPr>
        <w:t xml:space="preserve">Một đĩa phẳng đồng chất, khối lượng M và bán kính R đang quay với vận tốc góc </w:t>
      </w:r>
      <w:r w:rsidRPr="005300AA">
        <w:rPr>
          <w:rFonts w:ascii="Times New Roman" w:hAnsi="Times New Roman" w:cs="Times New Roman"/>
          <w:position w:val="-12"/>
          <w:sz w:val="24"/>
          <w:szCs w:val="24"/>
          <w:lang w:val="pt-BR"/>
        </w:rPr>
        <w:object w:dxaOrig="336" w:dyaOrig="384">
          <v:shape id="_x0000_i1030" type="#_x0000_t75" style="width:16.6pt;height:19.4pt" o:ole="">
            <v:imagedata r:id="rId9" o:title=""/>
          </v:shape>
          <o:OLEObject Type="Embed" ProgID="Equation.DSMT4" ShapeID="_x0000_i1030" DrawAspect="Content" ObjectID="_1749495017" r:id="rId32"/>
        </w:object>
      </w:r>
      <w:r w:rsidRPr="005300AA">
        <w:rPr>
          <w:rFonts w:ascii="Times New Roman" w:hAnsi="Times New Roman" w:cs="Times New Roman"/>
          <w:sz w:val="24"/>
          <w:szCs w:val="24"/>
          <w:lang w:val="pt-BR"/>
        </w:rPr>
        <w:t xml:space="preserve">quanh trục thẳng đứng đi qua tâm thì rơi nhẹ lên mặt sàn nằm ngang. Lực cản của sàn tác dụng lên phần đĩa có diện tích </w:t>
      </w:r>
      <w:r w:rsidRPr="005300AA">
        <w:rPr>
          <w:rFonts w:ascii="Times New Roman" w:hAnsi="Times New Roman" w:cs="Times New Roman"/>
          <w:position w:val="-6"/>
          <w:sz w:val="24"/>
          <w:szCs w:val="24"/>
          <w:lang w:val="pt-BR"/>
        </w:rPr>
        <w:object w:dxaOrig="408" w:dyaOrig="300">
          <v:shape id="_x0000_i1031" type="#_x0000_t75" style="width:21.25pt;height:14.75pt" o:ole="">
            <v:imagedata r:id="rId11" o:title=""/>
          </v:shape>
          <o:OLEObject Type="Embed" ProgID="Equation.DSMT4" ShapeID="_x0000_i1031" DrawAspect="Content" ObjectID="_1749495018" r:id="rId33"/>
        </w:object>
      </w:r>
      <w:r w:rsidRPr="005300AA">
        <w:rPr>
          <w:rFonts w:ascii="Times New Roman" w:hAnsi="Times New Roman" w:cs="Times New Roman"/>
          <w:sz w:val="24"/>
          <w:szCs w:val="24"/>
          <w:lang w:val="pt-BR"/>
        </w:rPr>
        <w:t xml:space="preserve">có vận tốc </w:t>
      </w:r>
      <m:oMath>
        <m:acc>
          <m:accPr>
            <m:chr m:val="⃗"/>
            <m:ctrlPr>
              <w:rPr>
                <w:rFonts w:ascii="Cambria Math" w:hAnsi="Cambria Math" w:cs="Times New Roman"/>
                <w:i/>
                <w:sz w:val="24"/>
                <w:szCs w:val="24"/>
                <w:lang w:val="pt-BR"/>
              </w:rPr>
            </m:ctrlPr>
          </m:accPr>
          <m:e>
            <m:r>
              <w:rPr>
                <w:rFonts w:ascii="Cambria Math" w:hAnsi="Cambria Math" w:cs="Times New Roman"/>
                <w:sz w:val="24"/>
                <w:szCs w:val="24"/>
                <w:lang w:val="pt-BR"/>
              </w:rPr>
              <m:t>v</m:t>
            </m:r>
          </m:e>
        </m:acc>
      </m:oMath>
      <w:r w:rsidRPr="005300AA">
        <w:rPr>
          <w:rFonts w:ascii="Times New Roman" w:hAnsi="Times New Roman" w:cs="Times New Roman"/>
          <w:sz w:val="24"/>
          <w:szCs w:val="24"/>
          <w:lang w:val="pt-BR"/>
        </w:rPr>
        <w:t xml:space="preserve"> được xác định bởi công thức </w:t>
      </w:r>
      <m:oMath>
        <m:acc>
          <m:accPr>
            <m:chr m:val="⃗"/>
            <m:ctrlPr>
              <w:rPr>
                <w:rFonts w:ascii="Cambria Math" w:hAnsi="Cambria Math" w:cs="Times New Roman"/>
                <w:i/>
                <w:sz w:val="24"/>
                <w:szCs w:val="24"/>
                <w:lang w:val="pt-BR"/>
              </w:rPr>
            </m:ctrlPr>
          </m:accPr>
          <m:e>
            <m:sSub>
              <m:sSubPr>
                <m:ctrlPr>
                  <w:rPr>
                    <w:rFonts w:ascii="Cambria Math" w:hAnsi="Cambria Math" w:cs="Times New Roman"/>
                    <w:i/>
                    <w:sz w:val="24"/>
                    <w:szCs w:val="24"/>
                    <w:lang w:val="pt-BR"/>
                  </w:rPr>
                </m:ctrlPr>
              </m:sSubPr>
              <m:e>
                <m:r>
                  <w:rPr>
                    <w:rFonts w:ascii="Cambria Math" w:hAnsi="Cambria Math" w:cs="Times New Roman"/>
                    <w:sz w:val="24"/>
                    <w:szCs w:val="24"/>
                    <w:lang w:val="pt-BR"/>
                  </w:rPr>
                  <m:t>F</m:t>
                </m:r>
              </m:e>
              <m:sub>
                <m:r>
                  <w:rPr>
                    <w:rFonts w:ascii="Cambria Math" w:hAnsi="Cambria Math" w:cs="Times New Roman"/>
                    <w:sz w:val="24"/>
                    <w:szCs w:val="24"/>
                    <w:lang w:val="pt-BR"/>
                  </w:rPr>
                  <m:t>c</m:t>
                </m:r>
              </m:sub>
            </m:sSub>
          </m:e>
        </m:acc>
        <m:r>
          <w:rPr>
            <w:rFonts w:ascii="Cambria Math" w:hAnsi="Cambria Math" w:cs="Times New Roman"/>
            <w:sz w:val="24"/>
            <w:szCs w:val="24"/>
            <w:lang w:val="pt-BR"/>
          </w:rPr>
          <m:t>=-k.∆S.</m:t>
        </m:r>
        <m:acc>
          <m:accPr>
            <m:chr m:val="⃗"/>
            <m:ctrlPr>
              <w:rPr>
                <w:rFonts w:ascii="Cambria Math" w:hAnsi="Cambria Math" w:cs="Times New Roman"/>
                <w:i/>
                <w:sz w:val="24"/>
                <w:szCs w:val="24"/>
                <w:lang w:val="pt-BR"/>
              </w:rPr>
            </m:ctrlPr>
          </m:accPr>
          <m:e>
            <m:r>
              <w:rPr>
                <w:rFonts w:ascii="Cambria Math" w:hAnsi="Cambria Math" w:cs="Times New Roman"/>
                <w:sz w:val="24"/>
                <w:szCs w:val="24"/>
                <w:lang w:val="pt-BR"/>
              </w:rPr>
              <m:t>v</m:t>
            </m:r>
          </m:e>
        </m:acc>
      </m:oMath>
      <w:r w:rsidRPr="005300AA">
        <w:rPr>
          <w:rFonts w:ascii="Times New Roman" w:eastAsiaTheme="minorEastAsia" w:hAnsi="Times New Roman" w:cs="Times New Roman"/>
          <w:sz w:val="24"/>
          <w:szCs w:val="24"/>
          <w:lang w:val="pt-BR"/>
        </w:rPr>
        <w:t xml:space="preserve">, </w:t>
      </w:r>
      <w:r w:rsidRPr="005300AA">
        <w:rPr>
          <w:rFonts w:ascii="Times New Roman" w:hAnsi="Times New Roman" w:cs="Times New Roman"/>
          <w:sz w:val="24"/>
          <w:szCs w:val="24"/>
          <w:lang w:val="pt-BR"/>
        </w:rPr>
        <w:t xml:space="preserve">với k là hệ số cản. Mặt sàn gồm hai phần được ngăn cách nhau bởi đường thẳng </w:t>
      </w:r>
      <w:r w:rsidRPr="005300AA">
        <w:rPr>
          <w:rFonts w:ascii="Times New Roman" w:hAnsi="Times New Roman" w:cs="Times New Roman"/>
          <w:position w:val="-4"/>
          <w:sz w:val="24"/>
          <w:szCs w:val="24"/>
          <w:lang w:val="pt-BR"/>
        </w:rPr>
        <w:object w:dxaOrig="240" w:dyaOrig="276">
          <v:shape id="_x0000_i1032" type="#_x0000_t75" style="width:12pt;height:13.85pt" o:ole="">
            <v:imagedata r:id="rId13" o:title=""/>
          </v:shape>
          <o:OLEObject Type="Embed" ProgID="Equation.DSMT4" ShapeID="_x0000_i1032" DrawAspect="Content" ObjectID="_1749495019" r:id="rId34"/>
        </w:object>
      </w:r>
      <w:r w:rsidRPr="005300AA">
        <w:rPr>
          <w:rFonts w:ascii="Times New Roman" w:hAnsi="Times New Roman" w:cs="Times New Roman"/>
          <w:sz w:val="24"/>
          <w:szCs w:val="24"/>
          <w:lang w:val="pt-BR"/>
        </w:rPr>
        <w:t>, có hệ số cản tương ứng là k</w:t>
      </w:r>
      <w:r w:rsidRPr="005300AA">
        <w:rPr>
          <w:rFonts w:ascii="Times New Roman" w:hAnsi="Times New Roman" w:cs="Times New Roman"/>
          <w:sz w:val="24"/>
          <w:szCs w:val="24"/>
          <w:vertAlign w:val="subscript"/>
          <w:lang w:val="pt-BR"/>
        </w:rPr>
        <w:t>1</w:t>
      </w:r>
      <w:r w:rsidRPr="005300AA">
        <w:rPr>
          <w:rFonts w:ascii="Times New Roman" w:hAnsi="Times New Roman" w:cs="Times New Roman"/>
          <w:sz w:val="24"/>
          <w:szCs w:val="24"/>
          <w:lang w:val="pt-BR"/>
        </w:rPr>
        <w:t xml:space="preserve"> và k</w:t>
      </w:r>
      <w:r w:rsidRPr="005300AA">
        <w:rPr>
          <w:rFonts w:ascii="Times New Roman" w:hAnsi="Times New Roman" w:cs="Times New Roman"/>
          <w:sz w:val="24"/>
          <w:szCs w:val="24"/>
          <w:vertAlign w:val="subscript"/>
          <w:lang w:val="pt-BR"/>
        </w:rPr>
        <w:t>2</w:t>
      </w:r>
      <w:r w:rsidRPr="005300AA">
        <w:rPr>
          <w:rFonts w:ascii="Times New Roman" w:hAnsi="Times New Roman" w:cs="Times New Roman"/>
          <w:sz w:val="24"/>
          <w:szCs w:val="24"/>
          <w:lang w:val="pt-BR"/>
        </w:rPr>
        <w:t xml:space="preserve"> (biết k</w:t>
      </w:r>
      <w:r w:rsidRPr="005300AA">
        <w:rPr>
          <w:rFonts w:ascii="Times New Roman" w:hAnsi="Times New Roman" w:cs="Times New Roman"/>
          <w:sz w:val="24"/>
          <w:szCs w:val="24"/>
          <w:vertAlign w:val="subscript"/>
          <w:lang w:val="pt-BR"/>
        </w:rPr>
        <w:t xml:space="preserve">2 </w:t>
      </w:r>
      <w:r w:rsidRPr="005300AA">
        <w:rPr>
          <w:rFonts w:ascii="Times New Roman" w:hAnsi="Times New Roman" w:cs="Times New Roman"/>
          <w:sz w:val="24"/>
          <w:szCs w:val="24"/>
          <w:lang w:val="pt-BR"/>
        </w:rPr>
        <w:t>&gt; k</w:t>
      </w:r>
      <w:r w:rsidRPr="005300AA">
        <w:rPr>
          <w:rFonts w:ascii="Times New Roman" w:hAnsi="Times New Roman" w:cs="Times New Roman"/>
          <w:sz w:val="24"/>
          <w:szCs w:val="24"/>
          <w:vertAlign w:val="subscript"/>
          <w:lang w:val="pt-BR"/>
        </w:rPr>
        <w:t>1</w:t>
      </w:r>
      <w:r w:rsidRPr="005300AA">
        <w:rPr>
          <w:rFonts w:ascii="Times New Roman" w:hAnsi="Times New Roman" w:cs="Times New Roman"/>
          <w:sz w:val="24"/>
          <w:szCs w:val="24"/>
          <w:lang w:val="pt-BR"/>
        </w:rPr>
        <w:t>). Tại thời điểm ban đầu tâm đĩa nằm trên đường thẳng Δ (Hình 2).</w:t>
      </w:r>
    </w:p>
    <w:p w:rsidR="00AB4910" w:rsidRPr="005300AA" w:rsidRDefault="00AB4910" w:rsidP="00AB4910">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sz w:val="24"/>
          <w:szCs w:val="24"/>
          <w:lang w:val="pt-BR"/>
        </w:rPr>
        <w:t>1. Xác định độ lớn gia tốc góc và gia tốc khối tâm của đĩa tại thời điểm ban đầu.</w:t>
      </w:r>
      <w:r w:rsidRPr="005300AA">
        <w:rPr>
          <w:rFonts w:ascii="Times New Roman" w:hAnsi="Times New Roman" w:cs="Times New Roman"/>
          <w:noProof/>
          <w:sz w:val="24"/>
          <w:szCs w:val="24"/>
          <w:lang w:val="nl-NL"/>
        </w:rPr>
        <w:t xml:space="preserve"> </w:t>
      </w:r>
    </w:p>
    <w:p w:rsidR="00AB4910" w:rsidRPr="005300AA" w:rsidRDefault="00AB4910" w:rsidP="00AB4910">
      <w:pPr>
        <w:spacing w:line="360" w:lineRule="auto"/>
        <w:ind w:right="-1"/>
        <w:jc w:val="both"/>
        <w:rPr>
          <w:rFonts w:ascii="Times New Roman" w:hAnsi="Times New Roman" w:cs="Times New Roman"/>
          <w:sz w:val="24"/>
          <w:szCs w:val="24"/>
          <w:lang w:val="pt-BR"/>
        </w:rPr>
      </w:pPr>
      <w:r w:rsidRPr="005300AA">
        <w:rPr>
          <w:rFonts w:ascii="Times New Roman" w:hAnsi="Times New Roman" w:cs="Times New Roman"/>
          <w:sz w:val="24"/>
          <w:szCs w:val="24"/>
          <w:lang w:val="pt-BR"/>
        </w:rPr>
        <w:t>2. Tìm khoảng cách mà tâm đĩa bị dịch đi từ thời điểm ban đầu cho đến khi dừng lại.</w:t>
      </w:r>
    </w:p>
    <w:p w:rsidR="000F61DC" w:rsidRPr="005300AA" w:rsidRDefault="00AB4910" w:rsidP="00907B41">
      <w:pPr>
        <w:spacing w:line="360" w:lineRule="auto"/>
        <w:ind w:right="-1"/>
        <w:jc w:val="both"/>
        <w:rPr>
          <w:rFonts w:ascii="Times New Roman" w:hAnsi="Times New Roman" w:cs="Times New Roman"/>
          <w:b/>
          <w:sz w:val="24"/>
          <w:szCs w:val="24"/>
          <w:lang w:val="pt-BR"/>
        </w:rPr>
      </w:pPr>
      <w:r w:rsidRPr="005300AA">
        <w:rPr>
          <w:rFonts w:ascii="Times New Roman" w:hAnsi="Times New Roman" w:cs="Times New Roman"/>
          <w:b/>
          <w:sz w:val="24"/>
          <w:szCs w:val="24"/>
          <w:lang w:val="pt-BR"/>
        </w:rPr>
        <w:t>ĐÁP ÁN</w:t>
      </w:r>
    </w:p>
    <w:tbl>
      <w:tblPr>
        <w:tblStyle w:val="TableGrid"/>
        <w:tblW w:w="0" w:type="auto"/>
        <w:tblInd w:w="90" w:type="dxa"/>
        <w:tblLook w:val="04A0" w:firstRow="1" w:lastRow="0" w:firstColumn="1" w:lastColumn="0" w:noHBand="0" w:noVBand="1"/>
      </w:tblPr>
      <w:tblGrid>
        <w:gridCol w:w="895"/>
        <w:gridCol w:w="8550"/>
        <w:gridCol w:w="1255"/>
      </w:tblGrid>
      <w:tr w:rsidR="0059278F" w:rsidRPr="005300AA" w:rsidTr="00F250C5">
        <w:tc>
          <w:tcPr>
            <w:tcW w:w="10700" w:type="dxa"/>
            <w:gridSpan w:val="3"/>
          </w:tcPr>
          <w:p w:rsidR="0059278F" w:rsidRPr="005300AA" w:rsidRDefault="0059278F" w:rsidP="0059278F">
            <w:pPr>
              <w:spacing w:before="120"/>
              <w:jc w:val="both"/>
              <w:rPr>
                <w:rFonts w:cs="Times New Roman"/>
                <w:b/>
                <w:bCs/>
                <w:sz w:val="24"/>
                <w:szCs w:val="24"/>
                <w:lang w:val="nl-NL"/>
              </w:rPr>
            </w:pPr>
            <w:r w:rsidRPr="005300AA">
              <w:rPr>
                <w:rFonts w:cs="Times New Roman"/>
                <w:b/>
                <w:bCs/>
                <w:sz w:val="24"/>
                <w:szCs w:val="24"/>
                <w:lang w:val="nl-NL"/>
              </w:rPr>
              <w:t>Câu 2: Cơ vật rắn (4,0 điểm)</w:t>
            </w:r>
          </w:p>
        </w:tc>
      </w:tr>
      <w:tr w:rsidR="0059278F" w:rsidRPr="005300AA" w:rsidTr="00F250C5">
        <w:tc>
          <w:tcPr>
            <w:tcW w:w="895" w:type="dxa"/>
          </w:tcPr>
          <w:p w:rsidR="0059278F" w:rsidRPr="005300AA" w:rsidRDefault="0059278F" w:rsidP="0059278F">
            <w:pPr>
              <w:spacing w:before="120"/>
              <w:ind w:firstLine="0"/>
              <w:jc w:val="center"/>
              <w:rPr>
                <w:rFonts w:cs="Times New Roman"/>
                <w:b/>
                <w:bCs/>
                <w:sz w:val="24"/>
                <w:szCs w:val="24"/>
                <w:lang w:val="nl-NL"/>
              </w:rPr>
            </w:pPr>
            <w:r w:rsidRPr="005300AA">
              <w:rPr>
                <w:rFonts w:cs="Times New Roman"/>
                <w:b/>
                <w:bCs/>
                <w:sz w:val="24"/>
                <w:szCs w:val="24"/>
                <w:lang w:val="nl-NL"/>
              </w:rPr>
              <w:t>1.</w:t>
            </w:r>
          </w:p>
          <w:p w:rsidR="0059278F" w:rsidRPr="005300AA" w:rsidRDefault="0059278F" w:rsidP="0059278F">
            <w:pPr>
              <w:spacing w:before="120"/>
              <w:ind w:firstLine="0"/>
              <w:jc w:val="both"/>
              <w:rPr>
                <w:rFonts w:cs="Times New Roman"/>
                <w:b/>
                <w:bCs/>
                <w:sz w:val="24"/>
                <w:szCs w:val="24"/>
                <w:lang w:val="nl-NL"/>
              </w:rPr>
            </w:pPr>
            <w:r w:rsidRPr="005300AA">
              <w:rPr>
                <w:rFonts w:cs="Times New Roman"/>
                <w:b/>
                <w:bCs/>
                <w:sz w:val="24"/>
                <w:szCs w:val="24"/>
                <w:lang w:val="nl-NL"/>
              </w:rPr>
              <w:t>(2,0 đ)</w:t>
            </w: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Pr="005300AA" w:rsidRDefault="00D9577D" w:rsidP="0059278F">
            <w:pPr>
              <w:spacing w:before="120"/>
              <w:ind w:firstLine="0"/>
              <w:jc w:val="both"/>
              <w:rPr>
                <w:rFonts w:cs="Times New Roman"/>
                <w:b/>
                <w:bCs/>
                <w:sz w:val="24"/>
                <w:szCs w:val="24"/>
                <w:lang w:val="nl-NL"/>
              </w:rPr>
            </w:pPr>
          </w:p>
          <w:p w:rsidR="00D9577D" w:rsidRDefault="00D9577D" w:rsidP="0059278F">
            <w:pPr>
              <w:spacing w:before="120"/>
              <w:ind w:firstLine="0"/>
              <w:jc w:val="both"/>
              <w:rPr>
                <w:rFonts w:cs="Times New Roman"/>
                <w:b/>
                <w:bCs/>
                <w:sz w:val="24"/>
                <w:szCs w:val="24"/>
                <w:lang w:val="nl-NL"/>
              </w:rPr>
            </w:pPr>
          </w:p>
          <w:p w:rsidR="003D6C46" w:rsidRPr="005300AA" w:rsidRDefault="003D6C46" w:rsidP="0059278F">
            <w:pPr>
              <w:spacing w:before="120"/>
              <w:ind w:firstLine="0"/>
              <w:jc w:val="both"/>
              <w:rPr>
                <w:rFonts w:cs="Times New Roman"/>
                <w:b/>
                <w:bCs/>
                <w:sz w:val="24"/>
                <w:szCs w:val="24"/>
                <w:lang w:val="nl-NL"/>
              </w:rPr>
            </w:pPr>
          </w:p>
          <w:p w:rsidR="00D9577D" w:rsidRPr="005300AA" w:rsidRDefault="00D9577D" w:rsidP="00D9577D">
            <w:pPr>
              <w:spacing w:before="120"/>
              <w:ind w:firstLine="0"/>
              <w:jc w:val="center"/>
              <w:rPr>
                <w:rFonts w:cs="Times New Roman"/>
                <w:b/>
                <w:bCs/>
                <w:sz w:val="24"/>
                <w:szCs w:val="24"/>
                <w:lang w:val="nl-NL"/>
              </w:rPr>
            </w:pPr>
            <w:r w:rsidRPr="005300AA">
              <w:rPr>
                <w:rFonts w:cs="Times New Roman"/>
                <w:b/>
                <w:bCs/>
                <w:sz w:val="24"/>
                <w:szCs w:val="24"/>
                <w:lang w:val="nl-NL"/>
              </w:rPr>
              <w:t>2.</w:t>
            </w:r>
          </w:p>
          <w:p w:rsidR="00D9577D" w:rsidRPr="005300AA" w:rsidRDefault="00D9577D" w:rsidP="0059278F">
            <w:pPr>
              <w:spacing w:before="120"/>
              <w:ind w:firstLine="0"/>
              <w:jc w:val="both"/>
              <w:rPr>
                <w:rFonts w:cs="Times New Roman"/>
                <w:b/>
                <w:bCs/>
                <w:sz w:val="24"/>
                <w:szCs w:val="24"/>
                <w:lang w:val="nl-NL"/>
              </w:rPr>
            </w:pPr>
            <w:r w:rsidRPr="005300AA">
              <w:rPr>
                <w:rFonts w:cs="Times New Roman"/>
                <w:b/>
                <w:bCs/>
                <w:sz w:val="24"/>
                <w:szCs w:val="24"/>
                <w:lang w:val="nl-NL"/>
              </w:rPr>
              <w:t>(2,0 đ)</w:t>
            </w:r>
          </w:p>
        </w:tc>
        <w:tc>
          <w:tcPr>
            <w:tcW w:w="8550" w:type="dxa"/>
          </w:tcPr>
          <w:p w:rsidR="0059278F" w:rsidRPr="005300AA" w:rsidRDefault="0059278F" w:rsidP="00D9577D">
            <w:pPr>
              <w:spacing w:line="360" w:lineRule="auto"/>
              <w:ind w:right="-1" w:firstLine="0"/>
              <w:jc w:val="both"/>
              <w:rPr>
                <w:rFonts w:cs="Times New Roman"/>
                <w:sz w:val="24"/>
                <w:szCs w:val="24"/>
                <w:lang w:val="pt-BR"/>
              </w:rPr>
            </w:pPr>
            <w:r w:rsidRPr="005300AA">
              <w:rPr>
                <w:rFonts w:cs="Times New Roman"/>
                <w:sz w:val="24"/>
                <w:szCs w:val="24"/>
                <w:lang w:val="pt-BR"/>
              </w:rPr>
              <w:lastRenderedPageBreak/>
              <w:t>Tại thời điểm ban đầu, vật chỉ có chuyển động quay quanh khối tâm nên lực cản ma sát tại một vị trí trên đĩa sẽ hướng theo phương tiếp tuyến với véc tơ bán kính:</w:t>
            </w:r>
          </w:p>
          <w:p w:rsidR="00851CA3" w:rsidRPr="005300AA" w:rsidRDefault="0059278F" w:rsidP="00851CA3">
            <w:pPr>
              <w:spacing w:line="360" w:lineRule="auto"/>
              <w:ind w:left="284" w:right="340" w:hanging="284"/>
              <w:jc w:val="both"/>
              <w:rPr>
                <w:rFonts w:cs="Times New Roman"/>
                <w:sz w:val="24"/>
                <w:szCs w:val="24"/>
                <w:lang w:val="pt-BR"/>
              </w:rPr>
            </w:pPr>
            <w:r w:rsidRPr="005300AA">
              <w:rPr>
                <w:rFonts w:cs="Times New Roman"/>
                <w:sz w:val="24"/>
                <w:szCs w:val="24"/>
                <w:lang w:val="pt-BR"/>
              </w:rPr>
              <w:t>- Mômen lực cản tác dụng lên nửa vành tròn bán kính r, độ</w:t>
            </w:r>
            <w:r w:rsidR="00851CA3" w:rsidRPr="005300AA">
              <w:rPr>
                <w:rFonts w:cs="Times New Roman"/>
                <w:sz w:val="24"/>
                <w:szCs w:val="24"/>
                <w:lang w:val="pt-BR"/>
              </w:rPr>
              <w:t xml:space="preserve"> dày dr:</w:t>
            </w:r>
          </w:p>
          <w:p w:rsidR="00851CA3" w:rsidRPr="005300AA" w:rsidRDefault="00851CA3" w:rsidP="00851CA3">
            <w:pPr>
              <w:spacing w:line="360" w:lineRule="auto"/>
              <w:ind w:left="284" w:right="340" w:hanging="284"/>
              <w:jc w:val="both"/>
              <w:rPr>
                <w:rFonts w:cs="Times New Roman"/>
                <w:sz w:val="24"/>
                <w:szCs w:val="24"/>
                <w:lang w:val="pt-BR"/>
              </w:rPr>
            </w:pPr>
            <m:oMathPara>
              <m:oMath>
                <m:r>
                  <w:rPr>
                    <w:rFonts w:ascii="Cambria Math" w:hAnsi="Cambria Math" w:cs="Times New Roman"/>
                    <w:sz w:val="24"/>
                    <w:szCs w:val="24"/>
                    <w:lang w:val="pt-BR"/>
                  </w:rPr>
                  <m:t>dM=r.dF=-kdS.</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ω</m:t>
                    </m:r>
                  </m:e>
                  <m:sub>
                    <m:r>
                      <w:rPr>
                        <w:rFonts w:ascii="Cambria Math" w:hAnsi="Cambria Math" w:cs="Times New Roman"/>
                        <w:sz w:val="24"/>
                        <w:szCs w:val="24"/>
                        <w:lang w:val="pt-BR"/>
                      </w:rPr>
                      <m:t>0</m:t>
                    </m:r>
                  </m:sub>
                </m:sSub>
                <m:sSup>
                  <m:sSupPr>
                    <m:ctrlPr>
                      <w:rPr>
                        <w:rFonts w:ascii="Cambria Math" w:hAnsi="Cambria Math" w:cs="Times New Roman"/>
                        <w:i/>
                        <w:sz w:val="24"/>
                        <w:szCs w:val="24"/>
                        <w:lang w:val="pt-BR"/>
                      </w:rPr>
                    </m:ctrlPr>
                  </m:sSupPr>
                  <m:e>
                    <m:r>
                      <w:rPr>
                        <w:rFonts w:ascii="Cambria Math" w:hAnsi="Cambria Math" w:cs="Times New Roman"/>
                        <w:sz w:val="24"/>
                        <w:szCs w:val="24"/>
                        <w:lang w:val="pt-BR"/>
                      </w:rPr>
                      <m:t>r</m:t>
                    </m:r>
                  </m:e>
                  <m:sup>
                    <m:r>
                      <w:rPr>
                        <w:rFonts w:ascii="Cambria Math" w:hAnsi="Cambria Math" w:cs="Times New Roman"/>
                        <w:sz w:val="24"/>
                        <w:szCs w:val="24"/>
                        <w:lang w:val="pt-BR"/>
                      </w:rPr>
                      <m:t>2</m:t>
                    </m:r>
                  </m:sup>
                </m:sSup>
                <m:r>
                  <w:rPr>
                    <w:rFonts w:ascii="Cambria Math" w:hAnsi="Cambria Math" w:cs="Times New Roman"/>
                    <w:sz w:val="24"/>
                    <w:szCs w:val="24"/>
                    <w:lang w:val="pt-BR"/>
                  </w:rPr>
                  <m:t>=-πk</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ω</m:t>
                    </m:r>
                  </m:e>
                  <m:sub>
                    <m:r>
                      <w:rPr>
                        <w:rFonts w:ascii="Cambria Math" w:hAnsi="Cambria Math" w:cs="Times New Roman"/>
                        <w:sz w:val="24"/>
                        <w:szCs w:val="24"/>
                        <w:lang w:val="pt-BR"/>
                      </w:rPr>
                      <m:t>0</m:t>
                    </m:r>
                  </m:sub>
                </m:sSub>
                <m:sSup>
                  <m:sSupPr>
                    <m:ctrlPr>
                      <w:rPr>
                        <w:rFonts w:ascii="Cambria Math" w:hAnsi="Cambria Math" w:cs="Times New Roman"/>
                        <w:i/>
                        <w:sz w:val="24"/>
                        <w:szCs w:val="24"/>
                        <w:lang w:val="pt-BR"/>
                      </w:rPr>
                    </m:ctrlPr>
                  </m:sSupPr>
                  <m:e>
                    <m:r>
                      <w:rPr>
                        <w:rFonts w:ascii="Cambria Math" w:hAnsi="Cambria Math" w:cs="Times New Roman"/>
                        <w:sz w:val="24"/>
                        <w:szCs w:val="24"/>
                        <w:lang w:val="pt-BR"/>
                      </w:rPr>
                      <m:t>r</m:t>
                    </m:r>
                  </m:e>
                  <m:sup>
                    <m:r>
                      <w:rPr>
                        <w:rFonts w:ascii="Cambria Math" w:hAnsi="Cambria Math" w:cs="Times New Roman"/>
                        <w:sz w:val="24"/>
                        <w:szCs w:val="24"/>
                        <w:lang w:val="pt-BR"/>
                      </w:rPr>
                      <m:t>3</m:t>
                    </m:r>
                  </m:sup>
                </m:sSup>
                <m:r>
                  <w:rPr>
                    <w:rFonts w:ascii="Cambria Math" w:hAnsi="Cambria Math" w:cs="Times New Roman"/>
                    <w:sz w:val="24"/>
                    <w:szCs w:val="24"/>
                    <w:lang w:val="pt-BR"/>
                  </w:rPr>
                  <m:t>dr</m:t>
                </m:r>
              </m:oMath>
            </m:oMathPara>
          </w:p>
          <w:p w:rsidR="00851CA3" w:rsidRPr="005300AA" w:rsidRDefault="00851CA3" w:rsidP="00851CA3">
            <w:pPr>
              <w:spacing w:line="360" w:lineRule="auto"/>
              <w:ind w:left="284" w:right="340" w:hanging="284"/>
              <w:jc w:val="both"/>
              <w:rPr>
                <w:rFonts w:cs="Times New Roman"/>
                <w:sz w:val="24"/>
                <w:szCs w:val="24"/>
                <w:lang w:val="pt-BR"/>
              </w:rPr>
            </w:pPr>
            <w:r w:rsidRPr="005300AA">
              <w:rPr>
                <w:rFonts w:eastAsia="Times New Roman" w:cs="Times New Roman"/>
                <w:sz w:val="24"/>
                <w:szCs w:val="24"/>
                <w:lang w:val="en-GB"/>
              </w:rPr>
              <w:t>Xét cả mặt đĩa:</w:t>
            </w:r>
            <w:r w:rsidR="00275847" w:rsidRPr="005300AA">
              <w:rPr>
                <w:rFonts w:eastAsia="Times New Roman" w:cs="Times New Roman"/>
                <w:sz w:val="24"/>
                <w:szCs w:val="24"/>
                <w:lang w:val="en-GB"/>
              </w:rPr>
              <w:t xml:space="preserve"> </w:t>
            </w:r>
            <m:oMath>
              <m:r>
                <w:rPr>
                  <w:rFonts w:ascii="Cambria Math" w:hAnsi="Cambria Math" w:cs="Times New Roman"/>
                  <w:sz w:val="24"/>
                  <w:szCs w:val="24"/>
                  <w:lang w:val="pt-BR"/>
                </w:rPr>
                <m:t>M=-π(</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1</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2</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ω</m:t>
                  </m:r>
                </m:e>
                <m:sub>
                  <m:r>
                    <w:rPr>
                      <w:rFonts w:ascii="Cambria Math" w:hAnsi="Cambria Math" w:cs="Times New Roman"/>
                      <w:sz w:val="24"/>
                      <w:szCs w:val="24"/>
                      <w:lang w:val="pt-BR"/>
                    </w:rPr>
                    <m:t>0</m:t>
                  </m:r>
                </m:sub>
              </m:sSub>
              <m:nary>
                <m:naryPr>
                  <m:limLoc m:val="subSup"/>
                  <m:ctrlPr>
                    <w:rPr>
                      <w:rFonts w:ascii="Cambria Math" w:hAnsi="Cambria Math" w:cs="Times New Roman"/>
                      <w:i/>
                      <w:sz w:val="24"/>
                      <w:szCs w:val="24"/>
                      <w:lang w:val="pt-BR"/>
                    </w:rPr>
                  </m:ctrlPr>
                </m:naryPr>
                <m:sub>
                  <m:r>
                    <w:rPr>
                      <w:rFonts w:ascii="Cambria Math" w:hAnsi="Cambria Math" w:cs="Times New Roman"/>
                      <w:sz w:val="24"/>
                      <w:szCs w:val="24"/>
                      <w:lang w:val="pt-BR"/>
                    </w:rPr>
                    <m:t>0</m:t>
                  </m:r>
                </m:sub>
                <m:sup>
                  <m:r>
                    <w:rPr>
                      <w:rFonts w:ascii="Cambria Math" w:hAnsi="Cambria Math" w:cs="Times New Roman"/>
                      <w:sz w:val="24"/>
                      <w:szCs w:val="24"/>
                      <w:lang w:val="pt-BR"/>
                    </w:rPr>
                    <m:t>R</m:t>
                  </m:r>
                </m:sup>
                <m:e>
                  <m:sSup>
                    <m:sSupPr>
                      <m:ctrlPr>
                        <w:rPr>
                          <w:rFonts w:ascii="Cambria Math" w:hAnsi="Cambria Math" w:cs="Times New Roman"/>
                          <w:i/>
                          <w:sz w:val="24"/>
                          <w:szCs w:val="24"/>
                          <w:lang w:val="pt-BR"/>
                        </w:rPr>
                      </m:ctrlPr>
                    </m:sSupPr>
                    <m:e>
                      <m:r>
                        <w:rPr>
                          <w:rFonts w:ascii="Cambria Math" w:hAnsi="Cambria Math" w:cs="Times New Roman"/>
                          <w:sz w:val="24"/>
                          <w:szCs w:val="24"/>
                          <w:lang w:val="pt-BR"/>
                        </w:rPr>
                        <m:t>r</m:t>
                      </m:r>
                    </m:e>
                    <m:sup>
                      <m:r>
                        <w:rPr>
                          <w:rFonts w:ascii="Cambria Math" w:hAnsi="Cambria Math" w:cs="Times New Roman"/>
                          <w:sz w:val="24"/>
                          <w:szCs w:val="24"/>
                          <w:lang w:val="pt-BR"/>
                        </w:rPr>
                        <m:t>3</m:t>
                      </m:r>
                    </m:sup>
                  </m:sSup>
                  <m:r>
                    <w:rPr>
                      <w:rFonts w:ascii="Cambria Math" w:hAnsi="Cambria Math" w:cs="Times New Roman"/>
                      <w:sz w:val="24"/>
                      <w:szCs w:val="24"/>
                      <w:lang w:val="pt-BR"/>
                    </w:rPr>
                    <m:t>dr</m:t>
                  </m:r>
                </m:e>
              </m:nary>
              <m:r>
                <w:rPr>
                  <w:rFonts w:ascii="Cambria Math" w:hAnsi="Cambria Math" w:cs="Times New Roman"/>
                  <w:sz w:val="24"/>
                  <w:szCs w:val="24"/>
                  <w:lang w:val="pt-BR"/>
                </w:rPr>
                <m:t>=-</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4</m:t>
                  </m:r>
                </m:den>
              </m:f>
              <m:r>
                <w:rPr>
                  <w:rFonts w:ascii="Cambria Math" w:hAnsi="Cambria Math" w:cs="Times New Roman"/>
                  <w:sz w:val="24"/>
                  <w:szCs w:val="24"/>
                  <w:lang w:val="pt-BR"/>
                </w:rPr>
                <m:t>π(</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1</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2</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ω</m:t>
                  </m:r>
                </m:e>
                <m:sub>
                  <m:r>
                    <w:rPr>
                      <w:rFonts w:ascii="Cambria Math" w:hAnsi="Cambria Math" w:cs="Times New Roman"/>
                      <w:sz w:val="24"/>
                      <w:szCs w:val="24"/>
                      <w:lang w:val="pt-BR"/>
                    </w:rPr>
                    <m:t>0</m:t>
                  </m:r>
                </m:sub>
              </m:sSub>
              <m:sSup>
                <m:sSupPr>
                  <m:ctrlPr>
                    <w:rPr>
                      <w:rFonts w:ascii="Cambria Math" w:hAnsi="Cambria Math" w:cs="Times New Roman"/>
                      <w:i/>
                      <w:sz w:val="24"/>
                      <w:szCs w:val="24"/>
                      <w:lang w:val="pt-BR"/>
                    </w:rPr>
                  </m:ctrlPr>
                </m:sSupPr>
                <m:e>
                  <m:r>
                    <w:rPr>
                      <w:rFonts w:ascii="Cambria Math" w:hAnsi="Cambria Math" w:cs="Times New Roman"/>
                      <w:sz w:val="24"/>
                      <w:szCs w:val="24"/>
                      <w:lang w:val="pt-BR"/>
                    </w:rPr>
                    <m:t>R</m:t>
                  </m:r>
                </m:e>
                <m:sup>
                  <m:r>
                    <w:rPr>
                      <w:rFonts w:ascii="Cambria Math" w:hAnsi="Cambria Math" w:cs="Times New Roman"/>
                      <w:sz w:val="24"/>
                      <w:szCs w:val="24"/>
                      <w:lang w:val="pt-BR"/>
                    </w:rPr>
                    <m:t>4</m:t>
                  </m:r>
                </m:sup>
              </m:sSup>
            </m:oMath>
          </w:p>
          <w:p w:rsidR="0059278F" w:rsidRPr="005300AA" w:rsidRDefault="005911A4" w:rsidP="0059278F">
            <w:pPr>
              <w:spacing w:line="360" w:lineRule="auto"/>
              <w:ind w:left="284" w:right="340" w:hanging="284"/>
              <w:jc w:val="both"/>
              <w:rPr>
                <w:rFonts w:eastAsiaTheme="minorEastAsia" w:cs="Times New Roman"/>
                <w:sz w:val="24"/>
                <w:szCs w:val="24"/>
              </w:rPr>
            </w:pPr>
            <w:r w:rsidRPr="005300AA">
              <w:rPr>
                <w:rFonts w:cs="Times New Roman"/>
                <w:sz w:val="24"/>
                <w:szCs w:val="24"/>
              </w:rPr>
              <w:t xml:space="preserve">- PTĐLH cho CĐ quay: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γ</m:t>
              </m:r>
            </m:oMath>
          </w:p>
          <w:p w:rsidR="005911A4" w:rsidRPr="005300AA" w:rsidRDefault="005911A4" w:rsidP="0059278F">
            <w:pPr>
              <w:spacing w:line="360" w:lineRule="auto"/>
              <w:ind w:left="284" w:right="340" w:hanging="284"/>
              <w:jc w:val="both"/>
              <w:rPr>
                <w:rFonts w:cs="Times New Roman"/>
                <w:sz w:val="24"/>
                <w:szCs w:val="24"/>
              </w:rPr>
            </w:pPr>
            <w:r w:rsidRPr="005300AA">
              <w:rPr>
                <w:rFonts w:cs="Times New Roman"/>
                <w:sz w:val="24"/>
                <w:szCs w:val="24"/>
              </w:rPr>
              <w:t xml:space="preserve">- Gia tốc góc: </w:t>
            </w:r>
            <m:oMath>
              <m:r>
                <w:rPr>
                  <w:rFonts w:ascii="Cambria Math" w:hAnsi="Cambria Math" w:cs="Times New Roman"/>
                  <w:sz w:val="24"/>
                  <w:szCs w:val="24"/>
                </w:rPr>
                <m:t>γ</m:t>
              </m:r>
              <m:r>
                <w:rPr>
                  <w:rFonts w:ascii="Cambria Math" w:hAnsi="Cambria Math" w:cs="Times New Roman"/>
                  <w:sz w:val="24"/>
                  <w:szCs w:val="24"/>
                  <w:lang w:val="pt-BR"/>
                </w:rPr>
                <m:t>=-</m:t>
              </m:r>
              <m:f>
                <m:fPr>
                  <m:ctrlPr>
                    <w:rPr>
                      <w:rFonts w:ascii="Cambria Math" w:hAnsi="Cambria Math" w:cs="Times New Roman"/>
                      <w:i/>
                      <w:sz w:val="24"/>
                      <w:szCs w:val="24"/>
                      <w:lang w:val="pt-BR"/>
                    </w:rPr>
                  </m:ctrlPr>
                </m:fPr>
                <m:num>
                  <m:r>
                    <w:rPr>
                      <w:rFonts w:ascii="Cambria Math" w:hAnsi="Cambria Math" w:cs="Times New Roman"/>
                      <w:sz w:val="24"/>
                      <w:szCs w:val="24"/>
                      <w:lang w:val="pt-BR"/>
                    </w:rPr>
                    <m:t>π(</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1</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k</m:t>
                      </m:r>
                    </m:e>
                    <m:sub>
                      <m:r>
                        <w:rPr>
                          <w:rFonts w:ascii="Cambria Math" w:hAnsi="Cambria Math" w:cs="Times New Roman"/>
                          <w:sz w:val="24"/>
                          <w:szCs w:val="24"/>
                          <w:lang w:val="pt-BR"/>
                        </w:rPr>
                        <m:t>2</m:t>
                      </m:r>
                    </m:sub>
                  </m:sSub>
                  <m:r>
                    <w:rPr>
                      <w:rFonts w:ascii="Cambria Math" w:hAnsi="Cambria Math" w:cs="Times New Roman"/>
                      <w:sz w:val="24"/>
                      <w:szCs w:val="24"/>
                      <w:lang w:val="pt-BR"/>
                    </w:rPr>
                    <m:t>)</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ω</m:t>
                      </m:r>
                    </m:e>
                    <m:sub>
                      <m:r>
                        <w:rPr>
                          <w:rFonts w:ascii="Cambria Math" w:hAnsi="Cambria Math" w:cs="Times New Roman"/>
                          <w:sz w:val="24"/>
                          <w:szCs w:val="24"/>
                          <w:lang w:val="pt-BR"/>
                        </w:rPr>
                        <m:t>0</m:t>
                      </m:r>
                    </m:sub>
                  </m:sSub>
                  <m:sSup>
                    <m:sSupPr>
                      <m:ctrlPr>
                        <w:rPr>
                          <w:rFonts w:ascii="Cambria Math" w:hAnsi="Cambria Math" w:cs="Times New Roman"/>
                          <w:i/>
                          <w:sz w:val="24"/>
                          <w:szCs w:val="24"/>
                          <w:lang w:val="pt-BR"/>
                        </w:rPr>
                      </m:ctrlPr>
                    </m:sSupPr>
                    <m:e>
                      <m:r>
                        <w:rPr>
                          <w:rFonts w:ascii="Cambria Math" w:hAnsi="Cambria Math" w:cs="Times New Roman"/>
                          <w:sz w:val="24"/>
                          <w:szCs w:val="24"/>
                          <w:lang w:val="pt-BR"/>
                        </w:rPr>
                        <m:t>R</m:t>
                      </m:r>
                    </m:e>
                    <m:sup>
                      <m:r>
                        <w:rPr>
                          <w:rFonts w:ascii="Cambria Math" w:hAnsi="Cambria Math" w:cs="Times New Roman"/>
                          <w:sz w:val="24"/>
                          <w:szCs w:val="24"/>
                          <w:lang w:val="pt-BR"/>
                        </w:rPr>
                        <m:t>2</m:t>
                      </m:r>
                    </m:sup>
                  </m:sSup>
                </m:num>
                <m:den>
                  <m:r>
                    <w:rPr>
                      <w:rFonts w:ascii="Cambria Math" w:hAnsi="Cambria Math" w:cs="Times New Roman"/>
                      <w:sz w:val="24"/>
                      <w:szCs w:val="24"/>
                      <w:lang w:val="pt-BR"/>
                    </w:rPr>
                    <m:t>2M</m:t>
                  </m:r>
                </m:den>
              </m:f>
            </m:oMath>
          </w:p>
          <w:p w:rsidR="0059278F" w:rsidRPr="005300AA" w:rsidRDefault="0059278F" w:rsidP="005911A4">
            <w:pPr>
              <w:spacing w:after="0" w:line="360" w:lineRule="auto"/>
              <w:ind w:right="-1" w:firstLine="0"/>
              <w:jc w:val="both"/>
              <w:rPr>
                <w:rFonts w:cs="Times New Roman"/>
                <w:sz w:val="24"/>
                <w:szCs w:val="24"/>
              </w:rPr>
            </w:pPr>
            <w:r w:rsidRPr="005300AA">
              <w:rPr>
                <w:rFonts w:cs="Times New Roman"/>
                <w:sz w:val="24"/>
                <w:szCs w:val="24"/>
              </w:rPr>
              <w:t>Do tính chất đối xứng nên ta có thể thấy thành phần lực cản vuông góc với Δ</w:t>
            </w:r>
            <w:r w:rsidR="005911A4" w:rsidRPr="005300AA">
              <w:rPr>
                <w:rFonts w:cs="Times New Roman"/>
                <w:sz w:val="24"/>
                <w:szCs w:val="24"/>
              </w:rPr>
              <w:t xml:space="preserve"> </w:t>
            </w:r>
            <w:r w:rsidRPr="005300AA">
              <w:rPr>
                <w:rFonts w:cs="Times New Roman"/>
                <w:sz w:val="24"/>
                <w:szCs w:val="24"/>
              </w:rPr>
              <w:t>tự triệt tiêu nhau, nên để tìm hợp lực ta chỉ cần đi tìm thành phần song song với trục Δ.</w:t>
            </w:r>
          </w:p>
          <w:p w:rsidR="0059278F" w:rsidRPr="005300AA" w:rsidRDefault="005911A4" w:rsidP="005911A4">
            <w:pPr>
              <w:pStyle w:val="ListParagraph"/>
              <w:spacing w:line="360" w:lineRule="auto"/>
              <w:ind w:left="0" w:right="-1" w:firstLine="0"/>
              <w:jc w:val="both"/>
              <w:rPr>
                <w:rFonts w:cs="Times New Roman"/>
                <w:sz w:val="24"/>
                <w:szCs w:val="24"/>
              </w:rPr>
            </w:pPr>
            <w:r w:rsidRPr="005300AA">
              <w:rPr>
                <w:rFonts w:cs="Times New Roman"/>
                <w:sz w:val="24"/>
                <w:szCs w:val="24"/>
              </w:rPr>
              <w:t xml:space="preserve">- </w:t>
            </w:r>
            <w:r w:rsidR="0059278F" w:rsidRPr="005300AA">
              <w:rPr>
                <w:rFonts w:cs="Times New Roman"/>
                <w:sz w:val="24"/>
                <w:szCs w:val="24"/>
              </w:rPr>
              <w:t>Xét cho vi phân diện tích dS có véc tơ bán kính r hợp với Δ một góc α, độ dày dr, góc nhìn từ tâm dα.</w:t>
            </w:r>
          </w:p>
          <w:p w:rsidR="005911A4" w:rsidRPr="005300AA" w:rsidRDefault="005911A4" w:rsidP="005911A4">
            <w:pPr>
              <w:pStyle w:val="ListParagraph"/>
              <w:spacing w:line="360" w:lineRule="auto"/>
              <w:ind w:left="0" w:right="-1" w:firstLine="0"/>
              <w:jc w:val="both"/>
              <w:rPr>
                <w:rFonts w:cs="Times New Roman"/>
                <w:sz w:val="24"/>
                <w:szCs w:val="24"/>
              </w:rPr>
            </w:pP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m:t>
                    </m:r>
                  </m:sub>
                </m:sSub>
                <m:r>
                  <w:rPr>
                    <w:rFonts w:ascii="Cambria Math" w:hAnsi="Cambria Math" w:cs="Times New Roman"/>
                    <w:sz w:val="24"/>
                    <w:szCs w:val="24"/>
                  </w:rPr>
                  <m:t>=k.dS.v.sinα=k.</m:t>
                </m:r>
                <m:d>
                  <m:dPr>
                    <m:ctrlPr>
                      <w:rPr>
                        <w:rFonts w:ascii="Cambria Math" w:hAnsi="Cambria Math" w:cs="Times New Roman"/>
                        <w:i/>
                        <w:sz w:val="24"/>
                        <w:szCs w:val="24"/>
                      </w:rPr>
                    </m:ctrlPr>
                  </m:dPr>
                  <m:e>
                    <m:r>
                      <w:rPr>
                        <w:rFonts w:ascii="Cambria Math" w:hAnsi="Cambria Math" w:cs="Times New Roman"/>
                        <w:sz w:val="24"/>
                        <w:szCs w:val="24"/>
                      </w:rPr>
                      <m:t>r.dα.dr</m:t>
                    </m:r>
                  </m:e>
                </m:d>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r>
                  <w:rPr>
                    <w:rFonts w:ascii="Cambria Math" w:hAnsi="Cambria Math" w:cs="Times New Roman"/>
                    <w:sz w:val="24"/>
                    <w:szCs w:val="24"/>
                  </w:rPr>
                  <m:t>r.sinα</m:t>
                </m:r>
              </m:oMath>
            </m:oMathPara>
          </w:p>
          <w:p w:rsidR="0059278F" w:rsidRPr="005300AA" w:rsidRDefault="0059278F" w:rsidP="0059278F">
            <w:pPr>
              <w:spacing w:line="360" w:lineRule="auto"/>
              <w:ind w:left="284" w:right="340" w:hanging="284"/>
              <w:jc w:val="both"/>
              <w:rPr>
                <w:rFonts w:cs="Times New Roman"/>
                <w:sz w:val="24"/>
                <w:szCs w:val="24"/>
              </w:rPr>
            </w:pPr>
            <w:r w:rsidRPr="005300AA">
              <w:rPr>
                <w:rFonts w:cs="Times New Roman"/>
                <w:sz w:val="24"/>
                <w:szCs w:val="24"/>
              </w:rPr>
              <w:t>Xét trên nửa đĩa:</w:t>
            </w:r>
            <w:r w:rsidR="00451C64" w:rsidRPr="005300AA">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k</m:t>
                  </m:r>
                </m:sub>
              </m:sSub>
              <m:r>
                <w:rPr>
                  <w:rFonts w:ascii="Cambria Math" w:hAnsi="Cambria Math" w:cs="Times New Roman"/>
                  <w:sz w:val="24"/>
                  <w:szCs w:val="24"/>
                </w:rPr>
                <m:t>=</m:t>
              </m:r>
              <m:nary>
                <m:naryPr>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d</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m:t>
                      </m:r>
                    </m:sub>
                  </m:sSub>
                </m:e>
              </m:nary>
              <m:r>
                <w:rPr>
                  <w:rFonts w:ascii="Cambria Math" w:eastAsiaTheme="minorEastAsia" w:hAnsi="Cambria Math" w:cs="Times New Roman"/>
                  <w:sz w:val="24"/>
                  <w:szCs w:val="24"/>
                </w:rPr>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π</m:t>
                  </m:r>
                </m:sup>
                <m:e>
                  <m:r>
                    <w:rPr>
                      <w:rFonts w:ascii="Cambria Math" w:eastAsiaTheme="minorEastAsia" w:hAnsi="Cambria Math" w:cs="Times New Roman"/>
                      <w:sz w:val="24"/>
                      <w:szCs w:val="24"/>
                    </w:rPr>
                    <m:t>sinα.dα</m:t>
                  </m:r>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R</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dr</m:t>
                  </m:r>
                </m:e>
              </m:nary>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k</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oMath>
          </w:p>
          <w:p w:rsidR="0059278F" w:rsidRPr="005300AA" w:rsidRDefault="0059278F" w:rsidP="002E5881">
            <w:pPr>
              <w:spacing w:line="360" w:lineRule="auto"/>
              <w:ind w:right="340" w:firstLine="0"/>
              <w:jc w:val="both"/>
              <w:rPr>
                <w:rFonts w:eastAsiaTheme="minorEastAsia" w:cs="Times New Roman"/>
                <w:sz w:val="24"/>
                <w:szCs w:val="24"/>
              </w:rPr>
            </w:pPr>
            <w:r w:rsidRPr="005300AA">
              <w:rPr>
                <w:rFonts w:cs="Times New Roman"/>
                <w:position w:val="-12"/>
                <w:sz w:val="24"/>
                <w:szCs w:val="24"/>
              </w:rPr>
              <w:t>Xét trên toàn bộ mặt đĩa</w:t>
            </w:r>
            <w:r w:rsidR="002E5881" w:rsidRPr="005300AA">
              <w:rPr>
                <w:rFonts w:cs="Times New Roman"/>
                <w:position w:val="-12"/>
                <w:sz w:val="24"/>
                <w:szCs w:val="24"/>
              </w:rPr>
              <w:t xml:space="preserve">: </w:t>
            </w:r>
            <m:oMath>
              <m:r>
                <w:rPr>
                  <w:rFonts w:ascii="Cambria Math" w:hAnsi="Cambria Math" w:cs="Times New Roman"/>
                  <w:sz w:val="24"/>
                  <w:szCs w:val="24"/>
                </w:rPr>
                <m:t>F=</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3</m:t>
                  </m:r>
                </m:den>
              </m:f>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oMath>
          </w:p>
          <w:p w:rsidR="002E5881" w:rsidRPr="005300AA" w:rsidRDefault="002E5881" w:rsidP="002E5881">
            <w:pPr>
              <w:spacing w:line="360" w:lineRule="auto"/>
              <w:ind w:left="284" w:right="340" w:hanging="284"/>
              <w:jc w:val="both"/>
              <w:rPr>
                <w:rFonts w:cs="Times New Roman"/>
                <w:sz w:val="24"/>
                <w:szCs w:val="24"/>
                <w:vertAlign w:val="subscript"/>
              </w:rPr>
            </w:pPr>
            <w:r w:rsidRPr="005300AA">
              <w:rPr>
                <w:rFonts w:cs="Times New Roman"/>
                <w:sz w:val="24"/>
                <w:szCs w:val="24"/>
              </w:rPr>
              <w:lastRenderedPageBreak/>
              <w:t>- PTĐLH cho CĐ tịnh tiến: F = m.a</w:t>
            </w:r>
            <w:r w:rsidRPr="005300AA">
              <w:rPr>
                <w:rFonts w:cs="Times New Roman"/>
                <w:sz w:val="24"/>
                <w:szCs w:val="24"/>
                <w:vertAlign w:val="subscript"/>
              </w:rPr>
              <w:t>G</w:t>
            </w:r>
          </w:p>
          <w:p w:rsidR="002E5881" w:rsidRPr="005300AA" w:rsidRDefault="003B30B9" w:rsidP="0059278F">
            <w:pPr>
              <w:spacing w:line="360" w:lineRule="auto"/>
              <w:ind w:left="284" w:right="340" w:hanging="284"/>
              <w:jc w:val="both"/>
              <w:rPr>
                <w:rFonts w:eastAsia="Times New Roman" w:cs="Times New Roman"/>
                <w:sz w:val="24"/>
                <w:szCs w:val="24"/>
                <w:lang w:val="en-GB"/>
              </w:rPr>
            </w:pPr>
            <w:r w:rsidRPr="005300AA">
              <w:rPr>
                <w:rFonts w:eastAsia="Times New Roman" w:cs="Times New Roman"/>
                <w:sz w:val="24"/>
                <w:szCs w:val="24"/>
                <w:lang w:val="en-GB"/>
              </w:rPr>
              <w:t xml:space="preserve">- Độ lớn gia tốc CĐ tịnh tiến của khối tâm: </w:t>
            </w:r>
            <m:oMath>
              <m:sSub>
                <m:sSubPr>
                  <m:ctrlPr>
                    <w:rPr>
                      <w:rFonts w:ascii="Cambria Math" w:eastAsia="Times New Roman" w:hAnsi="Cambria Math" w:cs="Times New Roman"/>
                      <w:i/>
                      <w:sz w:val="24"/>
                      <w:szCs w:val="24"/>
                      <w:lang w:val="en-GB"/>
                    </w:rPr>
                  </m:ctrlPr>
                </m:sSubPr>
                <m:e>
                  <m:r>
                    <w:rPr>
                      <w:rFonts w:ascii="Cambria Math" w:eastAsia="Times New Roman" w:hAnsi="Cambria Math" w:cs="Times New Roman"/>
                      <w:sz w:val="24"/>
                      <w:szCs w:val="24"/>
                      <w:lang w:val="en-GB"/>
                    </w:rPr>
                    <m:t>a</m:t>
                  </m:r>
                </m:e>
                <m:sub>
                  <m:r>
                    <w:rPr>
                      <w:rFonts w:ascii="Cambria Math" w:eastAsia="Times New Roman" w:hAnsi="Cambria Math" w:cs="Times New Roman"/>
                      <w:sz w:val="24"/>
                      <w:szCs w:val="24"/>
                      <w:lang w:val="en-GB"/>
                    </w:rPr>
                    <m:t>G</m:t>
                  </m:r>
                </m:sub>
              </m:sSub>
              <m:r>
                <w:rPr>
                  <w:rFonts w:ascii="Cambria Math" w:eastAsia="Times New Roman" w:hAnsi="Cambria Math" w:cs="Times New Roman"/>
                  <w:sz w:val="24"/>
                  <w:szCs w:val="24"/>
                  <w:lang w:val="en-GB"/>
                </w:rPr>
                <m:t>=</m:t>
              </m:r>
              <m:f>
                <m:fPr>
                  <m:ctrlPr>
                    <w:rPr>
                      <w:rFonts w:ascii="Cambria Math" w:eastAsia="Times New Roman" w:hAnsi="Cambria Math" w:cs="Times New Roman"/>
                      <w:i/>
                      <w:sz w:val="24"/>
                      <w:szCs w:val="24"/>
                      <w:lang w:val="en-GB"/>
                    </w:rPr>
                  </m:ctrlPr>
                </m:fPr>
                <m:num>
                  <m:r>
                    <w:rPr>
                      <w:rFonts w:ascii="Cambria Math" w:eastAsia="Times New Roman" w:hAnsi="Cambria Math" w:cs="Times New Roman"/>
                      <w:sz w:val="24"/>
                      <w:szCs w:val="24"/>
                      <w:lang w:val="en-GB"/>
                    </w:rPr>
                    <m:t>2</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1</m:t>
                          </m:r>
                        </m:sub>
                      </m:sSub>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3</m:t>
                      </m:r>
                    </m:sup>
                  </m:sSup>
                </m:num>
                <m:den>
                  <m:r>
                    <w:rPr>
                      <w:rFonts w:ascii="Cambria Math" w:eastAsia="Times New Roman" w:hAnsi="Cambria Math" w:cs="Times New Roman"/>
                      <w:sz w:val="24"/>
                      <w:szCs w:val="24"/>
                      <w:lang w:val="en-GB"/>
                    </w:rPr>
                    <m:t>3M</m:t>
                  </m:r>
                </m:den>
              </m:f>
            </m:oMath>
          </w:p>
          <w:p w:rsidR="0059278F" w:rsidRPr="005300AA" w:rsidRDefault="0059278F" w:rsidP="0059278F">
            <w:pPr>
              <w:spacing w:line="360" w:lineRule="auto"/>
              <w:ind w:left="284" w:right="340" w:hanging="284"/>
              <w:jc w:val="both"/>
              <w:rPr>
                <w:rFonts w:cs="Times New Roman"/>
                <w:sz w:val="24"/>
                <w:szCs w:val="24"/>
              </w:rPr>
            </w:pPr>
            <w:r w:rsidRPr="005300AA">
              <w:rPr>
                <w:rFonts w:cs="Times New Roman"/>
                <w:sz w:val="24"/>
                <w:szCs w:val="24"/>
              </w:rPr>
              <w:t>Vectơ a</w:t>
            </w:r>
            <w:r w:rsidRPr="005300AA">
              <w:rPr>
                <w:rFonts w:cs="Times New Roman"/>
                <w:sz w:val="24"/>
                <w:szCs w:val="24"/>
                <w:vertAlign w:val="subscript"/>
              </w:rPr>
              <w:t>G</w:t>
            </w:r>
            <w:r w:rsidR="00D9577D" w:rsidRPr="005300AA">
              <w:rPr>
                <w:rFonts w:cs="Times New Roman"/>
                <w:sz w:val="24"/>
                <w:szCs w:val="24"/>
                <w:vertAlign w:val="subscript"/>
              </w:rPr>
              <w:t xml:space="preserve"> </w:t>
            </w:r>
            <w:r w:rsidRPr="005300AA">
              <w:rPr>
                <w:rFonts w:cs="Times New Roman"/>
                <w:sz w:val="24"/>
                <w:szCs w:val="24"/>
              </w:rPr>
              <w:t>ngược chiều với trục Oy.</w:t>
            </w:r>
          </w:p>
          <w:p w:rsidR="0059278F" w:rsidRPr="005300AA" w:rsidRDefault="0059278F" w:rsidP="00D9577D">
            <w:pPr>
              <w:pStyle w:val="ListParagraph"/>
              <w:tabs>
                <w:tab w:val="left" w:pos="284"/>
              </w:tabs>
              <w:spacing w:after="0" w:line="360" w:lineRule="auto"/>
              <w:ind w:left="0" w:right="-1" w:firstLine="0"/>
              <w:jc w:val="both"/>
              <w:rPr>
                <w:rFonts w:cs="Times New Roman"/>
                <w:sz w:val="24"/>
                <w:szCs w:val="24"/>
              </w:rPr>
            </w:pPr>
            <w:r w:rsidRPr="005300AA">
              <w:rPr>
                <w:rFonts w:cs="Times New Roman"/>
                <w:sz w:val="24"/>
                <w:szCs w:val="24"/>
              </w:rPr>
              <w:t>Tại thời điểm bất kì, giả sử đĩa có vận tốc khối tâm v và vận tốc góc ω. Ta có thể tách vận tốc của một điểm trên đĩa thành hai phần v và ωr. Có thể nhận thấy lực cản có hợp lực luôn song song với Δ nên tâm đĩa luôn nằm trên Δ.</w:t>
            </w:r>
          </w:p>
          <w:p w:rsidR="0059278F" w:rsidRPr="005300AA" w:rsidRDefault="0059278F" w:rsidP="0059278F">
            <w:pPr>
              <w:pStyle w:val="ListParagraph"/>
              <w:numPr>
                <w:ilvl w:val="0"/>
                <w:numId w:val="2"/>
              </w:numPr>
              <w:spacing w:after="0" w:line="360" w:lineRule="auto"/>
              <w:ind w:left="426" w:right="340" w:hanging="426"/>
              <w:jc w:val="both"/>
              <w:rPr>
                <w:rFonts w:cs="Times New Roman"/>
                <w:sz w:val="24"/>
                <w:szCs w:val="24"/>
              </w:rPr>
            </w:pPr>
            <w:r w:rsidRPr="005300AA">
              <w:rPr>
                <w:rFonts w:cs="Times New Roman"/>
                <w:sz w:val="24"/>
                <w:szCs w:val="24"/>
              </w:rPr>
              <w:t>Với thành phần ωr, tương tự như trên ta có:</w:t>
            </w:r>
          </w:p>
          <w:p w:rsidR="0059278F" w:rsidRPr="005300AA" w:rsidRDefault="0059278F" w:rsidP="0059278F">
            <w:pPr>
              <w:spacing w:line="360" w:lineRule="auto"/>
              <w:ind w:left="284" w:right="340" w:hanging="284"/>
              <w:jc w:val="both"/>
              <w:rPr>
                <w:rFonts w:cs="Times New Roman"/>
                <w:sz w:val="24"/>
                <w:szCs w:val="24"/>
              </w:rPr>
            </w:pPr>
            <w:r w:rsidRPr="005300AA">
              <w:rPr>
                <w:rFonts w:cs="Times New Roman"/>
                <w:sz w:val="24"/>
                <w:szCs w:val="24"/>
              </w:rPr>
              <w:t>+ Mô men cản:</w:t>
            </w:r>
            <w:r w:rsidR="00E62503" w:rsidRPr="005300AA">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π(</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ω</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oMath>
          </w:p>
          <w:p w:rsidR="0059278F" w:rsidRPr="005300AA" w:rsidRDefault="0059278F" w:rsidP="0059278F">
            <w:pPr>
              <w:spacing w:line="360" w:lineRule="auto"/>
              <w:ind w:left="284" w:right="340" w:hanging="284"/>
              <w:jc w:val="both"/>
              <w:rPr>
                <w:rFonts w:cs="Times New Roman"/>
                <w:sz w:val="24"/>
                <w:szCs w:val="24"/>
              </w:rPr>
            </w:pPr>
            <w:r w:rsidRPr="005300AA">
              <w:rPr>
                <w:rFonts w:cs="Times New Roman"/>
                <w:sz w:val="24"/>
                <w:szCs w:val="24"/>
              </w:rPr>
              <w:t xml:space="preserve">+ Lực kéo: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ω</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5300AA">
              <w:rPr>
                <w:rFonts w:cs="Times New Roman"/>
                <w:sz w:val="24"/>
                <w:szCs w:val="24"/>
              </w:rPr>
              <w:t xml:space="preserve">  </w:t>
            </w:r>
          </w:p>
          <w:p w:rsidR="0059278F" w:rsidRPr="005300AA" w:rsidRDefault="002B58C9" w:rsidP="002B58C9">
            <w:pPr>
              <w:spacing w:after="0" w:line="360" w:lineRule="auto"/>
              <w:ind w:right="340" w:firstLine="0"/>
              <w:jc w:val="both"/>
              <w:rPr>
                <w:rFonts w:cs="Times New Roman"/>
                <w:sz w:val="24"/>
                <w:szCs w:val="24"/>
                <w:lang w:val="fr-FR"/>
              </w:rPr>
            </w:pPr>
            <w:r w:rsidRPr="005300AA">
              <w:rPr>
                <w:rFonts w:cs="Times New Roman"/>
                <w:sz w:val="24"/>
                <w:szCs w:val="24"/>
                <w:lang w:val="fr-FR"/>
              </w:rPr>
              <w:t xml:space="preserve">- </w:t>
            </w:r>
            <w:r w:rsidR="0059278F" w:rsidRPr="005300AA">
              <w:rPr>
                <w:rFonts w:cs="Times New Roman"/>
                <w:sz w:val="24"/>
                <w:szCs w:val="24"/>
                <w:lang w:val="fr-FR"/>
              </w:rPr>
              <w:t>Với thành phần v, ta có:</w:t>
            </w:r>
          </w:p>
          <w:p w:rsidR="0059278F" w:rsidRPr="005300AA" w:rsidRDefault="0059278F" w:rsidP="002B58C9">
            <w:pPr>
              <w:spacing w:line="360" w:lineRule="auto"/>
              <w:ind w:right="340" w:firstLine="0"/>
              <w:jc w:val="both"/>
              <w:rPr>
                <w:rFonts w:cs="Times New Roman"/>
                <w:sz w:val="24"/>
                <w:szCs w:val="24"/>
                <w:lang w:val="en-GB"/>
              </w:rPr>
            </w:pPr>
            <w:r w:rsidRPr="005300AA">
              <w:rPr>
                <w:rFonts w:cs="Times New Roman"/>
                <w:sz w:val="24"/>
                <w:szCs w:val="24"/>
              </w:rPr>
              <w:t xml:space="preserve">+ Lực cản: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π(</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p>
          <w:p w:rsidR="00F52930" w:rsidRPr="005300AA" w:rsidRDefault="0059278F" w:rsidP="0059278F">
            <w:pPr>
              <w:spacing w:line="360" w:lineRule="auto"/>
              <w:ind w:left="284" w:right="340" w:hanging="284"/>
              <w:jc w:val="both"/>
              <w:rPr>
                <w:rFonts w:cs="Times New Roman"/>
                <w:sz w:val="24"/>
                <w:szCs w:val="24"/>
              </w:rPr>
            </w:pPr>
            <w:r w:rsidRPr="005300AA">
              <w:rPr>
                <w:rFonts w:cs="Times New Roman"/>
                <w:sz w:val="24"/>
                <w:szCs w:val="24"/>
              </w:rPr>
              <w:t>+ Mô men kéo</w:t>
            </w:r>
            <w:r w:rsidR="00F52930" w:rsidRPr="005300AA">
              <w:rPr>
                <w:rFonts w:cs="Times New Roman"/>
                <w:sz w:val="24"/>
                <w:szCs w:val="24"/>
              </w:rPr>
              <w:t>:</w:t>
            </w:r>
          </w:p>
          <w:p w:rsidR="00F52930" w:rsidRPr="005300AA" w:rsidRDefault="00F52930" w:rsidP="0059278F">
            <w:pPr>
              <w:spacing w:line="360" w:lineRule="auto"/>
              <w:ind w:left="284" w:right="340" w:hanging="284"/>
              <w:jc w:val="both"/>
              <w:rPr>
                <w:rFonts w:cs="Times New Roman"/>
                <w:sz w:val="24"/>
                <w:szCs w:val="24"/>
              </w:rPr>
            </w:pPr>
            <w:r w:rsidRPr="005300AA">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r>
                <w:rPr>
                  <w:rFonts w:ascii="Cambria Math" w:hAnsi="Cambria Math" w:cs="Times New Roman"/>
                  <w:sz w:val="24"/>
                  <w:szCs w:val="24"/>
                </w:rPr>
                <m:t>Sv.</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G</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4R</m:t>
                  </m:r>
                </m:num>
                <m:den>
                  <m:r>
                    <w:rPr>
                      <w:rFonts w:ascii="Cambria Math" w:hAnsi="Cambria Math" w:cs="Times New Roman"/>
                      <w:sz w:val="24"/>
                      <w:szCs w:val="24"/>
                    </w:rPr>
                    <m:t>3π</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v</m:t>
              </m:r>
            </m:oMath>
          </w:p>
          <w:p w:rsidR="0059278F" w:rsidRPr="005300AA" w:rsidRDefault="00F52930" w:rsidP="0059278F">
            <w:pPr>
              <w:spacing w:line="360" w:lineRule="auto"/>
              <w:ind w:left="284" w:right="340" w:hanging="284"/>
              <w:jc w:val="both"/>
              <w:rPr>
                <w:rFonts w:cs="Times New Roman"/>
                <w:sz w:val="24"/>
                <w:szCs w:val="24"/>
              </w:rPr>
            </w:pPr>
            <w:r w:rsidRPr="005300AA">
              <w:rPr>
                <w:rFonts w:cs="Times New Roman"/>
                <w:sz w:val="24"/>
                <w:szCs w:val="24"/>
              </w:rPr>
              <w:t>- PTĐKH cho CĐ của đĩa:</w:t>
            </w:r>
          </w:p>
          <w:p w:rsidR="00F52930" w:rsidRPr="005300AA" w:rsidRDefault="00BD0ECA" w:rsidP="0059278F">
            <w:pPr>
              <w:spacing w:line="360" w:lineRule="auto"/>
              <w:ind w:left="284" w:right="340" w:hanging="284"/>
              <w:jc w:val="both"/>
              <w:rPr>
                <w:rFonts w:eastAsiaTheme="minorEastAsia"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r>
                          <w:rPr>
                            <w:rFonts w:ascii="Cambria Math" w:hAnsi="Cambria Math" w:cs="Times New Roman"/>
                            <w:sz w:val="24"/>
                            <w:szCs w:val="24"/>
                          </w:rPr>
                          <m:t>ω</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f>
                          <m:fPr>
                            <m:ctrlPr>
                              <w:rPr>
                                <w:rFonts w:ascii="Cambria Math" w:hAnsi="Cambria Math" w:cs="Times New Roman"/>
                                <w:i/>
                                <w:sz w:val="24"/>
                                <w:szCs w:val="24"/>
                              </w:rPr>
                            </m:ctrlPr>
                          </m:fPr>
                          <m:num>
                            <m:r>
                              <w:rPr>
                                <w:rFonts w:ascii="Cambria Math" w:hAnsi="Cambria Math" w:cs="Times New Roman"/>
                                <w:sz w:val="24"/>
                                <w:szCs w:val="24"/>
                              </w:rPr>
                              <m:t>dω</m:t>
                            </m:r>
                          </m:num>
                          <m:den>
                            <m:r>
                              <w:rPr>
                                <w:rFonts w:ascii="Cambria Math" w:hAnsi="Cambria Math" w:cs="Times New Roman"/>
                                <w:sz w:val="24"/>
                                <w:szCs w:val="24"/>
                              </w:rPr>
                              <m:t>dt</m:t>
                            </m:r>
                          </m:den>
                        </m:f>
                      </m:e>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r>
                          <w:rPr>
                            <w:rFonts w:ascii="Cambria Math" w:hAnsi="Cambria Math" w:cs="Times New Roman"/>
                            <w:sz w:val="24"/>
                            <w:szCs w:val="24"/>
                          </w:rPr>
                          <m:t>ω</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m:rPr>
                            <m:sty m:val="p"/>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dv</m:t>
                            </m:r>
                          </m:num>
                          <m:den>
                            <m:r>
                              <w:rPr>
                                <w:rFonts w:ascii="Cambria Math" w:hAnsi="Cambria Math" w:cs="Times New Roman"/>
                                <w:sz w:val="24"/>
                                <w:szCs w:val="24"/>
                              </w:rPr>
                              <m:t>dt</m:t>
                            </m:r>
                          </m:den>
                        </m:f>
                      </m:e>
                    </m:eqArr>
                  </m:e>
                </m:d>
              </m:oMath>
            </m:oMathPara>
          </w:p>
          <w:p w:rsidR="003A4726" w:rsidRPr="005300AA" w:rsidRDefault="003A4726" w:rsidP="003A4726">
            <w:pPr>
              <w:spacing w:line="360" w:lineRule="auto"/>
              <w:ind w:left="284" w:right="340" w:hanging="284"/>
              <w:jc w:val="both"/>
              <w:rPr>
                <w:rFonts w:cs="Times New Roman"/>
                <w:sz w:val="24"/>
                <w:szCs w:val="24"/>
              </w:rPr>
            </w:pPr>
            <m:oMathPara>
              <m:oMath>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v.d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ω.d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dω</m:t>
                        </m:r>
                      </m:e>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m:rPr>
                            <m:sty m:val="p"/>
                          </m:rPr>
                          <w:rPr>
                            <w:rFonts w:ascii="Cambria Math" w:hAnsi="Cambria Math" w:cs="Times New Roman"/>
                            <w:sz w:val="24"/>
                            <w:szCs w:val="24"/>
                          </w:rPr>
                          <m:t xml:space="preserve">ω.dt-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v.dt=Mdv</m:t>
                        </m:r>
                      </m:e>
                    </m:eqArr>
                  </m:e>
                </m:d>
              </m:oMath>
            </m:oMathPara>
          </w:p>
          <w:p w:rsidR="005F6D3E" w:rsidRPr="005300AA" w:rsidRDefault="005F6D3E" w:rsidP="005F6D3E">
            <w:pPr>
              <w:spacing w:line="360" w:lineRule="auto"/>
              <w:ind w:left="284" w:right="340" w:hanging="284"/>
              <w:jc w:val="both"/>
              <w:rPr>
                <w:rFonts w:eastAsiaTheme="minorEastAsia" w:cs="Times New Roman"/>
                <w:sz w:val="24"/>
                <w:szCs w:val="24"/>
              </w:rPr>
            </w:pPr>
            <w:r w:rsidRPr="005300AA">
              <w:rPr>
                <w:rFonts w:eastAsiaTheme="minorEastAsia" w:cs="Times New Roman"/>
                <w:sz w:val="24"/>
                <w:szCs w:val="24"/>
              </w:rPr>
              <w:t>Tích phân hai vế của PT:</w:t>
            </w:r>
          </w:p>
          <w:p w:rsidR="005F6D3E" w:rsidRPr="005300AA" w:rsidRDefault="00BD0ECA" w:rsidP="005F6D3E">
            <w:pPr>
              <w:spacing w:line="360" w:lineRule="auto"/>
              <w:ind w:left="284" w:right="340" w:hanging="284"/>
              <w:jc w:val="both"/>
              <w:rPr>
                <w:rFonts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L-</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4</m:t>
                            </m:r>
                          </m:sup>
                        </m:sSup>
                        <m:r>
                          <w:rPr>
                            <w:rFonts w:ascii="Cambria Math" w:hAnsi="Cambria Math" w:cs="Times New Roman"/>
                            <w:sz w:val="24"/>
                            <w:szCs w:val="24"/>
                          </w:rPr>
                          <m:t>.∆φ=-</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0</m:t>
                            </m:r>
                          </m:sub>
                        </m:sSub>
                      </m:e>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m:rPr>
                            <m:sty m:val="p"/>
                          </m:rPr>
                          <w:rPr>
                            <w:rFonts w:ascii="Cambria Math" w:hAnsi="Cambria Math" w:cs="Times New Roman"/>
                            <w:sz w:val="24"/>
                            <w:szCs w:val="24"/>
                          </w:rPr>
                          <m:t xml:space="preserve">∆φ-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L=0</m:t>
                        </m:r>
                      </m:e>
                    </m:eqArr>
                  </m:e>
                </m:d>
              </m:oMath>
            </m:oMathPara>
          </w:p>
          <w:p w:rsidR="0059278F" w:rsidRPr="005300AA" w:rsidRDefault="005F6D3E" w:rsidP="00344101">
            <w:pPr>
              <w:ind w:left="284" w:right="340" w:hanging="284"/>
              <w:jc w:val="both"/>
              <w:rPr>
                <w:rFonts w:cs="Times New Roman"/>
                <w:sz w:val="24"/>
                <w:szCs w:val="24"/>
              </w:rPr>
            </w:pPr>
            <w:r w:rsidRPr="005300AA">
              <w:rPr>
                <w:rFonts w:cs="Times New Roman"/>
                <w:sz w:val="24"/>
                <w:szCs w:val="24"/>
              </w:rPr>
              <w:t xml:space="preserve">Vậy: </w:t>
            </w:r>
            <m:oMath>
              <m:r>
                <w:rPr>
                  <w:rFonts w:ascii="Cambria Math" w:hAnsi="Cambria Math" w:cs="Times New Roman"/>
                  <w:sz w:val="24"/>
                  <w:szCs w:val="24"/>
                </w:rPr>
                <m:t>Δφ=</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R</m:t>
                  </m:r>
                </m:den>
              </m:f>
            </m:oMath>
            <w:r w:rsidR="00344101" w:rsidRPr="005300AA">
              <w:rPr>
                <w:rFonts w:eastAsiaTheme="minorEastAsia" w:cs="Times New Roman"/>
                <w:sz w:val="24"/>
                <w:szCs w:val="24"/>
              </w:rPr>
              <w:t xml:space="preserve">      và: </w:t>
            </w:r>
            <m:oMath>
              <m:r>
                <w:rPr>
                  <w:rFonts w:ascii="Cambria Math" w:eastAsiaTheme="minorEastAsia" w:hAnsi="Cambria Math" w:cs="Times New Roman"/>
                  <w:sz w:val="24"/>
                  <w:szCs w:val="24"/>
                </w:rPr>
                <m:t>L=</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ω</m:t>
                      </m:r>
                    </m:e>
                    <m:sub>
                      <m:r>
                        <w:rPr>
                          <w:rFonts w:ascii="Cambria Math" w:eastAsiaTheme="minorEastAsia" w:hAnsi="Cambria Math" w:cs="Times New Roman"/>
                          <w:sz w:val="24"/>
                          <w:szCs w:val="24"/>
                        </w:rPr>
                        <m:t>0</m:t>
                      </m:r>
                    </m:sub>
                  </m:sSub>
                </m:num>
                <m:den>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e>
                        <m:sup>
                          <m:r>
                            <w:rPr>
                              <w:rFonts w:ascii="Cambria Math" w:eastAsiaTheme="minorEastAsia"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d>
                </m:den>
              </m:f>
            </m:oMath>
          </w:p>
        </w:tc>
        <w:tc>
          <w:tcPr>
            <w:tcW w:w="1255" w:type="dxa"/>
          </w:tcPr>
          <w:p w:rsidR="0059278F" w:rsidRPr="005300AA" w:rsidRDefault="0059278F"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7F0B12" w:rsidRPr="005300AA" w:rsidRDefault="007F0B12" w:rsidP="00F250C5">
            <w:pPr>
              <w:spacing w:before="120"/>
              <w:ind w:firstLine="0"/>
              <w:jc w:val="both"/>
              <w:rPr>
                <w:rFonts w:cs="Times New Roman"/>
                <w:b/>
                <w:bCs/>
                <w:sz w:val="24"/>
                <w:szCs w:val="24"/>
                <w:lang w:val="nl-NL"/>
              </w:rPr>
            </w:pPr>
          </w:p>
          <w:p w:rsidR="00275847" w:rsidRPr="005300AA" w:rsidRDefault="00275847"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982293"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275847" w:rsidRPr="005300AA" w:rsidRDefault="00275847"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lastRenderedPageBreak/>
              <w:t>0,2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2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r w:rsidRPr="005300AA">
              <w:rPr>
                <w:rFonts w:cs="Times New Roman"/>
                <w:b/>
                <w:bCs/>
                <w:sz w:val="24"/>
                <w:szCs w:val="24"/>
                <w:lang w:val="nl-NL"/>
              </w:rPr>
              <w:t>0,5 đ</w:t>
            </w: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7F0B12" w:rsidRPr="005300AA" w:rsidRDefault="007F0B12" w:rsidP="00F250C5">
            <w:pPr>
              <w:spacing w:before="120"/>
              <w:ind w:firstLine="0"/>
              <w:jc w:val="both"/>
              <w:rPr>
                <w:rFonts w:cs="Times New Roman"/>
                <w:b/>
                <w:bCs/>
                <w:sz w:val="24"/>
                <w:szCs w:val="24"/>
                <w:lang w:val="nl-NL"/>
              </w:rPr>
            </w:pPr>
          </w:p>
          <w:p w:rsidR="00982293" w:rsidRPr="005300AA" w:rsidRDefault="00982293" w:rsidP="00F250C5">
            <w:pPr>
              <w:spacing w:before="120"/>
              <w:ind w:firstLine="0"/>
              <w:jc w:val="both"/>
              <w:rPr>
                <w:rFonts w:cs="Times New Roman"/>
                <w:b/>
                <w:bCs/>
                <w:sz w:val="24"/>
                <w:szCs w:val="24"/>
                <w:lang w:val="nl-NL"/>
              </w:rPr>
            </w:pPr>
          </w:p>
          <w:p w:rsidR="00982293" w:rsidRPr="005300AA" w:rsidRDefault="007F0B12" w:rsidP="007F0B12">
            <w:pPr>
              <w:spacing w:before="120"/>
              <w:ind w:firstLine="0"/>
              <w:jc w:val="both"/>
              <w:rPr>
                <w:rFonts w:cs="Times New Roman"/>
                <w:b/>
                <w:bCs/>
                <w:sz w:val="24"/>
                <w:szCs w:val="24"/>
                <w:lang w:val="nl-NL"/>
              </w:rPr>
            </w:pPr>
            <w:r w:rsidRPr="005300AA">
              <w:rPr>
                <w:rFonts w:cs="Times New Roman"/>
                <w:b/>
                <w:bCs/>
                <w:sz w:val="24"/>
                <w:szCs w:val="24"/>
                <w:lang w:val="nl-NL"/>
              </w:rPr>
              <w:t>0,5 đ</w:t>
            </w:r>
          </w:p>
        </w:tc>
      </w:tr>
    </w:tbl>
    <w:p w:rsidR="00D84F54" w:rsidRPr="005300AA" w:rsidRDefault="00D84F54" w:rsidP="00D84F54">
      <w:pPr>
        <w:widowControl w:val="0"/>
        <w:spacing w:line="360" w:lineRule="auto"/>
        <w:ind w:right="26"/>
        <w:jc w:val="both"/>
        <w:rPr>
          <w:rFonts w:ascii="Times New Roman" w:eastAsia="Times New Roman" w:hAnsi="Times New Roman" w:cs="Times New Roman"/>
          <w:noProof/>
          <w:sz w:val="24"/>
          <w:szCs w:val="24"/>
        </w:rPr>
      </w:pPr>
      <w:r w:rsidRPr="005300AA">
        <w:rPr>
          <w:rFonts w:ascii="Times New Roman" w:hAnsi="Times New Roman" w:cs="Times New Roman"/>
          <w:b/>
          <w:noProof/>
          <w:sz w:val="24"/>
          <w:szCs w:val="24"/>
        </w:rPr>
        <w:lastRenderedPageBreak/>
        <mc:AlternateContent>
          <mc:Choice Requires="wpg">
            <w:drawing>
              <wp:anchor distT="0" distB="0" distL="114300" distR="114300" simplePos="0" relativeHeight="251727872" behindDoc="0" locked="0" layoutInCell="1" allowOverlap="1" wp14:anchorId="3B80CC0C" wp14:editId="5720A9D8">
                <wp:simplePos x="0" y="0"/>
                <wp:positionH relativeFrom="column">
                  <wp:posOffset>4513287</wp:posOffset>
                </wp:positionH>
                <wp:positionV relativeFrom="paragraph">
                  <wp:posOffset>11821</wp:posOffset>
                </wp:positionV>
                <wp:extent cx="2265680" cy="1752600"/>
                <wp:effectExtent l="0" t="0" r="20320" b="0"/>
                <wp:wrapSquare wrapText="bothSides"/>
                <wp:docPr id="223" name="Group 223"/>
                <wp:cNvGraphicFramePr/>
                <a:graphic xmlns:a="http://schemas.openxmlformats.org/drawingml/2006/main">
                  <a:graphicData uri="http://schemas.microsoft.com/office/word/2010/wordprocessingGroup">
                    <wpg:wgp>
                      <wpg:cNvGrpSpPr/>
                      <wpg:grpSpPr>
                        <a:xfrm>
                          <a:off x="0" y="0"/>
                          <a:ext cx="2265680" cy="1752600"/>
                          <a:chOff x="0" y="0"/>
                          <a:chExt cx="2265680" cy="1752600"/>
                        </a:xfrm>
                      </wpg:grpSpPr>
                      <wps:wsp>
                        <wps:cNvPr id="224" name="Text Box 224"/>
                        <wps:cNvSpPr txBox="1"/>
                        <wps:spPr>
                          <a:xfrm>
                            <a:off x="812800" y="1492250"/>
                            <a:ext cx="717550" cy="260350"/>
                          </a:xfrm>
                          <a:prstGeom prst="rect">
                            <a:avLst/>
                          </a:prstGeom>
                          <a:noFill/>
                          <a:ln w="6350">
                            <a:noFill/>
                          </a:ln>
                        </wps:spPr>
                        <wps:txb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25" name="Group 225"/>
                        <wpg:cNvGrpSpPr/>
                        <wpg:grpSpPr>
                          <a:xfrm>
                            <a:off x="0" y="0"/>
                            <a:ext cx="2265680" cy="1492250"/>
                            <a:chOff x="0" y="0"/>
                            <a:chExt cx="2265680" cy="1492250"/>
                          </a:xfrm>
                        </wpg:grpSpPr>
                        <wps:wsp>
                          <wps:cNvPr id="226" name="Text Box 226"/>
                          <wps:cNvSpPr txBox="1"/>
                          <wps:spPr>
                            <a:xfrm>
                              <a:off x="1060450" y="1060450"/>
                              <a:ext cx="292100" cy="342900"/>
                            </a:xfrm>
                            <a:prstGeom prst="rect">
                              <a:avLst/>
                            </a:prstGeom>
                            <a:noFill/>
                            <a:ln w="6350">
                              <a:noFill/>
                            </a:ln>
                          </wps:spPr>
                          <wps:txb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27" name="Group 227"/>
                          <wpg:cNvGrpSpPr/>
                          <wpg:grpSpPr>
                            <a:xfrm>
                              <a:off x="0" y="0"/>
                              <a:ext cx="2265680" cy="1492250"/>
                              <a:chOff x="0" y="0"/>
                              <a:chExt cx="2265680" cy="1492250"/>
                            </a:xfrm>
                          </wpg:grpSpPr>
                          <wps:wsp>
                            <wps:cNvPr id="228" name="Text Box 228"/>
                            <wps:cNvSpPr txBox="1"/>
                            <wps:spPr>
                              <a:xfrm>
                                <a:off x="1092200" y="0"/>
                                <a:ext cx="266700" cy="342900"/>
                              </a:xfrm>
                              <a:prstGeom prst="rect">
                                <a:avLst/>
                              </a:prstGeom>
                              <a:noFill/>
                              <a:ln w="6350">
                                <a:noFill/>
                              </a:ln>
                            </wps:spPr>
                            <wps:txb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29" name="Group 229"/>
                            <wpg:cNvGrpSpPr/>
                            <wpg:grpSpPr>
                              <a:xfrm>
                                <a:off x="0" y="69850"/>
                                <a:ext cx="2265680" cy="1422400"/>
                                <a:chOff x="0" y="0"/>
                                <a:chExt cx="2265680" cy="1422400"/>
                              </a:xfrm>
                            </wpg:grpSpPr>
                            <wpg:grpSp>
                              <wpg:cNvPr id="230" name="Group 230"/>
                              <wpg:cNvGrpSpPr/>
                              <wpg:grpSpPr>
                                <a:xfrm>
                                  <a:off x="0" y="0"/>
                                  <a:ext cx="2265680" cy="1422400"/>
                                  <a:chOff x="16510" y="54610"/>
                                  <a:chExt cx="2265680" cy="1437640"/>
                                </a:xfrm>
                              </wpg:grpSpPr>
                              <wps:wsp>
                                <wps:cNvPr id="231" name="Freeform 142"/>
                                <wps:cNvSpPr>
                                  <a:spLocks noEditPoints="1"/>
                                </wps:cNvSpPr>
                                <wps:spPr bwMode="auto">
                                  <a:xfrm>
                                    <a:off x="1121410" y="75565"/>
                                    <a:ext cx="45719" cy="1416685"/>
                                  </a:xfrm>
                                  <a:custGeom>
                                    <a:avLst/>
                                    <a:gdLst>
                                      <a:gd name="T0" fmla="*/ 56 w 96"/>
                                      <a:gd name="T1" fmla="*/ 81 h 3032"/>
                                      <a:gd name="T2" fmla="*/ 56 w 96"/>
                                      <a:gd name="T3" fmla="*/ 3032 h 3032"/>
                                      <a:gd name="T4" fmla="*/ 40 w 96"/>
                                      <a:gd name="T5" fmla="*/ 3032 h 3032"/>
                                      <a:gd name="T6" fmla="*/ 40 w 96"/>
                                      <a:gd name="T7" fmla="*/ 81 h 3032"/>
                                      <a:gd name="T8" fmla="*/ 56 w 96"/>
                                      <a:gd name="T9" fmla="*/ 81 h 3032"/>
                                      <a:gd name="T10" fmla="*/ 0 w 96"/>
                                      <a:gd name="T11" fmla="*/ 97 h 3032"/>
                                      <a:gd name="T12" fmla="*/ 48 w 96"/>
                                      <a:gd name="T13" fmla="*/ 0 h 3032"/>
                                      <a:gd name="T14" fmla="*/ 96 w 96"/>
                                      <a:gd name="T15" fmla="*/ 97 h 3032"/>
                                      <a:gd name="T16" fmla="*/ 0 w 96"/>
                                      <a:gd name="T17" fmla="*/ 97 h 3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32">
                                        <a:moveTo>
                                          <a:pt x="56" y="81"/>
                                        </a:moveTo>
                                        <a:lnTo>
                                          <a:pt x="56" y="3032"/>
                                        </a:lnTo>
                                        <a:lnTo>
                                          <a:pt x="40" y="3032"/>
                                        </a:lnTo>
                                        <a:lnTo>
                                          <a:pt x="40" y="81"/>
                                        </a:lnTo>
                                        <a:lnTo>
                                          <a:pt x="56" y="81"/>
                                        </a:lnTo>
                                        <a:close/>
                                        <a:moveTo>
                                          <a:pt x="0" y="97"/>
                                        </a:moveTo>
                                        <a:lnTo>
                                          <a:pt x="48" y="0"/>
                                        </a:lnTo>
                                        <a:lnTo>
                                          <a:pt x="96" y="97"/>
                                        </a:lnTo>
                                        <a:lnTo>
                                          <a:pt x="0" y="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2" name="Freeform 143"/>
                                <wps:cNvSpPr>
                                  <a:spLocks noEditPoints="1"/>
                                </wps:cNvSpPr>
                                <wps:spPr bwMode="auto">
                                  <a:xfrm>
                                    <a:off x="765810" y="1089025"/>
                                    <a:ext cx="751205" cy="15240"/>
                                  </a:xfrm>
                                  <a:custGeom>
                                    <a:avLst/>
                                    <a:gdLst>
                                      <a:gd name="T0" fmla="*/ 200 w 9805"/>
                                      <a:gd name="T1" fmla="*/ 100 h 200"/>
                                      <a:gd name="T2" fmla="*/ 0 w 9805"/>
                                      <a:gd name="T3" fmla="*/ 100 h 200"/>
                                      <a:gd name="T4" fmla="*/ 501 w 9805"/>
                                      <a:gd name="T5" fmla="*/ 0 h 200"/>
                                      <a:gd name="T6" fmla="*/ 500 w 9805"/>
                                      <a:gd name="T7" fmla="*/ 200 h 200"/>
                                      <a:gd name="T8" fmla="*/ 901 w 9805"/>
                                      <a:gd name="T9" fmla="*/ 0 h 200"/>
                                      <a:gd name="T10" fmla="*/ 901 w 9805"/>
                                      <a:gd name="T11" fmla="*/ 200 h 200"/>
                                      <a:gd name="T12" fmla="*/ 901 w 9805"/>
                                      <a:gd name="T13" fmla="*/ 0 h 200"/>
                                      <a:gd name="T14" fmla="*/ 1401 w 9805"/>
                                      <a:gd name="T15" fmla="*/ 100 h 200"/>
                                      <a:gd name="T16" fmla="*/ 1201 w 9805"/>
                                      <a:gd name="T17" fmla="*/ 100 h 200"/>
                                      <a:gd name="T18" fmla="*/ 1701 w 9805"/>
                                      <a:gd name="T19" fmla="*/ 0 h 200"/>
                                      <a:gd name="T20" fmla="*/ 1701 w 9805"/>
                                      <a:gd name="T21" fmla="*/ 200 h 200"/>
                                      <a:gd name="T22" fmla="*/ 2101 w 9805"/>
                                      <a:gd name="T23" fmla="*/ 0 h 200"/>
                                      <a:gd name="T24" fmla="*/ 2101 w 9805"/>
                                      <a:gd name="T25" fmla="*/ 200 h 200"/>
                                      <a:gd name="T26" fmla="*/ 2101 w 9805"/>
                                      <a:gd name="T27" fmla="*/ 0 h 200"/>
                                      <a:gd name="T28" fmla="*/ 2602 w 9805"/>
                                      <a:gd name="T29" fmla="*/ 100 h 200"/>
                                      <a:gd name="T30" fmla="*/ 2401 w 9805"/>
                                      <a:gd name="T31" fmla="*/ 100 h 200"/>
                                      <a:gd name="T32" fmla="*/ 2902 w 9805"/>
                                      <a:gd name="T33" fmla="*/ 0 h 200"/>
                                      <a:gd name="T34" fmla="*/ 2902 w 9805"/>
                                      <a:gd name="T35" fmla="*/ 200 h 200"/>
                                      <a:gd name="T36" fmla="*/ 3302 w 9805"/>
                                      <a:gd name="T37" fmla="*/ 0 h 200"/>
                                      <a:gd name="T38" fmla="*/ 3302 w 9805"/>
                                      <a:gd name="T39" fmla="*/ 200 h 200"/>
                                      <a:gd name="T40" fmla="*/ 3302 w 9805"/>
                                      <a:gd name="T41" fmla="*/ 0 h 200"/>
                                      <a:gd name="T42" fmla="*/ 3802 w 9805"/>
                                      <a:gd name="T43" fmla="*/ 100 h 200"/>
                                      <a:gd name="T44" fmla="*/ 3602 w 9805"/>
                                      <a:gd name="T45" fmla="*/ 100 h 200"/>
                                      <a:gd name="T46" fmla="*/ 4102 w 9805"/>
                                      <a:gd name="T47" fmla="*/ 0 h 200"/>
                                      <a:gd name="T48" fmla="*/ 4102 w 9805"/>
                                      <a:gd name="T49" fmla="*/ 200 h 200"/>
                                      <a:gd name="T50" fmla="*/ 4502 w 9805"/>
                                      <a:gd name="T51" fmla="*/ 0 h 200"/>
                                      <a:gd name="T52" fmla="*/ 4503 w 9805"/>
                                      <a:gd name="T53" fmla="*/ 200 h 200"/>
                                      <a:gd name="T54" fmla="*/ 4502 w 9805"/>
                                      <a:gd name="T55" fmla="*/ 0 h 200"/>
                                      <a:gd name="T56" fmla="*/ 5003 w 9805"/>
                                      <a:gd name="T57" fmla="*/ 100 h 200"/>
                                      <a:gd name="T58" fmla="*/ 4803 w 9805"/>
                                      <a:gd name="T59" fmla="*/ 100 h 200"/>
                                      <a:gd name="T60" fmla="*/ 5303 w 9805"/>
                                      <a:gd name="T61" fmla="*/ 0 h 200"/>
                                      <a:gd name="T62" fmla="*/ 5303 w 9805"/>
                                      <a:gd name="T63" fmla="*/ 200 h 200"/>
                                      <a:gd name="T64" fmla="*/ 5703 w 9805"/>
                                      <a:gd name="T65" fmla="*/ 0 h 200"/>
                                      <a:gd name="T66" fmla="*/ 5703 w 9805"/>
                                      <a:gd name="T67" fmla="*/ 200 h 200"/>
                                      <a:gd name="T68" fmla="*/ 5703 w 9805"/>
                                      <a:gd name="T69" fmla="*/ 0 h 200"/>
                                      <a:gd name="T70" fmla="*/ 6203 w 9805"/>
                                      <a:gd name="T71" fmla="*/ 100 h 200"/>
                                      <a:gd name="T72" fmla="*/ 6003 w 9805"/>
                                      <a:gd name="T73" fmla="*/ 100 h 200"/>
                                      <a:gd name="T74" fmla="*/ 6504 w 9805"/>
                                      <a:gd name="T75" fmla="*/ 0 h 200"/>
                                      <a:gd name="T76" fmla="*/ 6503 w 9805"/>
                                      <a:gd name="T77" fmla="*/ 200 h 200"/>
                                      <a:gd name="T78" fmla="*/ 6904 w 9805"/>
                                      <a:gd name="T79" fmla="*/ 0 h 200"/>
                                      <a:gd name="T80" fmla="*/ 6904 w 9805"/>
                                      <a:gd name="T81" fmla="*/ 200 h 200"/>
                                      <a:gd name="T82" fmla="*/ 6904 w 9805"/>
                                      <a:gd name="T83" fmla="*/ 0 h 200"/>
                                      <a:gd name="T84" fmla="*/ 7404 w 9805"/>
                                      <a:gd name="T85" fmla="*/ 100 h 200"/>
                                      <a:gd name="T86" fmla="*/ 7204 w 9805"/>
                                      <a:gd name="T87" fmla="*/ 100 h 200"/>
                                      <a:gd name="T88" fmla="*/ 7704 w 9805"/>
                                      <a:gd name="T89" fmla="*/ 0 h 200"/>
                                      <a:gd name="T90" fmla="*/ 7704 w 9805"/>
                                      <a:gd name="T91" fmla="*/ 200 h 200"/>
                                      <a:gd name="T92" fmla="*/ 8104 w 9805"/>
                                      <a:gd name="T93" fmla="*/ 0 h 200"/>
                                      <a:gd name="T94" fmla="*/ 8104 w 9805"/>
                                      <a:gd name="T95" fmla="*/ 200 h 200"/>
                                      <a:gd name="T96" fmla="*/ 8104 w 9805"/>
                                      <a:gd name="T97" fmla="*/ 0 h 200"/>
                                      <a:gd name="T98" fmla="*/ 8605 w 9805"/>
                                      <a:gd name="T99" fmla="*/ 100 h 200"/>
                                      <a:gd name="T100" fmla="*/ 8404 w 9805"/>
                                      <a:gd name="T101" fmla="*/ 100 h 200"/>
                                      <a:gd name="T102" fmla="*/ 8905 w 9805"/>
                                      <a:gd name="T103" fmla="*/ 0 h 200"/>
                                      <a:gd name="T104" fmla="*/ 8905 w 9805"/>
                                      <a:gd name="T105" fmla="*/ 200 h 200"/>
                                      <a:gd name="T106" fmla="*/ 9305 w 9805"/>
                                      <a:gd name="T107" fmla="*/ 0 h 200"/>
                                      <a:gd name="T108" fmla="*/ 9305 w 9805"/>
                                      <a:gd name="T109" fmla="*/ 200 h 200"/>
                                      <a:gd name="T110" fmla="*/ 9305 w 9805"/>
                                      <a:gd name="T111" fmla="*/ 0 h 200"/>
                                      <a:gd name="T112" fmla="*/ 9805 w 9805"/>
                                      <a:gd name="T113" fmla="*/ 100 h 200"/>
                                      <a:gd name="T114" fmla="*/ 9605 w 9805"/>
                                      <a:gd name="T115" fmla="*/ 1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805" h="200">
                                        <a:moveTo>
                                          <a:pt x="100" y="0"/>
                                        </a:moveTo>
                                        <a:lnTo>
                                          <a:pt x="100" y="0"/>
                                        </a:lnTo>
                                        <a:cubicBezTo>
                                          <a:pt x="156" y="0"/>
                                          <a:pt x="200" y="45"/>
                                          <a:pt x="200" y="100"/>
                                        </a:cubicBezTo>
                                        <a:cubicBezTo>
                                          <a:pt x="200" y="155"/>
                                          <a:pt x="156" y="200"/>
                                          <a:pt x="100" y="200"/>
                                        </a:cubicBezTo>
                                        <a:lnTo>
                                          <a:pt x="100" y="200"/>
                                        </a:lnTo>
                                        <a:cubicBezTo>
                                          <a:pt x="45" y="200"/>
                                          <a:pt x="0" y="155"/>
                                          <a:pt x="0" y="100"/>
                                        </a:cubicBezTo>
                                        <a:cubicBezTo>
                                          <a:pt x="0" y="45"/>
                                          <a:pt x="45" y="0"/>
                                          <a:pt x="100" y="0"/>
                                        </a:cubicBezTo>
                                        <a:close/>
                                        <a:moveTo>
                                          <a:pt x="500" y="0"/>
                                        </a:moveTo>
                                        <a:lnTo>
                                          <a:pt x="501" y="0"/>
                                        </a:lnTo>
                                        <a:cubicBezTo>
                                          <a:pt x="556" y="0"/>
                                          <a:pt x="601" y="45"/>
                                          <a:pt x="601" y="100"/>
                                        </a:cubicBezTo>
                                        <a:cubicBezTo>
                                          <a:pt x="601" y="155"/>
                                          <a:pt x="556" y="200"/>
                                          <a:pt x="501" y="200"/>
                                        </a:cubicBezTo>
                                        <a:lnTo>
                                          <a:pt x="500" y="200"/>
                                        </a:lnTo>
                                        <a:cubicBezTo>
                                          <a:pt x="445" y="200"/>
                                          <a:pt x="400" y="155"/>
                                          <a:pt x="400" y="100"/>
                                        </a:cubicBezTo>
                                        <a:cubicBezTo>
                                          <a:pt x="400" y="45"/>
                                          <a:pt x="445" y="0"/>
                                          <a:pt x="500" y="0"/>
                                        </a:cubicBezTo>
                                        <a:close/>
                                        <a:moveTo>
                                          <a:pt x="901" y="0"/>
                                        </a:moveTo>
                                        <a:lnTo>
                                          <a:pt x="901" y="0"/>
                                        </a:lnTo>
                                        <a:cubicBezTo>
                                          <a:pt x="956" y="0"/>
                                          <a:pt x="1001" y="45"/>
                                          <a:pt x="1001" y="100"/>
                                        </a:cubicBezTo>
                                        <a:cubicBezTo>
                                          <a:pt x="1001" y="155"/>
                                          <a:pt x="956" y="200"/>
                                          <a:pt x="901" y="200"/>
                                        </a:cubicBezTo>
                                        <a:lnTo>
                                          <a:pt x="901" y="200"/>
                                        </a:lnTo>
                                        <a:cubicBezTo>
                                          <a:pt x="845" y="200"/>
                                          <a:pt x="801" y="155"/>
                                          <a:pt x="801" y="100"/>
                                        </a:cubicBezTo>
                                        <a:cubicBezTo>
                                          <a:pt x="801" y="45"/>
                                          <a:pt x="845" y="0"/>
                                          <a:pt x="901" y="0"/>
                                        </a:cubicBezTo>
                                        <a:close/>
                                        <a:moveTo>
                                          <a:pt x="1301" y="0"/>
                                        </a:moveTo>
                                        <a:lnTo>
                                          <a:pt x="1301" y="0"/>
                                        </a:lnTo>
                                        <a:cubicBezTo>
                                          <a:pt x="1356" y="0"/>
                                          <a:pt x="1401" y="45"/>
                                          <a:pt x="1401" y="100"/>
                                        </a:cubicBezTo>
                                        <a:cubicBezTo>
                                          <a:pt x="1401" y="155"/>
                                          <a:pt x="1356" y="200"/>
                                          <a:pt x="1301" y="200"/>
                                        </a:cubicBezTo>
                                        <a:lnTo>
                                          <a:pt x="1301" y="200"/>
                                        </a:lnTo>
                                        <a:cubicBezTo>
                                          <a:pt x="1246" y="200"/>
                                          <a:pt x="1201" y="155"/>
                                          <a:pt x="1201" y="100"/>
                                        </a:cubicBezTo>
                                        <a:cubicBezTo>
                                          <a:pt x="1201" y="45"/>
                                          <a:pt x="1246" y="0"/>
                                          <a:pt x="1301" y="0"/>
                                        </a:cubicBezTo>
                                        <a:close/>
                                        <a:moveTo>
                                          <a:pt x="1701" y="0"/>
                                        </a:moveTo>
                                        <a:lnTo>
                                          <a:pt x="1701" y="0"/>
                                        </a:lnTo>
                                        <a:cubicBezTo>
                                          <a:pt x="1756" y="0"/>
                                          <a:pt x="1801" y="45"/>
                                          <a:pt x="1801" y="100"/>
                                        </a:cubicBezTo>
                                        <a:cubicBezTo>
                                          <a:pt x="1801" y="155"/>
                                          <a:pt x="1756" y="200"/>
                                          <a:pt x="1701" y="200"/>
                                        </a:cubicBezTo>
                                        <a:lnTo>
                                          <a:pt x="1701" y="200"/>
                                        </a:lnTo>
                                        <a:cubicBezTo>
                                          <a:pt x="1646" y="200"/>
                                          <a:pt x="1601" y="155"/>
                                          <a:pt x="1601" y="100"/>
                                        </a:cubicBezTo>
                                        <a:cubicBezTo>
                                          <a:pt x="1601" y="45"/>
                                          <a:pt x="1646" y="0"/>
                                          <a:pt x="1701" y="0"/>
                                        </a:cubicBezTo>
                                        <a:close/>
                                        <a:moveTo>
                                          <a:pt x="2101" y="0"/>
                                        </a:moveTo>
                                        <a:lnTo>
                                          <a:pt x="2101" y="0"/>
                                        </a:lnTo>
                                        <a:cubicBezTo>
                                          <a:pt x="2157" y="0"/>
                                          <a:pt x="2201" y="45"/>
                                          <a:pt x="2201" y="100"/>
                                        </a:cubicBezTo>
                                        <a:cubicBezTo>
                                          <a:pt x="2201" y="155"/>
                                          <a:pt x="2157" y="200"/>
                                          <a:pt x="2101" y="200"/>
                                        </a:cubicBezTo>
                                        <a:lnTo>
                                          <a:pt x="2101" y="200"/>
                                        </a:lnTo>
                                        <a:cubicBezTo>
                                          <a:pt x="2046" y="200"/>
                                          <a:pt x="2001" y="155"/>
                                          <a:pt x="2001" y="100"/>
                                        </a:cubicBezTo>
                                        <a:cubicBezTo>
                                          <a:pt x="2001" y="45"/>
                                          <a:pt x="2046" y="0"/>
                                          <a:pt x="2101" y="0"/>
                                        </a:cubicBezTo>
                                        <a:close/>
                                        <a:moveTo>
                                          <a:pt x="2501" y="0"/>
                                        </a:moveTo>
                                        <a:lnTo>
                                          <a:pt x="2502" y="0"/>
                                        </a:lnTo>
                                        <a:cubicBezTo>
                                          <a:pt x="2557" y="0"/>
                                          <a:pt x="2602" y="45"/>
                                          <a:pt x="2602" y="100"/>
                                        </a:cubicBezTo>
                                        <a:cubicBezTo>
                                          <a:pt x="2602" y="155"/>
                                          <a:pt x="2557" y="200"/>
                                          <a:pt x="2502" y="200"/>
                                        </a:cubicBezTo>
                                        <a:lnTo>
                                          <a:pt x="2501" y="200"/>
                                        </a:lnTo>
                                        <a:cubicBezTo>
                                          <a:pt x="2446" y="200"/>
                                          <a:pt x="2401" y="155"/>
                                          <a:pt x="2401" y="100"/>
                                        </a:cubicBezTo>
                                        <a:cubicBezTo>
                                          <a:pt x="2401" y="45"/>
                                          <a:pt x="2446" y="0"/>
                                          <a:pt x="2501" y="0"/>
                                        </a:cubicBezTo>
                                        <a:close/>
                                        <a:moveTo>
                                          <a:pt x="2902" y="0"/>
                                        </a:moveTo>
                                        <a:lnTo>
                                          <a:pt x="2902" y="0"/>
                                        </a:lnTo>
                                        <a:cubicBezTo>
                                          <a:pt x="2957" y="0"/>
                                          <a:pt x="3002" y="45"/>
                                          <a:pt x="3002" y="100"/>
                                        </a:cubicBezTo>
                                        <a:cubicBezTo>
                                          <a:pt x="3002" y="155"/>
                                          <a:pt x="2957" y="200"/>
                                          <a:pt x="2902" y="200"/>
                                        </a:cubicBezTo>
                                        <a:lnTo>
                                          <a:pt x="2902" y="200"/>
                                        </a:lnTo>
                                        <a:cubicBezTo>
                                          <a:pt x="2846" y="200"/>
                                          <a:pt x="2802" y="155"/>
                                          <a:pt x="2802" y="100"/>
                                        </a:cubicBezTo>
                                        <a:cubicBezTo>
                                          <a:pt x="2802" y="45"/>
                                          <a:pt x="2846" y="0"/>
                                          <a:pt x="2902" y="0"/>
                                        </a:cubicBezTo>
                                        <a:close/>
                                        <a:moveTo>
                                          <a:pt x="3302" y="0"/>
                                        </a:moveTo>
                                        <a:lnTo>
                                          <a:pt x="3302" y="0"/>
                                        </a:lnTo>
                                        <a:cubicBezTo>
                                          <a:pt x="3357" y="0"/>
                                          <a:pt x="3402" y="45"/>
                                          <a:pt x="3402" y="100"/>
                                        </a:cubicBezTo>
                                        <a:cubicBezTo>
                                          <a:pt x="3402" y="155"/>
                                          <a:pt x="3357" y="200"/>
                                          <a:pt x="3302" y="200"/>
                                        </a:cubicBezTo>
                                        <a:lnTo>
                                          <a:pt x="3302" y="200"/>
                                        </a:lnTo>
                                        <a:cubicBezTo>
                                          <a:pt x="3247" y="200"/>
                                          <a:pt x="3202" y="155"/>
                                          <a:pt x="3202" y="100"/>
                                        </a:cubicBezTo>
                                        <a:cubicBezTo>
                                          <a:pt x="3202" y="45"/>
                                          <a:pt x="3247" y="0"/>
                                          <a:pt x="3302" y="0"/>
                                        </a:cubicBezTo>
                                        <a:close/>
                                        <a:moveTo>
                                          <a:pt x="3702" y="0"/>
                                        </a:moveTo>
                                        <a:lnTo>
                                          <a:pt x="3702" y="0"/>
                                        </a:lnTo>
                                        <a:cubicBezTo>
                                          <a:pt x="3757" y="0"/>
                                          <a:pt x="3802" y="45"/>
                                          <a:pt x="3802" y="100"/>
                                        </a:cubicBezTo>
                                        <a:cubicBezTo>
                                          <a:pt x="3802" y="155"/>
                                          <a:pt x="3757" y="200"/>
                                          <a:pt x="3702" y="200"/>
                                        </a:cubicBezTo>
                                        <a:lnTo>
                                          <a:pt x="3702" y="200"/>
                                        </a:lnTo>
                                        <a:cubicBezTo>
                                          <a:pt x="3647" y="200"/>
                                          <a:pt x="3602" y="155"/>
                                          <a:pt x="3602" y="100"/>
                                        </a:cubicBezTo>
                                        <a:cubicBezTo>
                                          <a:pt x="3602" y="45"/>
                                          <a:pt x="3647" y="0"/>
                                          <a:pt x="3702" y="0"/>
                                        </a:cubicBezTo>
                                        <a:close/>
                                        <a:moveTo>
                                          <a:pt x="4102" y="0"/>
                                        </a:moveTo>
                                        <a:lnTo>
                                          <a:pt x="4102" y="0"/>
                                        </a:lnTo>
                                        <a:cubicBezTo>
                                          <a:pt x="4158" y="0"/>
                                          <a:pt x="4202" y="45"/>
                                          <a:pt x="4202" y="100"/>
                                        </a:cubicBezTo>
                                        <a:cubicBezTo>
                                          <a:pt x="4202" y="155"/>
                                          <a:pt x="4158" y="200"/>
                                          <a:pt x="4102" y="200"/>
                                        </a:cubicBezTo>
                                        <a:lnTo>
                                          <a:pt x="4102" y="200"/>
                                        </a:lnTo>
                                        <a:cubicBezTo>
                                          <a:pt x="4047" y="200"/>
                                          <a:pt x="4002" y="155"/>
                                          <a:pt x="4002" y="100"/>
                                        </a:cubicBezTo>
                                        <a:cubicBezTo>
                                          <a:pt x="4002" y="45"/>
                                          <a:pt x="4047" y="0"/>
                                          <a:pt x="4102" y="0"/>
                                        </a:cubicBezTo>
                                        <a:close/>
                                        <a:moveTo>
                                          <a:pt x="4502" y="0"/>
                                        </a:moveTo>
                                        <a:lnTo>
                                          <a:pt x="4503" y="0"/>
                                        </a:lnTo>
                                        <a:cubicBezTo>
                                          <a:pt x="4558" y="0"/>
                                          <a:pt x="4603" y="45"/>
                                          <a:pt x="4603" y="100"/>
                                        </a:cubicBezTo>
                                        <a:cubicBezTo>
                                          <a:pt x="4603" y="155"/>
                                          <a:pt x="4558" y="200"/>
                                          <a:pt x="4503" y="200"/>
                                        </a:cubicBezTo>
                                        <a:lnTo>
                                          <a:pt x="4502" y="200"/>
                                        </a:lnTo>
                                        <a:cubicBezTo>
                                          <a:pt x="4447" y="200"/>
                                          <a:pt x="4402" y="155"/>
                                          <a:pt x="4402" y="100"/>
                                        </a:cubicBezTo>
                                        <a:cubicBezTo>
                                          <a:pt x="4402" y="45"/>
                                          <a:pt x="4447" y="0"/>
                                          <a:pt x="4502" y="0"/>
                                        </a:cubicBezTo>
                                        <a:close/>
                                        <a:moveTo>
                                          <a:pt x="4903" y="0"/>
                                        </a:moveTo>
                                        <a:lnTo>
                                          <a:pt x="4903" y="0"/>
                                        </a:lnTo>
                                        <a:cubicBezTo>
                                          <a:pt x="4958" y="0"/>
                                          <a:pt x="5003" y="45"/>
                                          <a:pt x="5003" y="100"/>
                                        </a:cubicBezTo>
                                        <a:cubicBezTo>
                                          <a:pt x="5003" y="155"/>
                                          <a:pt x="4958" y="200"/>
                                          <a:pt x="4903" y="200"/>
                                        </a:cubicBezTo>
                                        <a:lnTo>
                                          <a:pt x="4903" y="200"/>
                                        </a:lnTo>
                                        <a:cubicBezTo>
                                          <a:pt x="4847" y="200"/>
                                          <a:pt x="4803" y="155"/>
                                          <a:pt x="4803" y="100"/>
                                        </a:cubicBezTo>
                                        <a:cubicBezTo>
                                          <a:pt x="4803" y="45"/>
                                          <a:pt x="4847" y="0"/>
                                          <a:pt x="4903" y="0"/>
                                        </a:cubicBezTo>
                                        <a:close/>
                                        <a:moveTo>
                                          <a:pt x="5303" y="0"/>
                                        </a:moveTo>
                                        <a:lnTo>
                                          <a:pt x="5303" y="0"/>
                                        </a:lnTo>
                                        <a:cubicBezTo>
                                          <a:pt x="5358" y="0"/>
                                          <a:pt x="5403" y="45"/>
                                          <a:pt x="5403" y="100"/>
                                        </a:cubicBezTo>
                                        <a:cubicBezTo>
                                          <a:pt x="5403" y="155"/>
                                          <a:pt x="5358" y="200"/>
                                          <a:pt x="5303" y="200"/>
                                        </a:cubicBezTo>
                                        <a:lnTo>
                                          <a:pt x="5303" y="200"/>
                                        </a:lnTo>
                                        <a:cubicBezTo>
                                          <a:pt x="5247" y="200"/>
                                          <a:pt x="5203" y="155"/>
                                          <a:pt x="5203" y="100"/>
                                        </a:cubicBezTo>
                                        <a:cubicBezTo>
                                          <a:pt x="5203" y="45"/>
                                          <a:pt x="5247" y="0"/>
                                          <a:pt x="5303" y="0"/>
                                        </a:cubicBezTo>
                                        <a:close/>
                                        <a:moveTo>
                                          <a:pt x="5703" y="0"/>
                                        </a:moveTo>
                                        <a:lnTo>
                                          <a:pt x="5703" y="0"/>
                                        </a:lnTo>
                                        <a:cubicBezTo>
                                          <a:pt x="5758" y="0"/>
                                          <a:pt x="5803" y="45"/>
                                          <a:pt x="5803" y="100"/>
                                        </a:cubicBezTo>
                                        <a:cubicBezTo>
                                          <a:pt x="5803" y="155"/>
                                          <a:pt x="5758" y="200"/>
                                          <a:pt x="5703" y="200"/>
                                        </a:cubicBezTo>
                                        <a:lnTo>
                                          <a:pt x="5703" y="200"/>
                                        </a:lnTo>
                                        <a:cubicBezTo>
                                          <a:pt x="5648" y="200"/>
                                          <a:pt x="5603" y="155"/>
                                          <a:pt x="5603" y="100"/>
                                        </a:cubicBezTo>
                                        <a:cubicBezTo>
                                          <a:pt x="5603" y="45"/>
                                          <a:pt x="5648" y="0"/>
                                          <a:pt x="5703" y="0"/>
                                        </a:cubicBezTo>
                                        <a:close/>
                                        <a:moveTo>
                                          <a:pt x="6103" y="0"/>
                                        </a:moveTo>
                                        <a:lnTo>
                                          <a:pt x="6103" y="0"/>
                                        </a:lnTo>
                                        <a:cubicBezTo>
                                          <a:pt x="6159" y="0"/>
                                          <a:pt x="6203" y="45"/>
                                          <a:pt x="6203" y="100"/>
                                        </a:cubicBezTo>
                                        <a:cubicBezTo>
                                          <a:pt x="6203" y="155"/>
                                          <a:pt x="6159" y="200"/>
                                          <a:pt x="6103" y="200"/>
                                        </a:cubicBezTo>
                                        <a:lnTo>
                                          <a:pt x="6103" y="200"/>
                                        </a:lnTo>
                                        <a:cubicBezTo>
                                          <a:pt x="6048" y="200"/>
                                          <a:pt x="6003" y="155"/>
                                          <a:pt x="6003" y="100"/>
                                        </a:cubicBezTo>
                                        <a:cubicBezTo>
                                          <a:pt x="6003" y="45"/>
                                          <a:pt x="6048" y="0"/>
                                          <a:pt x="6103" y="0"/>
                                        </a:cubicBezTo>
                                        <a:close/>
                                        <a:moveTo>
                                          <a:pt x="6503" y="0"/>
                                        </a:moveTo>
                                        <a:lnTo>
                                          <a:pt x="6504" y="0"/>
                                        </a:lnTo>
                                        <a:cubicBezTo>
                                          <a:pt x="6559" y="0"/>
                                          <a:pt x="6604" y="45"/>
                                          <a:pt x="6604" y="100"/>
                                        </a:cubicBezTo>
                                        <a:cubicBezTo>
                                          <a:pt x="6604" y="155"/>
                                          <a:pt x="6559" y="200"/>
                                          <a:pt x="6504" y="200"/>
                                        </a:cubicBezTo>
                                        <a:lnTo>
                                          <a:pt x="6503" y="200"/>
                                        </a:lnTo>
                                        <a:cubicBezTo>
                                          <a:pt x="6448" y="200"/>
                                          <a:pt x="6403" y="155"/>
                                          <a:pt x="6403" y="100"/>
                                        </a:cubicBezTo>
                                        <a:cubicBezTo>
                                          <a:pt x="6403" y="45"/>
                                          <a:pt x="6448" y="0"/>
                                          <a:pt x="6503" y="0"/>
                                        </a:cubicBezTo>
                                        <a:close/>
                                        <a:moveTo>
                                          <a:pt x="6904" y="0"/>
                                        </a:moveTo>
                                        <a:lnTo>
                                          <a:pt x="6904" y="0"/>
                                        </a:lnTo>
                                        <a:cubicBezTo>
                                          <a:pt x="6959" y="0"/>
                                          <a:pt x="7004" y="45"/>
                                          <a:pt x="7004" y="100"/>
                                        </a:cubicBezTo>
                                        <a:cubicBezTo>
                                          <a:pt x="7004" y="155"/>
                                          <a:pt x="6959" y="200"/>
                                          <a:pt x="6904" y="200"/>
                                        </a:cubicBezTo>
                                        <a:lnTo>
                                          <a:pt x="6904" y="200"/>
                                        </a:lnTo>
                                        <a:cubicBezTo>
                                          <a:pt x="6848" y="200"/>
                                          <a:pt x="6804" y="155"/>
                                          <a:pt x="6804" y="100"/>
                                        </a:cubicBezTo>
                                        <a:cubicBezTo>
                                          <a:pt x="6804" y="45"/>
                                          <a:pt x="6848" y="0"/>
                                          <a:pt x="6904" y="0"/>
                                        </a:cubicBezTo>
                                        <a:close/>
                                        <a:moveTo>
                                          <a:pt x="7304" y="0"/>
                                        </a:moveTo>
                                        <a:lnTo>
                                          <a:pt x="7304" y="0"/>
                                        </a:lnTo>
                                        <a:cubicBezTo>
                                          <a:pt x="7359" y="0"/>
                                          <a:pt x="7404" y="45"/>
                                          <a:pt x="7404" y="100"/>
                                        </a:cubicBezTo>
                                        <a:cubicBezTo>
                                          <a:pt x="7404" y="155"/>
                                          <a:pt x="7359" y="200"/>
                                          <a:pt x="7304" y="200"/>
                                        </a:cubicBezTo>
                                        <a:lnTo>
                                          <a:pt x="7304" y="200"/>
                                        </a:lnTo>
                                        <a:cubicBezTo>
                                          <a:pt x="7248" y="200"/>
                                          <a:pt x="7204" y="155"/>
                                          <a:pt x="7204" y="100"/>
                                        </a:cubicBezTo>
                                        <a:cubicBezTo>
                                          <a:pt x="7204" y="45"/>
                                          <a:pt x="7248" y="0"/>
                                          <a:pt x="7304" y="0"/>
                                        </a:cubicBezTo>
                                        <a:close/>
                                        <a:moveTo>
                                          <a:pt x="7704" y="0"/>
                                        </a:moveTo>
                                        <a:lnTo>
                                          <a:pt x="7704" y="0"/>
                                        </a:lnTo>
                                        <a:cubicBezTo>
                                          <a:pt x="7759" y="0"/>
                                          <a:pt x="7804" y="45"/>
                                          <a:pt x="7804" y="100"/>
                                        </a:cubicBezTo>
                                        <a:cubicBezTo>
                                          <a:pt x="7804" y="155"/>
                                          <a:pt x="7759" y="200"/>
                                          <a:pt x="7704" y="200"/>
                                        </a:cubicBezTo>
                                        <a:lnTo>
                                          <a:pt x="7704" y="200"/>
                                        </a:lnTo>
                                        <a:cubicBezTo>
                                          <a:pt x="7649" y="200"/>
                                          <a:pt x="7604" y="155"/>
                                          <a:pt x="7604" y="100"/>
                                        </a:cubicBezTo>
                                        <a:cubicBezTo>
                                          <a:pt x="7604" y="45"/>
                                          <a:pt x="7649" y="0"/>
                                          <a:pt x="7704" y="0"/>
                                        </a:cubicBezTo>
                                        <a:close/>
                                        <a:moveTo>
                                          <a:pt x="8104" y="0"/>
                                        </a:moveTo>
                                        <a:lnTo>
                                          <a:pt x="8104" y="0"/>
                                        </a:lnTo>
                                        <a:cubicBezTo>
                                          <a:pt x="8160" y="0"/>
                                          <a:pt x="8204" y="45"/>
                                          <a:pt x="8204" y="100"/>
                                        </a:cubicBezTo>
                                        <a:cubicBezTo>
                                          <a:pt x="8204" y="155"/>
                                          <a:pt x="8160" y="200"/>
                                          <a:pt x="8104" y="200"/>
                                        </a:cubicBezTo>
                                        <a:lnTo>
                                          <a:pt x="8104" y="200"/>
                                        </a:lnTo>
                                        <a:cubicBezTo>
                                          <a:pt x="8049" y="200"/>
                                          <a:pt x="8004" y="155"/>
                                          <a:pt x="8004" y="100"/>
                                        </a:cubicBezTo>
                                        <a:cubicBezTo>
                                          <a:pt x="8004" y="45"/>
                                          <a:pt x="8049" y="0"/>
                                          <a:pt x="8104" y="0"/>
                                        </a:cubicBezTo>
                                        <a:close/>
                                        <a:moveTo>
                                          <a:pt x="8504" y="0"/>
                                        </a:moveTo>
                                        <a:lnTo>
                                          <a:pt x="8505" y="0"/>
                                        </a:lnTo>
                                        <a:cubicBezTo>
                                          <a:pt x="8560" y="0"/>
                                          <a:pt x="8605" y="45"/>
                                          <a:pt x="8605" y="100"/>
                                        </a:cubicBezTo>
                                        <a:cubicBezTo>
                                          <a:pt x="8605" y="155"/>
                                          <a:pt x="8560" y="200"/>
                                          <a:pt x="8505" y="200"/>
                                        </a:cubicBezTo>
                                        <a:lnTo>
                                          <a:pt x="8504" y="200"/>
                                        </a:lnTo>
                                        <a:cubicBezTo>
                                          <a:pt x="8449" y="200"/>
                                          <a:pt x="8404" y="155"/>
                                          <a:pt x="8404" y="100"/>
                                        </a:cubicBezTo>
                                        <a:cubicBezTo>
                                          <a:pt x="8404" y="45"/>
                                          <a:pt x="8449" y="0"/>
                                          <a:pt x="8504" y="0"/>
                                        </a:cubicBezTo>
                                        <a:close/>
                                        <a:moveTo>
                                          <a:pt x="8905" y="0"/>
                                        </a:moveTo>
                                        <a:lnTo>
                                          <a:pt x="8905" y="0"/>
                                        </a:lnTo>
                                        <a:cubicBezTo>
                                          <a:pt x="8960" y="0"/>
                                          <a:pt x="9005" y="45"/>
                                          <a:pt x="9005" y="100"/>
                                        </a:cubicBezTo>
                                        <a:cubicBezTo>
                                          <a:pt x="9005" y="155"/>
                                          <a:pt x="8960" y="200"/>
                                          <a:pt x="8905" y="200"/>
                                        </a:cubicBezTo>
                                        <a:lnTo>
                                          <a:pt x="8905" y="200"/>
                                        </a:lnTo>
                                        <a:cubicBezTo>
                                          <a:pt x="8849" y="200"/>
                                          <a:pt x="8805" y="155"/>
                                          <a:pt x="8805" y="100"/>
                                        </a:cubicBezTo>
                                        <a:cubicBezTo>
                                          <a:pt x="8805" y="45"/>
                                          <a:pt x="8849" y="0"/>
                                          <a:pt x="8905" y="0"/>
                                        </a:cubicBezTo>
                                        <a:close/>
                                        <a:moveTo>
                                          <a:pt x="9305" y="0"/>
                                        </a:moveTo>
                                        <a:lnTo>
                                          <a:pt x="9305" y="0"/>
                                        </a:lnTo>
                                        <a:cubicBezTo>
                                          <a:pt x="9360" y="0"/>
                                          <a:pt x="9405" y="45"/>
                                          <a:pt x="9405" y="100"/>
                                        </a:cubicBezTo>
                                        <a:cubicBezTo>
                                          <a:pt x="9405" y="155"/>
                                          <a:pt x="9360" y="200"/>
                                          <a:pt x="9305" y="200"/>
                                        </a:cubicBezTo>
                                        <a:lnTo>
                                          <a:pt x="9305" y="200"/>
                                        </a:lnTo>
                                        <a:cubicBezTo>
                                          <a:pt x="9250" y="200"/>
                                          <a:pt x="9205" y="155"/>
                                          <a:pt x="9205" y="100"/>
                                        </a:cubicBezTo>
                                        <a:cubicBezTo>
                                          <a:pt x="9205" y="45"/>
                                          <a:pt x="9250" y="0"/>
                                          <a:pt x="9305" y="0"/>
                                        </a:cubicBezTo>
                                        <a:close/>
                                        <a:moveTo>
                                          <a:pt x="9705" y="0"/>
                                        </a:moveTo>
                                        <a:lnTo>
                                          <a:pt x="9705" y="0"/>
                                        </a:lnTo>
                                        <a:cubicBezTo>
                                          <a:pt x="9760" y="0"/>
                                          <a:pt x="9805" y="45"/>
                                          <a:pt x="9805" y="100"/>
                                        </a:cubicBezTo>
                                        <a:cubicBezTo>
                                          <a:pt x="9805" y="155"/>
                                          <a:pt x="9760" y="200"/>
                                          <a:pt x="9705" y="200"/>
                                        </a:cubicBezTo>
                                        <a:lnTo>
                                          <a:pt x="9705" y="200"/>
                                        </a:lnTo>
                                        <a:cubicBezTo>
                                          <a:pt x="9650" y="200"/>
                                          <a:pt x="9605" y="155"/>
                                          <a:pt x="9605" y="100"/>
                                        </a:cubicBezTo>
                                        <a:cubicBezTo>
                                          <a:pt x="9605" y="45"/>
                                          <a:pt x="9650" y="0"/>
                                          <a:pt x="9705" y="0"/>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 name="Line 164"/>
                                <wps:cNvCnPr>
                                  <a:cxnSpLocks noChangeShapeType="1"/>
                                </wps:cNvCnPr>
                                <wps:spPr bwMode="auto">
                                  <a:xfrm flipH="1" flipV="1">
                                    <a:off x="868680" y="816610"/>
                                    <a:ext cx="290830" cy="274955"/>
                                  </a:xfrm>
                                  <a:prstGeom prst="line">
                                    <a:avLst/>
                                  </a:prstGeom>
                                  <a:noFill/>
                                  <a:ln w="7620" cap="rnd">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234" name="Group 234"/>
                                <wpg:cNvGrpSpPr/>
                                <wpg:grpSpPr>
                                  <a:xfrm>
                                    <a:off x="16510" y="54610"/>
                                    <a:ext cx="2265680" cy="1149350"/>
                                    <a:chOff x="29210" y="41910"/>
                                    <a:chExt cx="2265680" cy="1149350"/>
                                  </a:xfrm>
                                </wpg:grpSpPr>
                                <wpg:grpSp>
                                  <wpg:cNvPr id="235" name="Group 235"/>
                                  <wpg:cNvGrpSpPr/>
                                  <wpg:grpSpPr>
                                    <a:xfrm>
                                      <a:off x="29210" y="41910"/>
                                      <a:ext cx="2265680" cy="1149350"/>
                                      <a:chOff x="29210" y="41910"/>
                                      <a:chExt cx="2265680" cy="1149350"/>
                                    </a:xfrm>
                                  </wpg:grpSpPr>
                                  <wps:wsp>
                                    <wps:cNvPr id="236" name="Rectangle 165"/>
                                    <wps:cNvSpPr>
                                      <a:spLocks noChangeArrowheads="1"/>
                                    </wps:cNvSpPr>
                                    <wps:spPr bwMode="auto">
                                      <a:xfrm>
                                        <a:off x="873760" y="896620"/>
                                        <a:ext cx="8826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D84F54">
                                          <w:r>
                                            <w:rPr>
                                              <w:rFonts w:ascii="Times New Roman" w:hAnsi="Times New Roman" w:cs="Times New Roman"/>
                                              <w:color w:val="000000"/>
                                              <w:sz w:val="20"/>
                                              <w:szCs w:val="20"/>
                                            </w:rPr>
                                            <w:t xml:space="preserve"> a</w:t>
                                          </w:r>
                                        </w:p>
                                      </w:txbxContent>
                                    </wps:txbx>
                                    <wps:bodyPr rot="0" vert="horz" wrap="square" lIns="0" tIns="0" rIns="0" bIns="0" anchor="t" anchorCtr="0">
                                      <a:noAutofit/>
                                    </wps:bodyPr>
                                  </wps:wsp>
                                  <wpg:grpSp>
                                    <wpg:cNvPr id="237" name="Group 237"/>
                                    <wpg:cNvGrpSpPr/>
                                    <wpg:grpSpPr>
                                      <a:xfrm>
                                        <a:off x="29210" y="41910"/>
                                        <a:ext cx="2265680" cy="1071880"/>
                                        <a:chOff x="29210" y="41910"/>
                                        <a:chExt cx="2265680" cy="1071880"/>
                                      </a:xfrm>
                                    </wpg:grpSpPr>
                                    <wpg:grpSp>
                                      <wpg:cNvPr id="239" name="Group 239"/>
                                      <wpg:cNvGrpSpPr/>
                                      <wpg:grpSpPr>
                                        <a:xfrm>
                                          <a:off x="29210" y="41910"/>
                                          <a:ext cx="2265680" cy="1071880"/>
                                          <a:chOff x="29210" y="41910"/>
                                          <a:chExt cx="2265680" cy="1071880"/>
                                        </a:xfrm>
                                      </wpg:grpSpPr>
                                      <wps:wsp>
                                        <wps:cNvPr id="240" name="Rectangle 154"/>
                                        <wps:cNvSpPr>
                                          <a:spLocks noChangeArrowheads="1"/>
                                        </wps:cNvSpPr>
                                        <wps:spPr bwMode="auto">
                                          <a:xfrm>
                                            <a:off x="930910" y="264160"/>
                                            <a:ext cx="16700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D84F54">
                                              <w:r>
                                                <w:rPr>
                                                  <w:rFonts w:ascii="Times New Roman" w:hAnsi="Times New Roman" w:cs="Times New Roman"/>
                                                  <w:color w:val="000000"/>
                                                  <w:sz w:val="20"/>
                                                  <w:szCs w:val="20"/>
                                                </w:rPr>
                                                <w:t xml:space="preserve"> +q</w:t>
                                              </w:r>
                                            </w:p>
                                          </w:txbxContent>
                                        </wps:txbx>
                                        <wps:bodyPr rot="0" vert="horz" wrap="square" lIns="0" tIns="0" rIns="0" bIns="0" anchor="t" anchorCtr="0">
                                          <a:noAutofit/>
                                        </wps:bodyPr>
                                      </wps:wsp>
                                      <wpg:grpSp>
                                        <wpg:cNvPr id="241" name="Group 241"/>
                                        <wpg:cNvGrpSpPr/>
                                        <wpg:grpSpPr>
                                          <a:xfrm>
                                            <a:off x="29210" y="41910"/>
                                            <a:ext cx="2265680" cy="1071880"/>
                                            <a:chOff x="29210" y="41910"/>
                                            <a:chExt cx="2265680" cy="1071880"/>
                                          </a:xfrm>
                                        </wpg:grpSpPr>
                                        <wps:wsp>
                                          <wps:cNvPr id="242" name="Rectangle 152"/>
                                          <wps:cNvSpPr>
                                            <a:spLocks noChangeArrowheads="1"/>
                                          </wps:cNvSpPr>
                                          <wps:spPr bwMode="auto">
                                            <a:xfrm>
                                              <a:off x="2032000" y="41910"/>
                                              <a:ext cx="15176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D84F54">
                                                <w:r>
                                                  <w:rPr>
                                                    <w:rFonts w:ascii="Times New Roman" w:hAnsi="Times New Roman" w:cs="Times New Roman"/>
                                                    <w:b/>
                                                    <w:bCs/>
                                                    <w:color w:val="000000"/>
                                                    <w:sz w:val="20"/>
                                                    <w:szCs w:val="20"/>
                                                  </w:rPr>
                                                  <w:t xml:space="preserve"> M</w:t>
                                                </w:r>
                                              </w:p>
                                            </w:txbxContent>
                                          </wps:txbx>
                                          <wps:bodyPr rot="0" vert="horz" wrap="square" lIns="0" tIns="0" rIns="0" bIns="0" anchor="t" anchorCtr="0">
                                            <a:noAutofit/>
                                          </wps:bodyPr>
                                        </wps:wsp>
                                        <wpg:grpSp>
                                          <wpg:cNvPr id="243" name="Group 243"/>
                                          <wpg:cNvGrpSpPr/>
                                          <wpg:grpSpPr>
                                            <a:xfrm>
                                              <a:off x="29210" y="158750"/>
                                              <a:ext cx="2265680" cy="955040"/>
                                              <a:chOff x="29210" y="158750"/>
                                              <a:chExt cx="2265680" cy="955040"/>
                                            </a:xfrm>
                                          </wpg:grpSpPr>
                                          <wpg:grpSp>
                                            <wpg:cNvPr id="244" name="Group 244"/>
                                            <wpg:cNvGrpSpPr/>
                                            <wpg:grpSpPr>
                                              <a:xfrm>
                                                <a:off x="29210" y="158750"/>
                                                <a:ext cx="2265680" cy="955040"/>
                                                <a:chOff x="22860" y="165100"/>
                                                <a:chExt cx="2265680" cy="955040"/>
                                              </a:xfrm>
                                            </wpg:grpSpPr>
                                            <wps:wsp>
                                              <wps:cNvPr id="245" name="Freeform 144"/>
                                              <wps:cNvSpPr>
                                                <a:spLocks noEditPoints="1"/>
                                              </wps:cNvSpPr>
                                              <wps:spPr bwMode="auto">
                                                <a:xfrm>
                                                  <a:off x="1151255" y="687070"/>
                                                  <a:ext cx="401955" cy="400685"/>
                                                </a:xfrm>
                                                <a:custGeom>
                                                  <a:avLst/>
                                                  <a:gdLst>
                                                    <a:gd name="T0" fmla="*/ 65 w 633"/>
                                                    <a:gd name="T1" fmla="*/ 3 h 631"/>
                                                    <a:gd name="T2" fmla="*/ 158 w 633"/>
                                                    <a:gd name="T3" fmla="*/ 20 h 631"/>
                                                    <a:gd name="T4" fmla="*/ 246 w 633"/>
                                                    <a:gd name="T5" fmla="*/ 49 h 631"/>
                                                    <a:gd name="T6" fmla="*/ 328 w 633"/>
                                                    <a:gd name="T7" fmla="*/ 91 h 631"/>
                                                    <a:gd name="T8" fmla="*/ 403 w 633"/>
                                                    <a:gd name="T9" fmla="*/ 143 h 631"/>
                                                    <a:gd name="T10" fmla="*/ 469 w 633"/>
                                                    <a:gd name="T11" fmla="*/ 206 h 631"/>
                                                    <a:gd name="T12" fmla="*/ 525 w 633"/>
                                                    <a:gd name="T13" fmla="*/ 277 h 631"/>
                                                    <a:gd name="T14" fmla="*/ 571 w 633"/>
                                                    <a:gd name="T15" fmla="*/ 356 h 631"/>
                                                    <a:gd name="T16" fmla="*/ 605 w 633"/>
                                                    <a:gd name="T17" fmla="*/ 442 h 631"/>
                                                    <a:gd name="T18" fmla="*/ 626 w 633"/>
                                                    <a:gd name="T19" fmla="*/ 533 h 631"/>
                                                    <a:gd name="T20" fmla="*/ 633 w 633"/>
                                                    <a:gd name="T21" fmla="*/ 629 h 631"/>
                                                    <a:gd name="T22" fmla="*/ 587 w 633"/>
                                                    <a:gd name="T23" fmla="*/ 570 h 631"/>
                                                    <a:gd name="T24" fmla="*/ 571 w 633"/>
                                                    <a:gd name="T25" fmla="*/ 484 h 631"/>
                                                    <a:gd name="T26" fmla="*/ 544 w 633"/>
                                                    <a:gd name="T27" fmla="*/ 402 h 631"/>
                                                    <a:gd name="T28" fmla="*/ 505 w 633"/>
                                                    <a:gd name="T29" fmla="*/ 326 h 631"/>
                                                    <a:gd name="T30" fmla="*/ 456 w 633"/>
                                                    <a:gd name="T31" fmla="*/ 257 h 631"/>
                                                    <a:gd name="T32" fmla="*/ 397 w 633"/>
                                                    <a:gd name="T33" fmla="*/ 196 h 631"/>
                                                    <a:gd name="T34" fmla="*/ 330 w 633"/>
                                                    <a:gd name="T35" fmla="*/ 144 h 631"/>
                                                    <a:gd name="T36" fmla="*/ 257 w 633"/>
                                                    <a:gd name="T37" fmla="*/ 101 h 631"/>
                                                    <a:gd name="T38" fmla="*/ 176 w 633"/>
                                                    <a:gd name="T39" fmla="*/ 70 h 631"/>
                                                    <a:gd name="T40" fmla="*/ 91 w 633"/>
                                                    <a:gd name="T41" fmla="*/ 50 h 631"/>
                                                    <a:gd name="T42" fmla="*/ 1 w 633"/>
                                                    <a:gd name="T43" fmla="*/ 43 h 631"/>
                                                    <a:gd name="T44" fmla="*/ 31 w 633"/>
                                                    <a:gd name="T45" fmla="*/ 58 h 631"/>
                                                    <a:gd name="T46" fmla="*/ 118 w 633"/>
                                                    <a:gd name="T47" fmla="*/ 69 h 631"/>
                                                    <a:gd name="T48" fmla="*/ 199 w 633"/>
                                                    <a:gd name="T49" fmla="*/ 93 h 631"/>
                                                    <a:gd name="T50" fmla="*/ 275 w 633"/>
                                                    <a:gd name="T51" fmla="*/ 127 h 631"/>
                                                    <a:gd name="T52" fmla="*/ 345 w 633"/>
                                                    <a:gd name="T53" fmla="*/ 172 h 631"/>
                                                    <a:gd name="T54" fmla="*/ 408 w 633"/>
                                                    <a:gd name="T55" fmla="*/ 226 h 631"/>
                                                    <a:gd name="T56" fmla="*/ 462 w 633"/>
                                                    <a:gd name="T57" fmla="*/ 288 h 631"/>
                                                    <a:gd name="T58" fmla="*/ 506 w 633"/>
                                                    <a:gd name="T59" fmla="*/ 358 h 631"/>
                                                    <a:gd name="T60" fmla="*/ 541 w 633"/>
                                                    <a:gd name="T61" fmla="*/ 434 h 631"/>
                                                    <a:gd name="T62" fmla="*/ 564 w 633"/>
                                                    <a:gd name="T63" fmla="*/ 516 h 631"/>
                                                    <a:gd name="T64" fmla="*/ 575 w 633"/>
                                                    <a:gd name="T65" fmla="*/ 601 h 631"/>
                                                    <a:gd name="T66" fmla="*/ 560 w 633"/>
                                                    <a:gd name="T67" fmla="*/ 602 h 631"/>
                                                    <a:gd name="T68" fmla="*/ 550 w 633"/>
                                                    <a:gd name="T69" fmla="*/ 519 h 631"/>
                                                    <a:gd name="T70" fmla="*/ 527 w 633"/>
                                                    <a:gd name="T71" fmla="*/ 439 h 631"/>
                                                    <a:gd name="T72" fmla="*/ 494 w 633"/>
                                                    <a:gd name="T73" fmla="*/ 365 h 631"/>
                                                    <a:gd name="T74" fmla="*/ 450 w 633"/>
                                                    <a:gd name="T75" fmla="*/ 297 h 631"/>
                                                    <a:gd name="T76" fmla="*/ 398 w 633"/>
                                                    <a:gd name="T77" fmla="*/ 236 h 631"/>
                                                    <a:gd name="T78" fmla="*/ 337 w 633"/>
                                                    <a:gd name="T79" fmla="*/ 183 h 631"/>
                                                    <a:gd name="T80" fmla="*/ 269 w 633"/>
                                                    <a:gd name="T81" fmla="*/ 140 h 631"/>
                                                    <a:gd name="T82" fmla="*/ 194 w 633"/>
                                                    <a:gd name="T83" fmla="*/ 106 h 631"/>
                                                    <a:gd name="T84" fmla="*/ 115 w 633"/>
                                                    <a:gd name="T85" fmla="*/ 84 h 631"/>
                                                    <a:gd name="T86" fmla="*/ 31 w 633"/>
                                                    <a:gd name="T87" fmla="*/ 73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33" h="631">
                                                      <a:moveTo>
                                                        <a:pt x="2" y="0"/>
                                                      </a:moveTo>
                                                      <a:lnTo>
                                                        <a:pt x="33" y="1"/>
                                                      </a:lnTo>
                                                      <a:lnTo>
                                                        <a:pt x="65" y="3"/>
                                                      </a:lnTo>
                                                      <a:lnTo>
                                                        <a:pt x="96" y="7"/>
                                                      </a:lnTo>
                                                      <a:lnTo>
                                                        <a:pt x="128" y="12"/>
                                                      </a:lnTo>
                                                      <a:lnTo>
                                                        <a:pt x="158" y="20"/>
                                                      </a:lnTo>
                                                      <a:lnTo>
                                                        <a:pt x="188" y="28"/>
                                                      </a:lnTo>
                                                      <a:lnTo>
                                                        <a:pt x="218" y="38"/>
                                                      </a:lnTo>
                                                      <a:lnTo>
                                                        <a:pt x="246" y="49"/>
                                                      </a:lnTo>
                                                      <a:lnTo>
                                                        <a:pt x="274" y="62"/>
                                                      </a:lnTo>
                                                      <a:lnTo>
                                                        <a:pt x="302" y="75"/>
                                                      </a:lnTo>
                                                      <a:lnTo>
                                                        <a:pt x="328" y="91"/>
                                                      </a:lnTo>
                                                      <a:lnTo>
                                                        <a:pt x="354" y="107"/>
                                                      </a:lnTo>
                                                      <a:lnTo>
                                                        <a:pt x="379" y="124"/>
                                                      </a:lnTo>
                                                      <a:lnTo>
                                                        <a:pt x="403" y="143"/>
                                                      </a:lnTo>
                                                      <a:lnTo>
                                                        <a:pt x="426" y="163"/>
                                                      </a:lnTo>
                                                      <a:lnTo>
                                                        <a:pt x="447" y="184"/>
                                                      </a:lnTo>
                                                      <a:lnTo>
                                                        <a:pt x="469" y="206"/>
                                                      </a:lnTo>
                                                      <a:lnTo>
                                                        <a:pt x="488" y="229"/>
                                                      </a:lnTo>
                                                      <a:lnTo>
                                                        <a:pt x="507" y="252"/>
                                                      </a:lnTo>
                                                      <a:lnTo>
                                                        <a:pt x="525" y="277"/>
                                                      </a:lnTo>
                                                      <a:lnTo>
                                                        <a:pt x="541" y="303"/>
                                                      </a:lnTo>
                                                      <a:lnTo>
                                                        <a:pt x="557" y="329"/>
                                                      </a:lnTo>
                                                      <a:lnTo>
                                                        <a:pt x="571" y="356"/>
                                                      </a:lnTo>
                                                      <a:lnTo>
                                                        <a:pt x="583" y="384"/>
                                                      </a:lnTo>
                                                      <a:lnTo>
                                                        <a:pt x="595" y="413"/>
                                                      </a:lnTo>
                                                      <a:lnTo>
                                                        <a:pt x="605" y="442"/>
                                                      </a:lnTo>
                                                      <a:lnTo>
                                                        <a:pt x="613" y="472"/>
                                                      </a:lnTo>
                                                      <a:lnTo>
                                                        <a:pt x="620" y="502"/>
                                                      </a:lnTo>
                                                      <a:lnTo>
                                                        <a:pt x="626" y="533"/>
                                                      </a:lnTo>
                                                      <a:lnTo>
                                                        <a:pt x="630" y="565"/>
                                                      </a:lnTo>
                                                      <a:lnTo>
                                                        <a:pt x="633" y="597"/>
                                                      </a:lnTo>
                                                      <a:lnTo>
                                                        <a:pt x="633" y="629"/>
                                                      </a:lnTo>
                                                      <a:lnTo>
                                                        <a:pt x="590" y="630"/>
                                                      </a:lnTo>
                                                      <a:lnTo>
                                                        <a:pt x="589" y="600"/>
                                                      </a:lnTo>
                                                      <a:lnTo>
                                                        <a:pt x="587" y="570"/>
                                                      </a:lnTo>
                                                      <a:lnTo>
                                                        <a:pt x="583" y="541"/>
                                                      </a:lnTo>
                                                      <a:lnTo>
                                                        <a:pt x="578" y="512"/>
                                                      </a:lnTo>
                                                      <a:lnTo>
                                                        <a:pt x="571" y="484"/>
                                                      </a:lnTo>
                                                      <a:lnTo>
                                                        <a:pt x="564" y="456"/>
                                                      </a:lnTo>
                                                      <a:lnTo>
                                                        <a:pt x="554" y="429"/>
                                                      </a:lnTo>
                                                      <a:lnTo>
                                                        <a:pt x="544" y="402"/>
                                                      </a:lnTo>
                                                      <a:lnTo>
                                                        <a:pt x="532" y="376"/>
                                                      </a:lnTo>
                                                      <a:lnTo>
                                                        <a:pt x="519" y="350"/>
                                                      </a:lnTo>
                                                      <a:lnTo>
                                                        <a:pt x="505" y="326"/>
                                                      </a:lnTo>
                                                      <a:lnTo>
                                                        <a:pt x="489" y="302"/>
                                                      </a:lnTo>
                                                      <a:lnTo>
                                                        <a:pt x="473" y="279"/>
                                                      </a:lnTo>
                                                      <a:lnTo>
                                                        <a:pt x="456" y="257"/>
                                                      </a:lnTo>
                                                      <a:lnTo>
                                                        <a:pt x="437" y="236"/>
                                                      </a:lnTo>
                                                      <a:lnTo>
                                                        <a:pt x="418" y="215"/>
                                                      </a:lnTo>
                                                      <a:lnTo>
                                                        <a:pt x="397" y="196"/>
                                                      </a:lnTo>
                                                      <a:lnTo>
                                                        <a:pt x="376" y="177"/>
                                                      </a:lnTo>
                                                      <a:lnTo>
                                                        <a:pt x="354" y="160"/>
                                                      </a:lnTo>
                                                      <a:lnTo>
                                                        <a:pt x="330" y="144"/>
                                                      </a:lnTo>
                                                      <a:lnTo>
                                                        <a:pt x="306" y="128"/>
                                                      </a:lnTo>
                                                      <a:lnTo>
                                                        <a:pt x="282" y="114"/>
                                                      </a:lnTo>
                                                      <a:lnTo>
                                                        <a:pt x="257" y="101"/>
                                                      </a:lnTo>
                                                      <a:lnTo>
                                                        <a:pt x="231" y="89"/>
                                                      </a:lnTo>
                                                      <a:lnTo>
                                                        <a:pt x="204" y="79"/>
                                                      </a:lnTo>
                                                      <a:lnTo>
                                                        <a:pt x="176" y="70"/>
                                                      </a:lnTo>
                                                      <a:lnTo>
                                                        <a:pt x="148" y="62"/>
                                                      </a:lnTo>
                                                      <a:lnTo>
                                                        <a:pt x="120" y="55"/>
                                                      </a:lnTo>
                                                      <a:lnTo>
                                                        <a:pt x="91" y="50"/>
                                                      </a:lnTo>
                                                      <a:lnTo>
                                                        <a:pt x="62" y="46"/>
                                                      </a:lnTo>
                                                      <a:lnTo>
                                                        <a:pt x="32" y="44"/>
                                                      </a:lnTo>
                                                      <a:lnTo>
                                                        <a:pt x="1" y="43"/>
                                                      </a:lnTo>
                                                      <a:lnTo>
                                                        <a:pt x="2" y="0"/>
                                                      </a:lnTo>
                                                      <a:close/>
                                                      <a:moveTo>
                                                        <a:pt x="1" y="58"/>
                                                      </a:moveTo>
                                                      <a:lnTo>
                                                        <a:pt x="31" y="58"/>
                                                      </a:lnTo>
                                                      <a:lnTo>
                                                        <a:pt x="60" y="61"/>
                                                      </a:lnTo>
                                                      <a:lnTo>
                                                        <a:pt x="89" y="64"/>
                                                      </a:lnTo>
                                                      <a:lnTo>
                                                        <a:pt x="118" y="69"/>
                                                      </a:lnTo>
                                                      <a:lnTo>
                                                        <a:pt x="145" y="76"/>
                                                      </a:lnTo>
                                                      <a:lnTo>
                                                        <a:pt x="173" y="84"/>
                                                      </a:lnTo>
                                                      <a:lnTo>
                                                        <a:pt x="199" y="93"/>
                                                      </a:lnTo>
                                                      <a:lnTo>
                                                        <a:pt x="225" y="103"/>
                                                      </a:lnTo>
                                                      <a:lnTo>
                                                        <a:pt x="251" y="114"/>
                                                      </a:lnTo>
                                                      <a:lnTo>
                                                        <a:pt x="275" y="127"/>
                                                      </a:lnTo>
                                                      <a:lnTo>
                                                        <a:pt x="299" y="141"/>
                                                      </a:lnTo>
                                                      <a:lnTo>
                                                        <a:pt x="323" y="156"/>
                                                      </a:lnTo>
                                                      <a:lnTo>
                                                        <a:pt x="345" y="172"/>
                                                      </a:lnTo>
                                                      <a:lnTo>
                                                        <a:pt x="367" y="189"/>
                                                      </a:lnTo>
                                                      <a:lnTo>
                                                        <a:pt x="388" y="207"/>
                                                      </a:lnTo>
                                                      <a:lnTo>
                                                        <a:pt x="408" y="226"/>
                                                      </a:lnTo>
                                                      <a:lnTo>
                                                        <a:pt x="427" y="246"/>
                                                      </a:lnTo>
                                                      <a:lnTo>
                                                        <a:pt x="445" y="266"/>
                                                      </a:lnTo>
                                                      <a:lnTo>
                                                        <a:pt x="462" y="288"/>
                                                      </a:lnTo>
                                                      <a:lnTo>
                                                        <a:pt x="477" y="310"/>
                                                      </a:lnTo>
                                                      <a:lnTo>
                                                        <a:pt x="493" y="334"/>
                                                      </a:lnTo>
                                                      <a:lnTo>
                                                        <a:pt x="506" y="358"/>
                                                      </a:lnTo>
                                                      <a:lnTo>
                                                        <a:pt x="519" y="382"/>
                                                      </a:lnTo>
                                                      <a:lnTo>
                                                        <a:pt x="530" y="408"/>
                                                      </a:lnTo>
                                                      <a:lnTo>
                                                        <a:pt x="541" y="434"/>
                                                      </a:lnTo>
                                                      <a:lnTo>
                                                        <a:pt x="550" y="461"/>
                                                      </a:lnTo>
                                                      <a:lnTo>
                                                        <a:pt x="557" y="488"/>
                                                      </a:lnTo>
                                                      <a:lnTo>
                                                        <a:pt x="564" y="516"/>
                                                      </a:lnTo>
                                                      <a:lnTo>
                                                        <a:pt x="569" y="544"/>
                                                      </a:lnTo>
                                                      <a:lnTo>
                                                        <a:pt x="572" y="572"/>
                                                      </a:lnTo>
                                                      <a:lnTo>
                                                        <a:pt x="575" y="601"/>
                                                      </a:lnTo>
                                                      <a:lnTo>
                                                        <a:pt x="575" y="631"/>
                                                      </a:lnTo>
                                                      <a:lnTo>
                                                        <a:pt x="561" y="631"/>
                                                      </a:lnTo>
                                                      <a:lnTo>
                                                        <a:pt x="560" y="602"/>
                                                      </a:lnTo>
                                                      <a:lnTo>
                                                        <a:pt x="558" y="574"/>
                                                      </a:lnTo>
                                                      <a:lnTo>
                                                        <a:pt x="555" y="546"/>
                                                      </a:lnTo>
                                                      <a:lnTo>
                                                        <a:pt x="550" y="519"/>
                                                      </a:lnTo>
                                                      <a:lnTo>
                                                        <a:pt x="543" y="492"/>
                                                      </a:lnTo>
                                                      <a:lnTo>
                                                        <a:pt x="536" y="465"/>
                                                      </a:lnTo>
                                                      <a:lnTo>
                                                        <a:pt x="527" y="439"/>
                                                      </a:lnTo>
                                                      <a:lnTo>
                                                        <a:pt x="517" y="414"/>
                                                      </a:lnTo>
                                                      <a:lnTo>
                                                        <a:pt x="506" y="389"/>
                                                      </a:lnTo>
                                                      <a:lnTo>
                                                        <a:pt x="494" y="365"/>
                                                      </a:lnTo>
                                                      <a:lnTo>
                                                        <a:pt x="480" y="342"/>
                                                      </a:lnTo>
                                                      <a:lnTo>
                                                        <a:pt x="466" y="319"/>
                                                      </a:lnTo>
                                                      <a:lnTo>
                                                        <a:pt x="450" y="297"/>
                                                      </a:lnTo>
                                                      <a:lnTo>
                                                        <a:pt x="434" y="276"/>
                                                      </a:lnTo>
                                                      <a:lnTo>
                                                        <a:pt x="416" y="256"/>
                                                      </a:lnTo>
                                                      <a:lnTo>
                                                        <a:pt x="398" y="236"/>
                                                      </a:lnTo>
                                                      <a:lnTo>
                                                        <a:pt x="378" y="218"/>
                                                      </a:lnTo>
                                                      <a:lnTo>
                                                        <a:pt x="358" y="200"/>
                                                      </a:lnTo>
                                                      <a:lnTo>
                                                        <a:pt x="337" y="183"/>
                                                      </a:lnTo>
                                                      <a:lnTo>
                                                        <a:pt x="315" y="168"/>
                                                      </a:lnTo>
                                                      <a:lnTo>
                                                        <a:pt x="292" y="153"/>
                                                      </a:lnTo>
                                                      <a:lnTo>
                                                        <a:pt x="269" y="140"/>
                                                      </a:lnTo>
                                                      <a:lnTo>
                                                        <a:pt x="245" y="127"/>
                                                      </a:lnTo>
                                                      <a:lnTo>
                                                        <a:pt x="220" y="116"/>
                                                      </a:lnTo>
                                                      <a:lnTo>
                                                        <a:pt x="194" y="106"/>
                                                      </a:lnTo>
                                                      <a:lnTo>
                                                        <a:pt x="169" y="97"/>
                                                      </a:lnTo>
                                                      <a:lnTo>
                                                        <a:pt x="142" y="90"/>
                                                      </a:lnTo>
                                                      <a:lnTo>
                                                        <a:pt x="115" y="84"/>
                                                      </a:lnTo>
                                                      <a:lnTo>
                                                        <a:pt x="87" y="79"/>
                                                      </a:lnTo>
                                                      <a:lnTo>
                                                        <a:pt x="59" y="75"/>
                                                      </a:lnTo>
                                                      <a:lnTo>
                                                        <a:pt x="31" y="73"/>
                                                      </a:lnTo>
                                                      <a:lnTo>
                                                        <a:pt x="0" y="72"/>
                                                      </a:lnTo>
                                                      <a:lnTo>
                                                        <a:pt x="1"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6" name="Freeform 145"/>
                                              <wps:cNvSpPr>
                                                <a:spLocks noEditPoints="1"/>
                                              </wps:cNvSpPr>
                                              <wps:spPr bwMode="auto">
                                                <a:xfrm>
                                                  <a:off x="753745" y="687070"/>
                                                  <a:ext cx="401955" cy="400685"/>
                                                </a:xfrm>
                                                <a:custGeom>
                                                  <a:avLst/>
                                                  <a:gdLst>
                                                    <a:gd name="T0" fmla="*/ 3 w 633"/>
                                                    <a:gd name="T1" fmla="*/ 567 h 631"/>
                                                    <a:gd name="T2" fmla="*/ 20 w 633"/>
                                                    <a:gd name="T3" fmla="*/ 474 h 631"/>
                                                    <a:gd name="T4" fmla="*/ 49 w 633"/>
                                                    <a:gd name="T5" fmla="*/ 386 h 631"/>
                                                    <a:gd name="T6" fmla="*/ 91 w 633"/>
                                                    <a:gd name="T7" fmla="*/ 304 h 631"/>
                                                    <a:gd name="T8" fmla="*/ 144 w 633"/>
                                                    <a:gd name="T9" fmla="*/ 230 h 631"/>
                                                    <a:gd name="T10" fmla="*/ 206 w 633"/>
                                                    <a:gd name="T11" fmla="*/ 164 h 631"/>
                                                    <a:gd name="T12" fmla="*/ 278 w 633"/>
                                                    <a:gd name="T13" fmla="*/ 108 h 631"/>
                                                    <a:gd name="T14" fmla="*/ 357 w 633"/>
                                                    <a:gd name="T15" fmla="*/ 62 h 631"/>
                                                    <a:gd name="T16" fmla="*/ 443 w 633"/>
                                                    <a:gd name="T17" fmla="*/ 28 h 631"/>
                                                    <a:gd name="T18" fmla="*/ 535 w 633"/>
                                                    <a:gd name="T19" fmla="*/ 7 h 631"/>
                                                    <a:gd name="T20" fmla="*/ 631 w 633"/>
                                                    <a:gd name="T21" fmla="*/ 0 h 631"/>
                                                    <a:gd name="T22" fmla="*/ 572 w 633"/>
                                                    <a:gd name="T23" fmla="*/ 46 h 631"/>
                                                    <a:gd name="T24" fmla="*/ 485 w 633"/>
                                                    <a:gd name="T25" fmla="*/ 61 h 631"/>
                                                    <a:gd name="T26" fmla="*/ 403 w 633"/>
                                                    <a:gd name="T27" fmla="*/ 89 h 631"/>
                                                    <a:gd name="T28" fmla="*/ 327 w 633"/>
                                                    <a:gd name="T29" fmla="*/ 128 h 631"/>
                                                    <a:gd name="T30" fmla="*/ 258 w 633"/>
                                                    <a:gd name="T31" fmla="*/ 177 h 631"/>
                                                    <a:gd name="T32" fmla="*/ 196 w 633"/>
                                                    <a:gd name="T33" fmla="*/ 235 h 631"/>
                                                    <a:gd name="T34" fmla="*/ 144 w 633"/>
                                                    <a:gd name="T35" fmla="*/ 302 h 631"/>
                                                    <a:gd name="T36" fmla="*/ 101 w 633"/>
                                                    <a:gd name="T37" fmla="*/ 376 h 631"/>
                                                    <a:gd name="T38" fmla="*/ 70 w 633"/>
                                                    <a:gd name="T39" fmla="*/ 456 h 631"/>
                                                    <a:gd name="T40" fmla="*/ 50 w 633"/>
                                                    <a:gd name="T41" fmla="*/ 541 h 631"/>
                                                    <a:gd name="T42" fmla="*/ 43 w 633"/>
                                                    <a:gd name="T43" fmla="*/ 631 h 631"/>
                                                    <a:gd name="T44" fmla="*/ 59 w 633"/>
                                                    <a:gd name="T45" fmla="*/ 600 h 631"/>
                                                    <a:gd name="T46" fmla="*/ 70 w 633"/>
                                                    <a:gd name="T47" fmla="*/ 514 h 631"/>
                                                    <a:gd name="T48" fmla="*/ 93 w 633"/>
                                                    <a:gd name="T49" fmla="*/ 433 h 631"/>
                                                    <a:gd name="T50" fmla="*/ 127 w 633"/>
                                                    <a:gd name="T51" fmla="*/ 357 h 631"/>
                                                    <a:gd name="T52" fmla="*/ 172 w 633"/>
                                                    <a:gd name="T53" fmla="*/ 287 h 631"/>
                                                    <a:gd name="T54" fmla="*/ 226 w 633"/>
                                                    <a:gd name="T55" fmla="*/ 225 h 631"/>
                                                    <a:gd name="T56" fmla="*/ 289 w 633"/>
                                                    <a:gd name="T57" fmla="*/ 171 h 631"/>
                                                    <a:gd name="T58" fmla="*/ 359 w 633"/>
                                                    <a:gd name="T59" fmla="*/ 126 h 631"/>
                                                    <a:gd name="T60" fmla="*/ 435 w 633"/>
                                                    <a:gd name="T61" fmla="*/ 92 h 631"/>
                                                    <a:gd name="T62" fmla="*/ 517 w 633"/>
                                                    <a:gd name="T63" fmla="*/ 69 h 631"/>
                                                    <a:gd name="T64" fmla="*/ 603 w 633"/>
                                                    <a:gd name="T65" fmla="*/ 58 h 631"/>
                                                    <a:gd name="T66" fmla="*/ 604 w 633"/>
                                                    <a:gd name="T67" fmla="*/ 73 h 631"/>
                                                    <a:gd name="T68" fmla="*/ 520 w 633"/>
                                                    <a:gd name="T69" fmla="*/ 83 h 631"/>
                                                    <a:gd name="T70" fmla="*/ 440 w 633"/>
                                                    <a:gd name="T71" fmla="*/ 106 h 631"/>
                                                    <a:gd name="T72" fmla="*/ 366 w 633"/>
                                                    <a:gd name="T73" fmla="*/ 139 h 631"/>
                                                    <a:gd name="T74" fmla="*/ 298 w 633"/>
                                                    <a:gd name="T75" fmla="*/ 182 h 631"/>
                                                    <a:gd name="T76" fmla="*/ 237 w 633"/>
                                                    <a:gd name="T77" fmla="*/ 235 h 631"/>
                                                    <a:gd name="T78" fmla="*/ 184 w 633"/>
                                                    <a:gd name="T79" fmla="*/ 296 h 631"/>
                                                    <a:gd name="T80" fmla="*/ 140 w 633"/>
                                                    <a:gd name="T81" fmla="*/ 363 h 631"/>
                                                    <a:gd name="T82" fmla="*/ 107 w 633"/>
                                                    <a:gd name="T83" fmla="*/ 438 h 631"/>
                                                    <a:gd name="T84" fmla="*/ 84 w 633"/>
                                                    <a:gd name="T85" fmla="*/ 517 h 631"/>
                                                    <a:gd name="T86" fmla="*/ 73 w 633"/>
                                                    <a:gd name="T87" fmla="*/ 601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33" h="631">
                                                      <a:moveTo>
                                                        <a:pt x="0" y="629"/>
                                                      </a:moveTo>
                                                      <a:lnTo>
                                                        <a:pt x="1" y="599"/>
                                                      </a:lnTo>
                                                      <a:lnTo>
                                                        <a:pt x="3" y="567"/>
                                                      </a:lnTo>
                                                      <a:lnTo>
                                                        <a:pt x="7" y="535"/>
                                                      </a:lnTo>
                                                      <a:lnTo>
                                                        <a:pt x="13" y="504"/>
                                                      </a:lnTo>
                                                      <a:lnTo>
                                                        <a:pt x="20" y="474"/>
                                                      </a:lnTo>
                                                      <a:lnTo>
                                                        <a:pt x="28" y="444"/>
                                                      </a:lnTo>
                                                      <a:lnTo>
                                                        <a:pt x="38" y="414"/>
                                                      </a:lnTo>
                                                      <a:lnTo>
                                                        <a:pt x="49" y="386"/>
                                                      </a:lnTo>
                                                      <a:lnTo>
                                                        <a:pt x="62" y="358"/>
                                                      </a:lnTo>
                                                      <a:lnTo>
                                                        <a:pt x="76" y="331"/>
                                                      </a:lnTo>
                                                      <a:lnTo>
                                                        <a:pt x="91" y="304"/>
                                                      </a:lnTo>
                                                      <a:lnTo>
                                                        <a:pt x="107" y="278"/>
                                                      </a:lnTo>
                                                      <a:lnTo>
                                                        <a:pt x="125" y="254"/>
                                                      </a:lnTo>
                                                      <a:lnTo>
                                                        <a:pt x="144" y="230"/>
                                                      </a:lnTo>
                                                      <a:lnTo>
                                                        <a:pt x="164" y="207"/>
                                                      </a:lnTo>
                                                      <a:lnTo>
                                                        <a:pt x="184" y="185"/>
                                                      </a:lnTo>
                                                      <a:lnTo>
                                                        <a:pt x="206" y="164"/>
                                                      </a:lnTo>
                                                      <a:lnTo>
                                                        <a:pt x="229" y="144"/>
                                                      </a:lnTo>
                                                      <a:lnTo>
                                                        <a:pt x="253" y="126"/>
                                                      </a:lnTo>
                                                      <a:lnTo>
                                                        <a:pt x="278" y="108"/>
                                                      </a:lnTo>
                                                      <a:lnTo>
                                                        <a:pt x="303" y="92"/>
                                                      </a:lnTo>
                                                      <a:lnTo>
                                                        <a:pt x="330" y="76"/>
                                                      </a:lnTo>
                                                      <a:lnTo>
                                                        <a:pt x="357" y="62"/>
                                                      </a:lnTo>
                                                      <a:lnTo>
                                                        <a:pt x="385" y="50"/>
                                                      </a:lnTo>
                                                      <a:lnTo>
                                                        <a:pt x="414" y="38"/>
                                                      </a:lnTo>
                                                      <a:lnTo>
                                                        <a:pt x="443" y="28"/>
                                                      </a:lnTo>
                                                      <a:lnTo>
                                                        <a:pt x="473" y="20"/>
                                                      </a:lnTo>
                                                      <a:lnTo>
                                                        <a:pt x="504" y="13"/>
                                                      </a:lnTo>
                                                      <a:lnTo>
                                                        <a:pt x="535" y="7"/>
                                                      </a:lnTo>
                                                      <a:lnTo>
                                                        <a:pt x="566" y="3"/>
                                                      </a:lnTo>
                                                      <a:lnTo>
                                                        <a:pt x="599" y="1"/>
                                                      </a:lnTo>
                                                      <a:lnTo>
                                                        <a:pt x="631" y="0"/>
                                                      </a:lnTo>
                                                      <a:lnTo>
                                                        <a:pt x="632" y="43"/>
                                                      </a:lnTo>
                                                      <a:lnTo>
                                                        <a:pt x="602" y="44"/>
                                                      </a:lnTo>
                                                      <a:lnTo>
                                                        <a:pt x="572" y="46"/>
                                                      </a:lnTo>
                                                      <a:lnTo>
                                                        <a:pt x="543" y="50"/>
                                                      </a:lnTo>
                                                      <a:lnTo>
                                                        <a:pt x="514" y="55"/>
                                                      </a:lnTo>
                                                      <a:lnTo>
                                                        <a:pt x="485" y="61"/>
                                                      </a:lnTo>
                                                      <a:lnTo>
                                                        <a:pt x="457" y="69"/>
                                                      </a:lnTo>
                                                      <a:lnTo>
                                                        <a:pt x="430" y="79"/>
                                                      </a:lnTo>
                                                      <a:lnTo>
                                                        <a:pt x="403" y="89"/>
                                                      </a:lnTo>
                                                      <a:lnTo>
                                                        <a:pt x="377" y="101"/>
                                                      </a:lnTo>
                                                      <a:lnTo>
                                                        <a:pt x="352" y="114"/>
                                                      </a:lnTo>
                                                      <a:lnTo>
                                                        <a:pt x="327" y="128"/>
                                                      </a:lnTo>
                                                      <a:lnTo>
                                                        <a:pt x="303" y="143"/>
                                                      </a:lnTo>
                                                      <a:lnTo>
                                                        <a:pt x="280" y="160"/>
                                                      </a:lnTo>
                                                      <a:lnTo>
                                                        <a:pt x="258" y="177"/>
                                                      </a:lnTo>
                                                      <a:lnTo>
                                                        <a:pt x="236" y="196"/>
                                                      </a:lnTo>
                                                      <a:lnTo>
                                                        <a:pt x="216" y="215"/>
                                                      </a:lnTo>
                                                      <a:lnTo>
                                                        <a:pt x="196" y="235"/>
                                                      </a:lnTo>
                                                      <a:lnTo>
                                                        <a:pt x="178" y="257"/>
                                                      </a:lnTo>
                                                      <a:lnTo>
                                                        <a:pt x="160" y="279"/>
                                                      </a:lnTo>
                                                      <a:lnTo>
                                                        <a:pt x="144" y="302"/>
                                                      </a:lnTo>
                                                      <a:lnTo>
                                                        <a:pt x="129" y="326"/>
                                                      </a:lnTo>
                                                      <a:lnTo>
                                                        <a:pt x="114" y="350"/>
                                                      </a:lnTo>
                                                      <a:lnTo>
                                                        <a:pt x="101" y="376"/>
                                                      </a:lnTo>
                                                      <a:lnTo>
                                                        <a:pt x="90" y="402"/>
                                                      </a:lnTo>
                                                      <a:lnTo>
                                                        <a:pt x="79" y="428"/>
                                                      </a:lnTo>
                                                      <a:lnTo>
                                                        <a:pt x="70" y="456"/>
                                                      </a:lnTo>
                                                      <a:lnTo>
                                                        <a:pt x="62" y="483"/>
                                                      </a:lnTo>
                                                      <a:lnTo>
                                                        <a:pt x="55" y="512"/>
                                                      </a:lnTo>
                                                      <a:lnTo>
                                                        <a:pt x="50" y="541"/>
                                                      </a:lnTo>
                                                      <a:lnTo>
                                                        <a:pt x="46" y="570"/>
                                                      </a:lnTo>
                                                      <a:lnTo>
                                                        <a:pt x="44" y="600"/>
                                                      </a:lnTo>
                                                      <a:lnTo>
                                                        <a:pt x="43" y="631"/>
                                                      </a:lnTo>
                                                      <a:lnTo>
                                                        <a:pt x="0" y="629"/>
                                                      </a:lnTo>
                                                      <a:close/>
                                                      <a:moveTo>
                                                        <a:pt x="58" y="631"/>
                                                      </a:moveTo>
                                                      <a:lnTo>
                                                        <a:pt x="59" y="600"/>
                                                      </a:lnTo>
                                                      <a:lnTo>
                                                        <a:pt x="61" y="571"/>
                                                      </a:lnTo>
                                                      <a:lnTo>
                                                        <a:pt x="65" y="542"/>
                                                      </a:lnTo>
                                                      <a:lnTo>
                                                        <a:pt x="70" y="514"/>
                                                      </a:lnTo>
                                                      <a:lnTo>
                                                        <a:pt x="76" y="487"/>
                                                      </a:lnTo>
                                                      <a:lnTo>
                                                        <a:pt x="84" y="459"/>
                                                      </a:lnTo>
                                                      <a:lnTo>
                                                        <a:pt x="93" y="433"/>
                                                      </a:lnTo>
                                                      <a:lnTo>
                                                        <a:pt x="103" y="407"/>
                                                      </a:lnTo>
                                                      <a:lnTo>
                                                        <a:pt x="115" y="382"/>
                                                      </a:lnTo>
                                                      <a:lnTo>
                                                        <a:pt x="127" y="357"/>
                                                      </a:lnTo>
                                                      <a:lnTo>
                                                        <a:pt x="141" y="333"/>
                                                      </a:lnTo>
                                                      <a:lnTo>
                                                        <a:pt x="156" y="310"/>
                                                      </a:lnTo>
                                                      <a:lnTo>
                                                        <a:pt x="172" y="287"/>
                                                      </a:lnTo>
                                                      <a:lnTo>
                                                        <a:pt x="189" y="266"/>
                                                      </a:lnTo>
                                                      <a:lnTo>
                                                        <a:pt x="207" y="245"/>
                                                      </a:lnTo>
                                                      <a:lnTo>
                                                        <a:pt x="226" y="225"/>
                                                      </a:lnTo>
                                                      <a:lnTo>
                                                        <a:pt x="246" y="206"/>
                                                      </a:lnTo>
                                                      <a:lnTo>
                                                        <a:pt x="267" y="188"/>
                                                      </a:lnTo>
                                                      <a:lnTo>
                                                        <a:pt x="289" y="171"/>
                                                      </a:lnTo>
                                                      <a:lnTo>
                                                        <a:pt x="311" y="155"/>
                                                      </a:lnTo>
                                                      <a:lnTo>
                                                        <a:pt x="335" y="140"/>
                                                      </a:lnTo>
                                                      <a:lnTo>
                                                        <a:pt x="359" y="126"/>
                                                      </a:lnTo>
                                                      <a:lnTo>
                                                        <a:pt x="383" y="114"/>
                                                      </a:lnTo>
                                                      <a:lnTo>
                                                        <a:pt x="409" y="102"/>
                                                      </a:lnTo>
                                                      <a:lnTo>
                                                        <a:pt x="435" y="92"/>
                                                      </a:lnTo>
                                                      <a:lnTo>
                                                        <a:pt x="462" y="83"/>
                                                      </a:lnTo>
                                                      <a:lnTo>
                                                        <a:pt x="489" y="75"/>
                                                      </a:lnTo>
                                                      <a:lnTo>
                                                        <a:pt x="517" y="69"/>
                                                      </a:lnTo>
                                                      <a:lnTo>
                                                        <a:pt x="545" y="64"/>
                                                      </a:lnTo>
                                                      <a:lnTo>
                                                        <a:pt x="574" y="60"/>
                                                      </a:lnTo>
                                                      <a:lnTo>
                                                        <a:pt x="603" y="58"/>
                                                      </a:lnTo>
                                                      <a:lnTo>
                                                        <a:pt x="633" y="58"/>
                                                      </a:lnTo>
                                                      <a:lnTo>
                                                        <a:pt x="633" y="72"/>
                                                      </a:lnTo>
                                                      <a:lnTo>
                                                        <a:pt x="604" y="73"/>
                                                      </a:lnTo>
                                                      <a:lnTo>
                                                        <a:pt x="576" y="75"/>
                                                      </a:lnTo>
                                                      <a:lnTo>
                                                        <a:pt x="548" y="78"/>
                                                      </a:lnTo>
                                                      <a:lnTo>
                                                        <a:pt x="520" y="83"/>
                                                      </a:lnTo>
                                                      <a:lnTo>
                                                        <a:pt x="493" y="89"/>
                                                      </a:lnTo>
                                                      <a:lnTo>
                                                        <a:pt x="466" y="97"/>
                                                      </a:lnTo>
                                                      <a:lnTo>
                                                        <a:pt x="440" y="106"/>
                                                      </a:lnTo>
                                                      <a:lnTo>
                                                        <a:pt x="415" y="116"/>
                                                      </a:lnTo>
                                                      <a:lnTo>
                                                        <a:pt x="390" y="127"/>
                                                      </a:lnTo>
                                                      <a:lnTo>
                                                        <a:pt x="366" y="139"/>
                                                      </a:lnTo>
                                                      <a:lnTo>
                                                        <a:pt x="343" y="152"/>
                                                      </a:lnTo>
                                                      <a:lnTo>
                                                        <a:pt x="320" y="167"/>
                                                      </a:lnTo>
                                                      <a:lnTo>
                                                        <a:pt x="298" y="182"/>
                                                      </a:lnTo>
                                                      <a:lnTo>
                                                        <a:pt x="277" y="199"/>
                                                      </a:lnTo>
                                                      <a:lnTo>
                                                        <a:pt x="256" y="216"/>
                                                      </a:lnTo>
                                                      <a:lnTo>
                                                        <a:pt x="237" y="235"/>
                                                      </a:lnTo>
                                                      <a:lnTo>
                                                        <a:pt x="218" y="254"/>
                                                      </a:lnTo>
                                                      <a:lnTo>
                                                        <a:pt x="201" y="275"/>
                                                      </a:lnTo>
                                                      <a:lnTo>
                                                        <a:pt x="184" y="296"/>
                                                      </a:lnTo>
                                                      <a:lnTo>
                                                        <a:pt x="168" y="317"/>
                                                      </a:lnTo>
                                                      <a:lnTo>
                                                        <a:pt x="154" y="340"/>
                                                      </a:lnTo>
                                                      <a:lnTo>
                                                        <a:pt x="140" y="363"/>
                                                      </a:lnTo>
                                                      <a:lnTo>
                                                        <a:pt x="128" y="388"/>
                                                      </a:lnTo>
                                                      <a:lnTo>
                                                        <a:pt x="117" y="412"/>
                                                      </a:lnTo>
                                                      <a:lnTo>
                                                        <a:pt x="107" y="438"/>
                                                      </a:lnTo>
                                                      <a:lnTo>
                                                        <a:pt x="98" y="463"/>
                                                      </a:lnTo>
                                                      <a:lnTo>
                                                        <a:pt x="90" y="490"/>
                                                      </a:lnTo>
                                                      <a:lnTo>
                                                        <a:pt x="84" y="517"/>
                                                      </a:lnTo>
                                                      <a:lnTo>
                                                        <a:pt x="79" y="544"/>
                                                      </a:lnTo>
                                                      <a:lnTo>
                                                        <a:pt x="75" y="572"/>
                                                      </a:lnTo>
                                                      <a:lnTo>
                                                        <a:pt x="73" y="601"/>
                                                      </a:lnTo>
                                                      <a:lnTo>
                                                        <a:pt x="72" y="631"/>
                                                      </a:lnTo>
                                                      <a:lnTo>
                                                        <a:pt x="58" y="63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7" name="Freeform 146"/>
                                              <wps:cNvSpPr>
                                                <a:spLocks noEditPoints="1"/>
                                              </wps:cNvSpPr>
                                              <wps:spPr bwMode="auto">
                                                <a:xfrm>
                                                  <a:off x="1531620" y="1073785"/>
                                                  <a:ext cx="756920" cy="46355"/>
                                                </a:xfrm>
                                                <a:custGeom>
                                                  <a:avLst/>
                                                  <a:gdLst>
                                                    <a:gd name="T0" fmla="*/ 0 w 1192"/>
                                                    <a:gd name="T1" fmla="*/ 0 h 73"/>
                                                    <a:gd name="T2" fmla="*/ 1192 w 1192"/>
                                                    <a:gd name="T3" fmla="*/ 0 h 73"/>
                                                    <a:gd name="T4" fmla="*/ 1192 w 1192"/>
                                                    <a:gd name="T5" fmla="*/ 44 h 73"/>
                                                    <a:gd name="T6" fmla="*/ 0 w 1192"/>
                                                    <a:gd name="T7" fmla="*/ 44 h 73"/>
                                                    <a:gd name="T8" fmla="*/ 0 w 1192"/>
                                                    <a:gd name="T9" fmla="*/ 0 h 73"/>
                                                    <a:gd name="T10" fmla="*/ 0 w 1192"/>
                                                    <a:gd name="T11" fmla="*/ 58 h 73"/>
                                                    <a:gd name="T12" fmla="*/ 1192 w 1192"/>
                                                    <a:gd name="T13" fmla="*/ 58 h 73"/>
                                                    <a:gd name="T14" fmla="*/ 1192 w 1192"/>
                                                    <a:gd name="T15" fmla="*/ 73 h 73"/>
                                                    <a:gd name="T16" fmla="*/ 0 w 1192"/>
                                                    <a:gd name="T17" fmla="*/ 73 h 73"/>
                                                    <a:gd name="T18" fmla="*/ 0 w 1192"/>
                                                    <a:gd name="T19" fmla="*/ 58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2" h="73">
                                                      <a:moveTo>
                                                        <a:pt x="0" y="0"/>
                                                      </a:moveTo>
                                                      <a:lnTo>
                                                        <a:pt x="1192" y="0"/>
                                                      </a:lnTo>
                                                      <a:lnTo>
                                                        <a:pt x="1192" y="44"/>
                                                      </a:lnTo>
                                                      <a:lnTo>
                                                        <a:pt x="0" y="44"/>
                                                      </a:lnTo>
                                                      <a:lnTo>
                                                        <a:pt x="0" y="0"/>
                                                      </a:lnTo>
                                                      <a:close/>
                                                      <a:moveTo>
                                                        <a:pt x="0" y="58"/>
                                                      </a:moveTo>
                                                      <a:lnTo>
                                                        <a:pt x="1192" y="58"/>
                                                      </a:lnTo>
                                                      <a:lnTo>
                                                        <a:pt x="1192" y="73"/>
                                                      </a:lnTo>
                                                      <a:lnTo>
                                                        <a:pt x="0" y="73"/>
                                                      </a:lnTo>
                                                      <a:lnTo>
                                                        <a:pt x="0"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8" name="Freeform 147"/>
                                              <wps:cNvSpPr>
                                                <a:spLocks noEditPoints="1"/>
                                              </wps:cNvSpPr>
                                              <wps:spPr bwMode="auto">
                                                <a:xfrm>
                                                  <a:off x="22860" y="1073785"/>
                                                  <a:ext cx="756920" cy="46355"/>
                                                </a:xfrm>
                                                <a:custGeom>
                                                  <a:avLst/>
                                                  <a:gdLst>
                                                    <a:gd name="T0" fmla="*/ 0 w 1192"/>
                                                    <a:gd name="T1" fmla="*/ 0 h 73"/>
                                                    <a:gd name="T2" fmla="*/ 1192 w 1192"/>
                                                    <a:gd name="T3" fmla="*/ 0 h 73"/>
                                                    <a:gd name="T4" fmla="*/ 1192 w 1192"/>
                                                    <a:gd name="T5" fmla="*/ 44 h 73"/>
                                                    <a:gd name="T6" fmla="*/ 0 w 1192"/>
                                                    <a:gd name="T7" fmla="*/ 44 h 73"/>
                                                    <a:gd name="T8" fmla="*/ 0 w 1192"/>
                                                    <a:gd name="T9" fmla="*/ 0 h 73"/>
                                                    <a:gd name="T10" fmla="*/ 0 w 1192"/>
                                                    <a:gd name="T11" fmla="*/ 58 h 73"/>
                                                    <a:gd name="T12" fmla="*/ 1192 w 1192"/>
                                                    <a:gd name="T13" fmla="*/ 58 h 73"/>
                                                    <a:gd name="T14" fmla="*/ 1192 w 1192"/>
                                                    <a:gd name="T15" fmla="*/ 73 h 73"/>
                                                    <a:gd name="T16" fmla="*/ 0 w 1192"/>
                                                    <a:gd name="T17" fmla="*/ 73 h 73"/>
                                                    <a:gd name="T18" fmla="*/ 0 w 1192"/>
                                                    <a:gd name="T19" fmla="*/ 58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2" h="73">
                                                      <a:moveTo>
                                                        <a:pt x="0" y="0"/>
                                                      </a:moveTo>
                                                      <a:lnTo>
                                                        <a:pt x="1192" y="0"/>
                                                      </a:lnTo>
                                                      <a:lnTo>
                                                        <a:pt x="1192" y="44"/>
                                                      </a:lnTo>
                                                      <a:lnTo>
                                                        <a:pt x="0" y="44"/>
                                                      </a:lnTo>
                                                      <a:lnTo>
                                                        <a:pt x="0" y="0"/>
                                                      </a:lnTo>
                                                      <a:close/>
                                                      <a:moveTo>
                                                        <a:pt x="0" y="58"/>
                                                      </a:moveTo>
                                                      <a:lnTo>
                                                        <a:pt x="1192" y="58"/>
                                                      </a:lnTo>
                                                      <a:lnTo>
                                                        <a:pt x="1192" y="73"/>
                                                      </a:lnTo>
                                                      <a:lnTo>
                                                        <a:pt x="0" y="73"/>
                                                      </a:lnTo>
                                                      <a:lnTo>
                                                        <a:pt x="0" y="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9" name="Line 150"/>
                                              <wps:cNvCnPr>
                                                <a:cxnSpLocks noChangeShapeType="1"/>
                                              </wps:cNvCnPr>
                                              <wps:spPr bwMode="auto">
                                                <a:xfrm flipH="1">
                                                  <a:off x="1148715" y="165100"/>
                                                  <a:ext cx="876935" cy="931545"/>
                                                </a:xfrm>
                                                <a:prstGeom prst="line">
                                                  <a:avLst/>
                                                </a:prstGeom>
                                                <a:noFill/>
                                                <a:ln w="10160"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250" name="Freeform 167"/>
                                            <wps:cNvSpPr>
                                              <a:spLocks noEditPoints="1"/>
                                            </wps:cNvSpPr>
                                            <wps:spPr bwMode="auto">
                                              <a:xfrm>
                                                <a:off x="628015" y="432435"/>
                                                <a:ext cx="526415" cy="5080"/>
                                              </a:xfrm>
                                              <a:custGeom>
                                                <a:avLst/>
                                                <a:gdLst>
                                                  <a:gd name="T0" fmla="*/ 6870 w 6870"/>
                                                  <a:gd name="T1" fmla="*/ 33 h 67"/>
                                                  <a:gd name="T2" fmla="*/ 6704 w 6870"/>
                                                  <a:gd name="T3" fmla="*/ 0 h 67"/>
                                                  <a:gd name="T4" fmla="*/ 6570 w 6870"/>
                                                  <a:gd name="T5" fmla="*/ 0 h 67"/>
                                                  <a:gd name="T6" fmla="*/ 6404 w 6870"/>
                                                  <a:gd name="T7" fmla="*/ 33 h 67"/>
                                                  <a:gd name="T8" fmla="*/ 6303 w 6870"/>
                                                  <a:gd name="T9" fmla="*/ 67 h 67"/>
                                                  <a:gd name="T10" fmla="*/ 6170 w 6870"/>
                                                  <a:gd name="T11" fmla="*/ 67 h 67"/>
                                                  <a:gd name="T12" fmla="*/ 6170 w 6870"/>
                                                  <a:gd name="T13" fmla="*/ 67 h 67"/>
                                                  <a:gd name="T14" fmla="*/ 6070 w 6870"/>
                                                  <a:gd name="T15" fmla="*/ 33 h 67"/>
                                                  <a:gd name="T16" fmla="*/ 5903 w 6870"/>
                                                  <a:gd name="T17" fmla="*/ 0 h 67"/>
                                                  <a:gd name="T18" fmla="*/ 5770 w 6870"/>
                                                  <a:gd name="T19" fmla="*/ 0 h 67"/>
                                                  <a:gd name="T20" fmla="*/ 5603 w 6870"/>
                                                  <a:gd name="T21" fmla="*/ 33 h 67"/>
                                                  <a:gd name="T22" fmla="*/ 5503 w 6870"/>
                                                  <a:gd name="T23" fmla="*/ 67 h 67"/>
                                                  <a:gd name="T24" fmla="*/ 5370 w 6870"/>
                                                  <a:gd name="T25" fmla="*/ 67 h 67"/>
                                                  <a:gd name="T26" fmla="*/ 5370 w 6870"/>
                                                  <a:gd name="T27" fmla="*/ 67 h 67"/>
                                                  <a:gd name="T28" fmla="*/ 5270 w 6870"/>
                                                  <a:gd name="T29" fmla="*/ 33 h 67"/>
                                                  <a:gd name="T30" fmla="*/ 5103 w 6870"/>
                                                  <a:gd name="T31" fmla="*/ 0 h 67"/>
                                                  <a:gd name="T32" fmla="*/ 4969 w 6870"/>
                                                  <a:gd name="T33" fmla="*/ 0 h 67"/>
                                                  <a:gd name="T34" fmla="*/ 4803 w 6870"/>
                                                  <a:gd name="T35" fmla="*/ 33 h 67"/>
                                                  <a:gd name="T36" fmla="*/ 4703 w 6870"/>
                                                  <a:gd name="T37" fmla="*/ 67 h 67"/>
                                                  <a:gd name="T38" fmla="*/ 4569 w 6870"/>
                                                  <a:gd name="T39" fmla="*/ 67 h 67"/>
                                                  <a:gd name="T40" fmla="*/ 4569 w 6870"/>
                                                  <a:gd name="T41" fmla="*/ 67 h 67"/>
                                                  <a:gd name="T42" fmla="*/ 4469 w 6870"/>
                                                  <a:gd name="T43" fmla="*/ 33 h 67"/>
                                                  <a:gd name="T44" fmla="*/ 4303 w 6870"/>
                                                  <a:gd name="T45" fmla="*/ 0 h 67"/>
                                                  <a:gd name="T46" fmla="*/ 4169 w 6870"/>
                                                  <a:gd name="T47" fmla="*/ 0 h 67"/>
                                                  <a:gd name="T48" fmla="*/ 4002 w 6870"/>
                                                  <a:gd name="T49" fmla="*/ 33 h 67"/>
                                                  <a:gd name="T50" fmla="*/ 3902 w 6870"/>
                                                  <a:gd name="T51" fmla="*/ 67 h 67"/>
                                                  <a:gd name="T52" fmla="*/ 3769 w 6870"/>
                                                  <a:gd name="T53" fmla="*/ 67 h 67"/>
                                                  <a:gd name="T54" fmla="*/ 3769 w 6870"/>
                                                  <a:gd name="T55" fmla="*/ 67 h 67"/>
                                                  <a:gd name="T56" fmla="*/ 3669 w 6870"/>
                                                  <a:gd name="T57" fmla="*/ 33 h 67"/>
                                                  <a:gd name="T58" fmla="*/ 3502 w 6870"/>
                                                  <a:gd name="T59" fmla="*/ 0 h 67"/>
                                                  <a:gd name="T60" fmla="*/ 3369 w 6870"/>
                                                  <a:gd name="T61" fmla="*/ 0 h 67"/>
                                                  <a:gd name="T62" fmla="*/ 3202 w 6870"/>
                                                  <a:gd name="T63" fmla="*/ 33 h 67"/>
                                                  <a:gd name="T64" fmla="*/ 3102 w 6870"/>
                                                  <a:gd name="T65" fmla="*/ 67 h 67"/>
                                                  <a:gd name="T66" fmla="*/ 2969 w 6870"/>
                                                  <a:gd name="T67" fmla="*/ 67 h 67"/>
                                                  <a:gd name="T68" fmla="*/ 2969 w 6870"/>
                                                  <a:gd name="T69" fmla="*/ 67 h 67"/>
                                                  <a:gd name="T70" fmla="*/ 2868 w 6870"/>
                                                  <a:gd name="T71" fmla="*/ 33 h 67"/>
                                                  <a:gd name="T72" fmla="*/ 2702 w 6870"/>
                                                  <a:gd name="T73" fmla="*/ 0 h 67"/>
                                                  <a:gd name="T74" fmla="*/ 2568 w 6870"/>
                                                  <a:gd name="T75" fmla="*/ 0 h 67"/>
                                                  <a:gd name="T76" fmla="*/ 2402 w 6870"/>
                                                  <a:gd name="T77" fmla="*/ 33 h 67"/>
                                                  <a:gd name="T78" fmla="*/ 2301 w 6870"/>
                                                  <a:gd name="T79" fmla="*/ 67 h 67"/>
                                                  <a:gd name="T80" fmla="*/ 2168 w 6870"/>
                                                  <a:gd name="T81" fmla="*/ 67 h 67"/>
                                                  <a:gd name="T82" fmla="*/ 2168 w 6870"/>
                                                  <a:gd name="T83" fmla="*/ 67 h 67"/>
                                                  <a:gd name="T84" fmla="*/ 2068 w 6870"/>
                                                  <a:gd name="T85" fmla="*/ 33 h 67"/>
                                                  <a:gd name="T86" fmla="*/ 1901 w 6870"/>
                                                  <a:gd name="T87" fmla="*/ 0 h 67"/>
                                                  <a:gd name="T88" fmla="*/ 1768 w 6870"/>
                                                  <a:gd name="T89" fmla="*/ 0 h 67"/>
                                                  <a:gd name="T90" fmla="*/ 1601 w 6870"/>
                                                  <a:gd name="T91" fmla="*/ 33 h 67"/>
                                                  <a:gd name="T92" fmla="*/ 1501 w 6870"/>
                                                  <a:gd name="T93" fmla="*/ 67 h 67"/>
                                                  <a:gd name="T94" fmla="*/ 1368 w 6870"/>
                                                  <a:gd name="T95" fmla="*/ 67 h 67"/>
                                                  <a:gd name="T96" fmla="*/ 1368 w 6870"/>
                                                  <a:gd name="T97" fmla="*/ 67 h 67"/>
                                                  <a:gd name="T98" fmla="*/ 1268 w 6870"/>
                                                  <a:gd name="T99" fmla="*/ 33 h 67"/>
                                                  <a:gd name="T100" fmla="*/ 1101 w 6870"/>
                                                  <a:gd name="T101" fmla="*/ 0 h 67"/>
                                                  <a:gd name="T102" fmla="*/ 967 w 6870"/>
                                                  <a:gd name="T103" fmla="*/ 0 h 67"/>
                                                  <a:gd name="T104" fmla="*/ 801 w 6870"/>
                                                  <a:gd name="T105" fmla="*/ 33 h 67"/>
                                                  <a:gd name="T106" fmla="*/ 701 w 6870"/>
                                                  <a:gd name="T107" fmla="*/ 67 h 67"/>
                                                  <a:gd name="T108" fmla="*/ 567 w 6870"/>
                                                  <a:gd name="T109" fmla="*/ 67 h 67"/>
                                                  <a:gd name="T110" fmla="*/ 567 w 6870"/>
                                                  <a:gd name="T111" fmla="*/ 67 h 67"/>
                                                  <a:gd name="T112" fmla="*/ 467 w 6870"/>
                                                  <a:gd name="T113" fmla="*/ 33 h 67"/>
                                                  <a:gd name="T114" fmla="*/ 301 w 6870"/>
                                                  <a:gd name="T115" fmla="*/ 0 h 67"/>
                                                  <a:gd name="T116" fmla="*/ 167 w 6870"/>
                                                  <a:gd name="T117" fmla="*/ 0 h 67"/>
                                                  <a:gd name="T118" fmla="*/ 0 w 6870"/>
                                                  <a:gd name="T119" fmla="*/ 3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870" h="67">
                                                    <a:moveTo>
                                                      <a:pt x="6837" y="67"/>
                                                    </a:moveTo>
                                                    <a:lnTo>
                                                      <a:pt x="6837" y="67"/>
                                                    </a:lnTo>
                                                    <a:cubicBezTo>
                                                      <a:pt x="6819" y="67"/>
                                                      <a:pt x="6804" y="52"/>
                                                      <a:pt x="6804" y="33"/>
                                                    </a:cubicBezTo>
                                                    <a:cubicBezTo>
                                                      <a:pt x="6804" y="15"/>
                                                      <a:pt x="6819" y="0"/>
                                                      <a:pt x="6837" y="0"/>
                                                    </a:cubicBezTo>
                                                    <a:lnTo>
                                                      <a:pt x="6837" y="0"/>
                                                    </a:lnTo>
                                                    <a:cubicBezTo>
                                                      <a:pt x="6856" y="0"/>
                                                      <a:pt x="6870" y="15"/>
                                                      <a:pt x="6870" y="33"/>
                                                    </a:cubicBezTo>
                                                    <a:cubicBezTo>
                                                      <a:pt x="6870" y="52"/>
                                                      <a:pt x="6856" y="67"/>
                                                      <a:pt x="6837" y="67"/>
                                                    </a:cubicBezTo>
                                                    <a:close/>
                                                    <a:moveTo>
                                                      <a:pt x="6704" y="67"/>
                                                    </a:moveTo>
                                                    <a:lnTo>
                                                      <a:pt x="6704" y="67"/>
                                                    </a:lnTo>
                                                    <a:cubicBezTo>
                                                      <a:pt x="6685" y="67"/>
                                                      <a:pt x="6670" y="52"/>
                                                      <a:pt x="6670" y="33"/>
                                                    </a:cubicBezTo>
                                                    <a:cubicBezTo>
                                                      <a:pt x="6670" y="15"/>
                                                      <a:pt x="6685" y="0"/>
                                                      <a:pt x="6704" y="0"/>
                                                    </a:cubicBezTo>
                                                    <a:lnTo>
                                                      <a:pt x="6704" y="0"/>
                                                    </a:lnTo>
                                                    <a:cubicBezTo>
                                                      <a:pt x="6722" y="0"/>
                                                      <a:pt x="6737" y="15"/>
                                                      <a:pt x="6737" y="33"/>
                                                    </a:cubicBezTo>
                                                    <a:cubicBezTo>
                                                      <a:pt x="6737" y="52"/>
                                                      <a:pt x="6722" y="67"/>
                                                      <a:pt x="6704" y="67"/>
                                                    </a:cubicBezTo>
                                                    <a:close/>
                                                    <a:moveTo>
                                                      <a:pt x="6570" y="67"/>
                                                    </a:moveTo>
                                                    <a:lnTo>
                                                      <a:pt x="6570" y="67"/>
                                                    </a:lnTo>
                                                    <a:cubicBezTo>
                                                      <a:pt x="6552" y="67"/>
                                                      <a:pt x="6537" y="52"/>
                                                      <a:pt x="6537" y="33"/>
                                                    </a:cubicBezTo>
                                                    <a:cubicBezTo>
                                                      <a:pt x="6537" y="15"/>
                                                      <a:pt x="6552" y="0"/>
                                                      <a:pt x="6570" y="0"/>
                                                    </a:cubicBezTo>
                                                    <a:lnTo>
                                                      <a:pt x="6570" y="0"/>
                                                    </a:lnTo>
                                                    <a:cubicBezTo>
                                                      <a:pt x="6589" y="0"/>
                                                      <a:pt x="6604" y="15"/>
                                                      <a:pt x="6604" y="33"/>
                                                    </a:cubicBezTo>
                                                    <a:cubicBezTo>
                                                      <a:pt x="6604" y="52"/>
                                                      <a:pt x="6589" y="67"/>
                                                      <a:pt x="6570" y="67"/>
                                                    </a:cubicBezTo>
                                                    <a:close/>
                                                    <a:moveTo>
                                                      <a:pt x="6437" y="67"/>
                                                    </a:moveTo>
                                                    <a:lnTo>
                                                      <a:pt x="6437" y="67"/>
                                                    </a:lnTo>
                                                    <a:cubicBezTo>
                                                      <a:pt x="6418" y="67"/>
                                                      <a:pt x="6404" y="52"/>
                                                      <a:pt x="6404" y="33"/>
                                                    </a:cubicBezTo>
                                                    <a:cubicBezTo>
                                                      <a:pt x="6404" y="15"/>
                                                      <a:pt x="6418" y="0"/>
                                                      <a:pt x="6437" y="0"/>
                                                    </a:cubicBezTo>
                                                    <a:lnTo>
                                                      <a:pt x="6437" y="0"/>
                                                    </a:lnTo>
                                                    <a:cubicBezTo>
                                                      <a:pt x="6455" y="0"/>
                                                      <a:pt x="6470" y="15"/>
                                                      <a:pt x="6470" y="33"/>
                                                    </a:cubicBezTo>
                                                    <a:cubicBezTo>
                                                      <a:pt x="6470" y="52"/>
                                                      <a:pt x="6455" y="67"/>
                                                      <a:pt x="6437" y="67"/>
                                                    </a:cubicBezTo>
                                                    <a:close/>
                                                    <a:moveTo>
                                                      <a:pt x="6304" y="67"/>
                                                    </a:moveTo>
                                                    <a:lnTo>
                                                      <a:pt x="6303" y="67"/>
                                                    </a:lnTo>
                                                    <a:cubicBezTo>
                                                      <a:pt x="6285" y="67"/>
                                                      <a:pt x="6270" y="52"/>
                                                      <a:pt x="6270" y="33"/>
                                                    </a:cubicBezTo>
                                                    <a:cubicBezTo>
                                                      <a:pt x="6270" y="15"/>
                                                      <a:pt x="6285" y="0"/>
                                                      <a:pt x="6303" y="0"/>
                                                    </a:cubicBezTo>
                                                    <a:lnTo>
                                                      <a:pt x="6304" y="0"/>
                                                    </a:lnTo>
                                                    <a:cubicBezTo>
                                                      <a:pt x="6322" y="0"/>
                                                      <a:pt x="6337" y="15"/>
                                                      <a:pt x="6337" y="33"/>
                                                    </a:cubicBezTo>
                                                    <a:cubicBezTo>
                                                      <a:pt x="6337" y="52"/>
                                                      <a:pt x="6322" y="67"/>
                                                      <a:pt x="6304" y="67"/>
                                                    </a:cubicBezTo>
                                                    <a:close/>
                                                    <a:moveTo>
                                                      <a:pt x="6170" y="67"/>
                                                    </a:moveTo>
                                                    <a:lnTo>
                                                      <a:pt x="6170" y="67"/>
                                                    </a:lnTo>
                                                    <a:cubicBezTo>
                                                      <a:pt x="6152" y="67"/>
                                                      <a:pt x="6137" y="52"/>
                                                      <a:pt x="6137" y="33"/>
                                                    </a:cubicBezTo>
                                                    <a:cubicBezTo>
                                                      <a:pt x="6137" y="15"/>
                                                      <a:pt x="6152" y="0"/>
                                                      <a:pt x="6170" y="0"/>
                                                    </a:cubicBezTo>
                                                    <a:lnTo>
                                                      <a:pt x="6170" y="0"/>
                                                    </a:lnTo>
                                                    <a:cubicBezTo>
                                                      <a:pt x="6189" y="0"/>
                                                      <a:pt x="6203" y="15"/>
                                                      <a:pt x="6203" y="33"/>
                                                    </a:cubicBezTo>
                                                    <a:cubicBezTo>
                                                      <a:pt x="6203" y="52"/>
                                                      <a:pt x="6189" y="67"/>
                                                      <a:pt x="6170" y="67"/>
                                                    </a:cubicBezTo>
                                                    <a:close/>
                                                    <a:moveTo>
                                                      <a:pt x="6037" y="67"/>
                                                    </a:moveTo>
                                                    <a:lnTo>
                                                      <a:pt x="6037" y="67"/>
                                                    </a:lnTo>
                                                    <a:cubicBezTo>
                                                      <a:pt x="6018" y="67"/>
                                                      <a:pt x="6003" y="52"/>
                                                      <a:pt x="6003" y="33"/>
                                                    </a:cubicBezTo>
                                                    <a:cubicBezTo>
                                                      <a:pt x="6003" y="15"/>
                                                      <a:pt x="6018" y="0"/>
                                                      <a:pt x="6037" y="0"/>
                                                    </a:cubicBezTo>
                                                    <a:lnTo>
                                                      <a:pt x="6037" y="0"/>
                                                    </a:lnTo>
                                                    <a:cubicBezTo>
                                                      <a:pt x="6055" y="0"/>
                                                      <a:pt x="6070" y="15"/>
                                                      <a:pt x="6070" y="33"/>
                                                    </a:cubicBezTo>
                                                    <a:cubicBezTo>
                                                      <a:pt x="6070" y="52"/>
                                                      <a:pt x="6055" y="67"/>
                                                      <a:pt x="6037" y="67"/>
                                                    </a:cubicBezTo>
                                                    <a:close/>
                                                    <a:moveTo>
                                                      <a:pt x="5903" y="67"/>
                                                    </a:moveTo>
                                                    <a:lnTo>
                                                      <a:pt x="5903" y="67"/>
                                                    </a:lnTo>
                                                    <a:cubicBezTo>
                                                      <a:pt x="5885" y="67"/>
                                                      <a:pt x="5870" y="52"/>
                                                      <a:pt x="5870" y="33"/>
                                                    </a:cubicBezTo>
                                                    <a:cubicBezTo>
                                                      <a:pt x="5870" y="15"/>
                                                      <a:pt x="5885" y="0"/>
                                                      <a:pt x="5903" y="0"/>
                                                    </a:cubicBezTo>
                                                    <a:lnTo>
                                                      <a:pt x="5903" y="0"/>
                                                    </a:lnTo>
                                                    <a:cubicBezTo>
                                                      <a:pt x="5922" y="0"/>
                                                      <a:pt x="5937" y="15"/>
                                                      <a:pt x="5937" y="33"/>
                                                    </a:cubicBezTo>
                                                    <a:cubicBezTo>
                                                      <a:pt x="5937" y="52"/>
                                                      <a:pt x="5922" y="67"/>
                                                      <a:pt x="5903" y="67"/>
                                                    </a:cubicBezTo>
                                                    <a:close/>
                                                    <a:moveTo>
                                                      <a:pt x="5770" y="67"/>
                                                    </a:moveTo>
                                                    <a:lnTo>
                                                      <a:pt x="5770" y="67"/>
                                                    </a:lnTo>
                                                    <a:cubicBezTo>
                                                      <a:pt x="5751" y="67"/>
                                                      <a:pt x="5737" y="52"/>
                                                      <a:pt x="5737" y="33"/>
                                                    </a:cubicBezTo>
                                                    <a:cubicBezTo>
                                                      <a:pt x="5737" y="15"/>
                                                      <a:pt x="5751" y="0"/>
                                                      <a:pt x="5770" y="0"/>
                                                    </a:cubicBezTo>
                                                    <a:lnTo>
                                                      <a:pt x="5770" y="0"/>
                                                    </a:lnTo>
                                                    <a:cubicBezTo>
                                                      <a:pt x="5788" y="0"/>
                                                      <a:pt x="5803" y="15"/>
                                                      <a:pt x="5803" y="33"/>
                                                    </a:cubicBezTo>
                                                    <a:cubicBezTo>
                                                      <a:pt x="5803" y="52"/>
                                                      <a:pt x="5788" y="67"/>
                                                      <a:pt x="5770" y="67"/>
                                                    </a:cubicBezTo>
                                                    <a:close/>
                                                    <a:moveTo>
                                                      <a:pt x="5637" y="67"/>
                                                    </a:moveTo>
                                                    <a:lnTo>
                                                      <a:pt x="5636" y="67"/>
                                                    </a:lnTo>
                                                    <a:cubicBezTo>
                                                      <a:pt x="5618" y="67"/>
                                                      <a:pt x="5603" y="52"/>
                                                      <a:pt x="5603" y="33"/>
                                                    </a:cubicBezTo>
                                                    <a:cubicBezTo>
                                                      <a:pt x="5603" y="15"/>
                                                      <a:pt x="5618" y="0"/>
                                                      <a:pt x="5636" y="0"/>
                                                    </a:cubicBezTo>
                                                    <a:lnTo>
                                                      <a:pt x="5637" y="0"/>
                                                    </a:lnTo>
                                                    <a:cubicBezTo>
                                                      <a:pt x="5655" y="0"/>
                                                      <a:pt x="5670" y="15"/>
                                                      <a:pt x="5670" y="33"/>
                                                    </a:cubicBezTo>
                                                    <a:cubicBezTo>
                                                      <a:pt x="5670" y="52"/>
                                                      <a:pt x="5655" y="67"/>
                                                      <a:pt x="5637" y="67"/>
                                                    </a:cubicBezTo>
                                                    <a:close/>
                                                    <a:moveTo>
                                                      <a:pt x="5503" y="67"/>
                                                    </a:moveTo>
                                                    <a:lnTo>
                                                      <a:pt x="5503" y="67"/>
                                                    </a:lnTo>
                                                    <a:cubicBezTo>
                                                      <a:pt x="5485" y="67"/>
                                                      <a:pt x="5470" y="52"/>
                                                      <a:pt x="5470" y="33"/>
                                                    </a:cubicBezTo>
                                                    <a:cubicBezTo>
                                                      <a:pt x="5470" y="15"/>
                                                      <a:pt x="5485" y="0"/>
                                                      <a:pt x="5503" y="0"/>
                                                    </a:cubicBezTo>
                                                    <a:lnTo>
                                                      <a:pt x="5503" y="0"/>
                                                    </a:lnTo>
                                                    <a:cubicBezTo>
                                                      <a:pt x="5522" y="0"/>
                                                      <a:pt x="5536" y="15"/>
                                                      <a:pt x="5536" y="33"/>
                                                    </a:cubicBezTo>
                                                    <a:cubicBezTo>
                                                      <a:pt x="5536" y="52"/>
                                                      <a:pt x="5522" y="67"/>
                                                      <a:pt x="5503" y="67"/>
                                                    </a:cubicBezTo>
                                                    <a:close/>
                                                    <a:moveTo>
                                                      <a:pt x="5370" y="67"/>
                                                    </a:moveTo>
                                                    <a:lnTo>
                                                      <a:pt x="5370" y="67"/>
                                                    </a:lnTo>
                                                    <a:cubicBezTo>
                                                      <a:pt x="5351" y="67"/>
                                                      <a:pt x="5336" y="52"/>
                                                      <a:pt x="5336" y="33"/>
                                                    </a:cubicBezTo>
                                                    <a:cubicBezTo>
                                                      <a:pt x="5336" y="15"/>
                                                      <a:pt x="5351" y="0"/>
                                                      <a:pt x="5370" y="0"/>
                                                    </a:cubicBezTo>
                                                    <a:lnTo>
                                                      <a:pt x="5370" y="0"/>
                                                    </a:lnTo>
                                                    <a:cubicBezTo>
                                                      <a:pt x="5388" y="0"/>
                                                      <a:pt x="5403" y="15"/>
                                                      <a:pt x="5403" y="33"/>
                                                    </a:cubicBezTo>
                                                    <a:cubicBezTo>
                                                      <a:pt x="5403" y="52"/>
                                                      <a:pt x="5388" y="67"/>
                                                      <a:pt x="5370" y="67"/>
                                                    </a:cubicBezTo>
                                                    <a:close/>
                                                    <a:moveTo>
                                                      <a:pt x="5236" y="67"/>
                                                    </a:moveTo>
                                                    <a:lnTo>
                                                      <a:pt x="5236" y="67"/>
                                                    </a:lnTo>
                                                    <a:cubicBezTo>
                                                      <a:pt x="5218" y="67"/>
                                                      <a:pt x="5203" y="52"/>
                                                      <a:pt x="5203" y="33"/>
                                                    </a:cubicBezTo>
                                                    <a:cubicBezTo>
                                                      <a:pt x="5203" y="15"/>
                                                      <a:pt x="5218" y="0"/>
                                                      <a:pt x="5236" y="0"/>
                                                    </a:cubicBezTo>
                                                    <a:lnTo>
                                                      <a:pt x="5236" y="0"/>
                                                    </a:lnTo>
                                                    <a:cubicBezTo>
                                                      <a:pt x="5255" y="0"/>
                                                      <a:pt x="5270" y="15"/>
                                                      <a:pt x="5270" y="33"/>
                                                    </a:cubicBezTo>
                                                    <a:cubicBezTo>
                                                      <a:pt x="5270" y="52"/>
                                                      <a:pt x="5255" y="67"/>
                                                      <a:pt x="5236" y="67"/>
                                                    </a:cubicBezTo>
                                                    <a:close/>
                                                    <a:moveTo>
                                                      <a:pt x="5103" y="67"/>
                                                    </a:moveTo>
                                                    <a:lnTo>
                                                      <a:pt x="5103" y="67"/>
                                                    </a:lnTo>
                                                    <a:cubicBezTo>
                                                      <a:pt x="5084" y="67"/>
                                                      <a:pt x="5070" y="52"/>
                                                      <a:pt x="5070" y="33"/>
                                                    </a:cubicBezTo>
                                                    <a:cubicBezTo>
                                                      <a:pt x="5070" y="15"/>
                                                      <a:pt x="5084" y="0"/>
                                                      <a:pt x="5103" y="0"/>
                                                    </a:cubicBezTo>
                                                    <a:lnTo>
                                                      <a:pt x="5103" y="0"/>
                                                    </a:lnTo>
                                                    <a:cubicBezTo>
                                                      <a:pt x="5121" y="0"/>
                                                      <a:pt x="5136" y="15"/>
                                                      <a:pt x="5136" y="33"/>
                                                    </a:cubicBezTo>
                                                    <a:cubicBezTo>
                                                      <a:pt x="5136" y="52"/>
                                                      <a:pt x="5121" y="67"/>
                                                      <a:pt x="5103" y="67"/>
                                                    </a:cubicBezTo>
                                                    <a:close/>
                                                    <a:moveTo>
                                                      <a:pt x="4970" y="67"/>
                                                    </a:moveTo>
                                                    <a:lnTo>
                                                      <a:pt x="4969" y="67"/>
                                                    </a:lnTo>
                                                    <a:cubicBezTo>
                                                      <a:pt x="4951" y="67"/>
                                                      <a:pt x="4936" y="52"/>
                                                      <a:pt x="4936" y="33"/>
                                                    </a:cubicBezTo>
                                                    <a:cubicBezTo>
                                                      <a:pt x="4936" y="15"/>
                                                      <a:pt x="4951" y="0"/>
                                                      <a:pt x="4969" y="0"/>
                                                    </a:cubicBezTo>
                                                    <a:lnTo>
                                                      <a:pt x="4970" y="0"/>
                                                    </a:lnTo>
                                                    <a:cubicBezTo>
                                                      <a:pt x="4988" y="0"/>
                                                      <a:pt x="5003" y="15"/>
                                                      <a:pt x="5003" y="33"/>
                                                    </a:cubicBezTo>
                                                    <a:cubicBezTo>
                                                      <a:pt x="5003" y="52"/>
                                                      <a:pt x="4988" y="67"/>
                                                      <a:pt x="4970" y="67"/>
                                                    </a:cubicBezTo>
                                                    <a:close/>
                                                    <a:moveTo>
                                                      <a:pt x="4836" y="67"/>
                                                    </a:moveTo>
                                                    <a:lnTo>
                                                      <a:pt x="4836" y="67"/>
                                                    </a:lnTo>
                                                    <a:cubicBezTo>
                                                      <a:pt x="4818" y="67"/>
                                                      <a:pt x="4803" y="52"/>
                                                      <a:pt x="4803" y="33"/>
                                                    </a:cubicBezTo>
                                                    <a:cubicBezTo>
                                                      <a:pt x="4803" y="15"/>
                                                      <a:pt x="4818" y="0"/>
                                                      <a:pt x="4836" y="0"/>
                                                    </a:cubicBezTo>
                                                    <a:lnTo>
                                                      <a:pt x="4836" y="0"/>
                                                    </a:lnTo>
                                                    <a:cubicBezTo>
                                                      <a:pt x="4855" y="0"/>
                                                      <a:pt x="4869" y="15"/>
                                                      <a:pt x="4869" y="33"/>
                                                    </a:cubicBezTo>
                                                    <a:cubicBezTo>
                                                      <a:pt x="4869" y="52"/>
                                                      <a:pt x="4855" y="67"/>
                                                      <a:pt x="4836" y="67"/>
                                                    </a:cubicBezTo>
                                                    <a:close/>
                                                    <a:moveTo>
                                                      <a:pt x="4703" y="67"/>
                                                    </a:moveTo>
                                                    <a:lnTo>
                                                      <a:pt x="4703" y="67"/>
                                                    </a:lnTo>
                                                    <a:cubicBezTo>
                                                      <a:pt x="4684" y="67"/>
                                                      <a:pt x="4669" y="52"/>
                                                      <a:pt x="4669" y="33"/>
                                                    </a:cubicBezTo>
                                                    <a:cubicBezTo>
                                                      <a:pt x="4669" y="15"/>
                                                      <a:pt x="4684" y="0"/>
                                                      <a:pt x="4703" y="0"/>
                                                    </a:cubicBezTo>
                                                    <a:lnTo>
                                                      <a:pt x="4703" y="0"/>
                                                    </a:lnTo>
                                                    <a:cubicBezTo>
                                                      <a:pt x="4721" y="0"/>
                                                      <a:pt x="4736" y="15"/>
                                                      <a:pt x="4736" y="33"/>
                                                    </a:cubicBezTo>
                                                    <a:cubicBezTo>
                                                      <a:pt x="4736" y="52"/>
                                                      <a:pt x="4721" y="67"/>
                                                      <a:pt x="4703" y="67"/>
                                                    </a:cubicBezTo>
                                                    <a:close/>
                                                    <a:moveTo>
                                                      <a:pt x="4569" y="67"/>
                                                    </a:moveTo>
                                                    <a:lnTo>
                                                      <a:pt x="4569" y="67"/>
                                                    </a:lnTo>
                                                    <a:cubicBezTo>
                                                      <a:pt x="4551" y="67"/>
                                                      <a:pt x="4536" y="52"/>
                                                      <a:pt x="4536" y="33"/>
                                                    </a:cubicBezTo>
                                                    <a:cubicBezTo>
                                                      <a:pt x="4536" y="15"/>
                                                      <a:pt x="4551" y="0"/>
                                                      <a:pt x="4569" y="0"/>
                                                    </a:cubicBezTo>
                                                    <a:lnTo>
                                                      <a:pt x="4569" y="0"/>
                                                    </a:lnTo>
                                                    <a:cubicBezTo>
                                                      <a:pt x="4588" y="0"/>
                                                      <a:pt x="4603" y="15"/>
                                                      <a:pt x="4603" y="33"/>
                                                    </a:cubicBezTo>
                                                    <a:cubicBezTo>
                                                      <a:pt x="4603" y="52"/>
                                                      <a:pt x="4588" y="67"/>
                                                      <a:pt x="4569" y="67"/>
                                                    </a:cubicBezTo>
                                                    <a:close/>
                                                    <a:moveTo>
                                                      <a:pt x="4436" y="67"/>
                                                    </a:moveTo>
                                                    <a:lnTo>
                                                      <a:pt x="4436" y="67"/>
                                                    </a:lnTo>
                                                    <a:cubicBezTo>
                                                      <a:pt x="4417" y="67"/>
                                                      <a:pt x="4403" y="52"/>
                                                      <a:pt x="4403" y="33"/>
                                                    </a:cubicBezTo>
                                                    <a:cubicBezTo>
                                                      <a:pt x="4403" y="15"/>
                                                      <a:pt x="4417" y="0"/>
                                                      <a:pt x="4436" y="0"/>
                                                    </a:cubicBezTo>
                                                    <a:lnTo>
                                                      <a:pt x="4436" y="0"/>
                                                    </a:lnTo>
                                                    <a:cubicBezTo>
                                                      <a:pt x="4454" y="0"/>
                                                      <a:pt x="4469" y="15"/>
                                                      <a:pt x="4469" y="33"/>
                                                    </a:cubicBezTo>
                                                    <a:cubicBezTo>
                                                      <a:pt x="4469" y="52"/>
                                                      <a:pt x="4454" y="67"/>
                                                      <a:pt x="4436" y="67"/>
                                                    </a:cubicBezTo>
                                                    <a:close/>
                                                    <a:moveTo>
                                                      <a:pt x="4303" y="67"/>
                                                    </a:moveTo>
                                                    <a:lnTo>
                                                      <a:pt x="4302" y="67"/>
                                                    </a:lnTo>
                                                    <a:cubicBezTo>
                                                      <a:pt x="4284" y="67"/>
                                                      <a:pt x="4269" y="52"/>
                                                      <a:pt x="4269" y="33"/>
                                                    </a:cubicBezTo>
                                                    <a:cubicBezTo>
                                                      <a:pt x="4269" y="15"/>
                                                      <a:pt x="4284" y="0"/>
                                                      <a:pt x="4302" y="0"/>
                                                    </a:cubicBezTo>
                                                    <a:lnTo>
                                                      <a:pt x="4303" y="0"/>
                                                    </a:lnTo>
                                                    <a:cubicBezTo>
                                                      <a:pt x="4321" y="0"/>
                                                      <a:pt x="4336" y="15"/>
                                                      <a:pt x="4336" y="33"/>
                                                    </a:cubicBezTo>
                                                    <a:cubicBezTo>
                                                      <a:pt x="4336" y="52"/>
                                                      <a:pt x="4321" y="67"/>
                                                      <a:pt x="4303" y="67"/>
                                                    </a:cubicBezTo>
                                                    <a:close/>
                                                    <a:moveTo>
                                                      <a:pt x="4169" y="67"/>
                                                    </a:moveTo>
                                                    <a:lnTo>
                                                      <a:pt x="4169" y="67"/>
                                                    </a:lnTo>
                                                    <a:cubicBezTo>
                                                      <a:pt x="4151" y="67"/>
                                                      <a:pt x="4136" y="52"/>
                                                      <a:pt x="4136" y="33"/>
                                                    </a:cubicBezTo>
                                                    <a:cubicBezTo>
                                                      <a:pt x="4136" y="15"/>
                                                      <a:pt x="4151" y="0"/>
                                                      <a:pt x="4169" y="0"/>
                                                    </a:cubicBezTo>
                                                    <a:lnTo>
                                                      <a:pt x="4169" y="0"/>
                                                    </a:lnTo>
                                                    <a:cubicBezTo>
                                                      <a:pt x="4188" y="0"/>
                                                      <a:pt x="4202" y="15"/>
                                                      <a:pt x="4202" y="33"/>
                                                    </a:cubicBezTo>
                                                    <a:cubicBezTo>
                                                      <a:pt x="4202" y="52"/>
                                                      <a:pt x="4188" y="67"/>
                                                      <a:pt x="4169" y="67"/>
                                                    </a:cubicBezTo>
                                                    <a:close/>
                                                    <a:moveTo>
                                                      <a:pt x="4036" y="67"/>
                                                    </a:moveTo>
                                                    <a:lnTo>
                                                      <a:pt x="4036" y="67"/>
                                                    </a:lnTo>
                                                    <a:cubicBezTo>
                                                      <a:pt x="4017" y="67"/>
                                                      <a:pt x="4002" y="52"/>
                                                      <a:pt x="4002" y="33"/>
                                                    </a:cubicBezTo>
                                                    <a:cubicBezTo>
                                                      <a:pt x="4002" y="15"/>
                                                      <a:pt x="4017" y="0"/>
                                                      <a:pt x="4036" y="0"/>
                                                    </a:cubicBezTo>
                                                    <a:lnTo>
                                                      <a:pt x="4036" y="0"/>
                                                    </a:lnTo>
                                                    <a:cubicBezTo>
                                                      <a:pt x="4054" y="0"/>
                                                      <a:pt x="4069" y="15"/>
                                                      <a:pt x="4069" y="33"/>
                                                    </a:cubicBezTo>
                                                    <a:cubicBezTo>
                                                      <a:pt x="4069" y="52"/>
                                                      <a:pt x="4054" y="67"/>
                                                      <a:pt x="4036" y="67"/>
                                                    </a:cubicBezTo>
                                                    <a:close/>
                                                    <a:moveTo>
                                                      <a:pt x="3902" y="67"/>
                                                    </a:moveTo>
                                                    <a:lnTo>
                                                      <a:pt x="3902" y="67"/>
                                                    </a:lnTo>
                                                    <a:cubicBezTo>
                                                      <a:pt x="3884" y="67"/>
                                                      <a:pt x="3869" y="52"/>
                                                      <a:pt x="3869" y="33"/>
                                                    </a:cubicBezTo>
                                                    <a:cubicBezTo>
                                                      <a:pt x="3869" y="15"/>
                                                      <a:pt x="3884" y="0"/>
                                                      <a:pt x="3902" y="0"/>
                                                    </a:cubicBezTo>
                                                    <a:lnTo>
                                                      <a:pt x="3902" y="0"/>
                                                    </a:lnTo>
                                                    <a:cubicBezTo>
                                                      <a:pt x="3921" y="0"/>
                                                      <a:pt x="3936" y="15"/>
                                                      <a:pt x="3936" y="33"/>
                                                    </a:cubicBezTo>
                                                    <a:cubicBezTo>
                                                      <a:pt x="3936" y="52"/>
                                                      <a:pt x="3921" y="67"/>
                                                      <a:pt x="3902" y="67"/>
                                                    </a:cubicBezTo>
                                                    <a:close/>
                                                    <a:moveTo>
                                                      <a:pt x="3769" y="67"/>
                                                    </a:moveTo>
                                                    <a:lnTo>
                                                      <a:pt x="3769" y="67"/>
                                                    </a:lnTo>
                                                    <a:cubicBezTo>
                                                      <a:pt x="3750" y="67"/>
                                                      <a:pt x="3736" y="52"/>
                                                      <a:pt x="3736" y="33"/>
                                                    </a:cubicBezTo>
                                                    <a:cubicBezTo>
                                                      <a:pt x="3736" y="15"/>
                                                      <a:pt x="3750" y="0"/>
                                                      <a:pt x="3769" y="0"/>
                                                    </a:cubicBezTo>
                                                    <a:lnTo>
                                                      <a:pt x="3769" y="0"/>
                                                    </a:lnTo>
                                                    <a:cubicBezTo>
                                                      <a:pt x="3787" y="0"/>
                                                      <a:pt x="3802" y="15"/>
                                                      <a:pt x="3802" y="33"/>
                                                    </a:cubicBezTo>
                                                    <a:cubicBezTo>
                                                      <a:pt x="3802" y="52"/>
                                                      <a:pt x="3787" y="67"/>
                                                      <a:pt x="3769" y="67"/>
                                                    </a:cubicBezTo>
                                                    <a:close/>
                                                    <a:moveTo>
                                                      <a:pt x="3636" y="67"/>
                                                    </a:moveTo>
                                                    <a:lnTo>
                                                      <a:pt x="3635" y="67"/>
                                                    </a:lnTo>
                                                    <a:cubicBezTo>
                                                      <a:pt x="3617" y="67"/>
                                                      <a:pt x="3602" y="52"/>
                                                      <a:pt x="3602" y="33"/>
                                                    </a:cubicBezTo>
                                                    <a:cubicBezTo>
                                                      <a:pt x="3602" y="15"/>
                                                      <a:pt x="3617" y="0"/>
                                                      <a:pt x="3635" y="0"/>
                                                    </a:cubicBezTo>
                                                    <a:lnTo>
                                                      <a:pt x="3636" y="0"/>
                                                    </a:lnTo>
                                                    <a:cubicBezTo>
                                                      <a:pt x="3654" y="0"/>
                                                      <a:pt x="3669" y="15"/>
                                                      <a:pt x="3669" y="33"/>
                                                    </a:cubicBezTo>
                                                    <a:cubicBezTo>
                                                      <a:pt x="3669" y="52"/>
                                                      <a:pt x="3654" y="67"/>
                                                      <a:pt x="3636" y="67"/>
                                                    </a:cubicBezTo>
                                                    <a:close/>
                                                    <a:moveTo>
                                                      <a:pt x="3502" y="67"/>
                                                    </a:moveTo>
                                                    <a:lnTo>
                                                      <a:pt x="3502" y="67"/>
                                                    </a:lnTo>
                                                    <a:cubicBezTo>
                                                      <a:pt x="3484" y="67"/>
                                                      <a:pt x="3469" y="52"/>
                                                      <a:pt x="3469" y="33"/>
                                                    </a:cubicBezTo>
                                                    <a:cubicBezTo>
                                                      <a:pt x="3469" y="15"/>
                                                      <a:pt x="3484" y="0"/>
                                                      <a:pt x="3502" y="0"/>
                                                    </a:cubicBezTo>
                                                    <a:lnTo>
                                                      <a:pt x="3502" y="0"/>
                                                    </a:lnTo>
                                                    <a:cubicBezTo>
                                                      <a:pt x="3521" y="0"/>
                                                      <a:pt x="3535" y="15"/>
                                                      <a:pt x="3535" y="33"/>
                                                    </a:cubicBezTo>
                                                    <a:cubicBezTo>
                                                      <a:pt x="3535" y="52"/>
                                                      <a:pt x="3521" y="67"/>
                                                      <a:pt x="3502" y="67"/>
                                                    </a:cubicBezTo>
                                                    <a:close/>
                                                    <a:moveTo>
                                                      <a:pt x="3369" y="67"/>
                                                    </a:moveTo>
                                                    <a:lnTo>
                                                      <a:pt x="3369" y="67"/>
                                                    </a:lnTo>
                                                    <a:cubicBezTo>
                                                      <a:pt x="3350" y="67"/>
                                                      <a:pt x="3335" y="52"/>
                                                      <a:pt x="3335" y="33"/>
                                                    </a:cubicBezTo>
                                                    <a:cubicBezTo>
                                                      <a:pt x="3335" y="15"/>
                                                      <a:pt x="3350" y="0"/>
                                                      <a:pt x="3369" y="0"/>
                                                    </a:cubicBezTo>
                                                    <a:lnTo>
                                                      <a:pt x="3369" y="0"/>
                                                    </a:lnTo>
                                                    <a:cubicBezTo>
                                                      <a:pt x="3387" y="0"/>
                                                      <a:pt x="3402" y="15"/>
                                                      <a:pt x="3402" y="33"/>
                                                    </a:cubicBezTo>
                                                    <a:cubicBezTo>
                                                      <a:pt x="3402" y="52"/>
                                                      <a:pt x="3387" y="67"/>
                                                      <a:pt x="3369" y="67"/>
                                                    </a:cubicBezTo>
                                                    <a:close/>
                                                    <a:moveTo>
                                                      <a:pt x="3235" y="67"/>
                                                    </a:moveTo>
                                                    <a:lnTo>
                                                      <a:pt x="3235" y="67"/>
                                                    </a:lnTo>
                                                    <a:cubicBezTo>
                                                      <a:pt x="3217" y="67"/>
                                                      <a:pt x="3202" y="52"/>
                                                      <a:pt x="3202" y="33"/>
                                                    </a:cubicBezTo>
                                                    <a:cubicBezTo>
                                                      <a:pt x="3202" y="15"/>
                                                      <a:pt x="3217" y="0"/>
                                                      <a:pt x="3235" y="0"/>
                                                    </a:cubicBezTo>
                                                    <a:lnTo>
                                                      <a:pt x="3235" y="0"/>
                                                    </a:lnTo>
                                                    <a:cubicBezTo>
                                                      <a:pt x="3254" y="0"/>
                                                      <a:pt x="3269" y="15"/>
                                                      <a:pt x="3269" y="33"/>
                                                    </a:cubicBezTo>
                                                    <a:cubicBezTo>
                                                      <a:pt x="3269" y="52"/>
                                                      <a:pt x="3254" y="67"/>
                                                      <a:pt x="3235" y="67"/>
                                                    </a:cubicBezTo>
                                                    <a:close/>
                                                    <a:moveTo>
                                                      <a:pt x="3102" y="67"/>
                                                    </a:moveTo>
                                                    <a:lnTo>
                                                      <a:pt x="3102" y="67"/>
                                                    </a:lnTo>
                                                    <a:cubicBezTo>
                                                      <a:pt x="3083" y="67"/>
                                                      <a:pt x="3069" y="52"/>
                                                      <a:pt x="3069" y="33"/>
                                                    </a:cubicBezTo>
                                                    <a:cubicBezTo>
                                                      <a:pt x="3069" y="15"/>
                                                      <a:pt x="3083" y="0"/>
                                                      <a:pt x="3102" y="0"/>
                                                    </a:cubicBezTo>
                                                    <a:lnTo>
                                                      <a:pt x="3102" y="0"/>
                                                    </a:lnTo>
                                                    <a:cubicBezTo>
                                                      <a:pt x="3120" y="0"/>
                                                      <a:pt x="3135" y="15"/>
                                                      <a:pt x="3135" y="33"/>
                                                    </a:cubicBezTo>
                                                    <a:cubicBezTo>
                                                      <a:pt x="3135" y="52"/>
                                                      <a:pt x="3120" y="67"/>
                                                      <a:pt x="3102" y="67"/>
                                                    </a:cubicBezTo>
                                                    <a:close/>
                                                    <a:moveTo>
                                                      <a:pt x="2969" y="67"/>
                                                    </a:moveTo>
                                                    <a:lnTo>
                                                      <a:pt x="2968" y="67"/>
                                                    </a:lnTo>
                                                    <a:cubicBezTo>
                                                      <a:pt x="2950" y="67"/>
                                                      <a:pt x="2935" y="52"/>
                                                      <a:pt x="2935" y="33"/>
                                                    </a:cubicBezTo>
                                                    <a:cubicBezTo>
                                                      <a:pt x="2935" y="15"/>
                                                      <a:pt x="2950" y="0"/>
                                                      <a:pt x="2968" y="0"/>
                                                    </a:cubicBezTo>
                                                    <a:lnTo>
                                                      <a:pt x="2969" y="0"/>
                                                    </a:lnTo>
                                                    <a:cubicBezTo>
                                                      <a:pt x="2987" y="0"/>
                                                      <a:pt x="3002" y="15"/>
                                                      <a:pt x="3002" y="33"/>
                                                    </a:cubicBezTo>
                                                    <a:cubicBezTo>
                                                      <a:pt x="3002" y="52"/>
                                                      <a:pt x="2987" y="67"/>
                                                      <a:pt x="2969" y="67"/>
                                                    </a:cubicBezTo>
                                                    <a:close/>
                                                    <a:moveTo>
                                                      <a:pt x="2835" y="67"/>
                                                    </a:moveTo>
                                                    <a:lnTo>
                                                      <a:pt x="2835" y="67"/>
                                                    </a:lnTo>
                                                    <a:cubicBezTo>
                                                      <a:pt x="2817" y="67"/>
                                                      <a:pt x="2802" y="52"/>
                                                      <a:pt x="2802" y="33"/>
                                                    </a:cubicBezTo>
                                                    <a:cubicBezTo>
                                                      <a:pt x="2802" y="15"/>
                                                      <a:pt x="2817" y="0"/>
                                                      <a:pt x="2835" y="0"/>
                                                    </a:cubicBezTo>
                                                    <a:lnTo>
                                                      <a:pt x="2835" y="0"/>
                                                    </a:lnTo>
                                                    <a:cubicBezTo>
                                                      <a:pt x="2854" y="0"/>
                                                      <a:pt x="2868" y="15"/>
                                                      <a:pt x="2868" y="33"/>
                                                    </a:cubicBezTo>
                                                    <a:cubicBezTo>
                                                      <a:pt x="2868" y="52"/>
                                                      <a:pt x="2854" y="67"/>
                                                      <a:pt x="2835" y="67"/>
                                                    </a:cubicBezTo>
                                                    <a:close/>
                                                    <a:moveTo>
                                                      <a:pt x="2702" y="67"/>
                                                    </a:moveTo>
                                                    <a:lnTo>
                                                      <a:pt x="2702" y="67"/>
                                                    </a:lnTo>
                                                    <a:cubicBezTo>
                                                      <a:pt x="2683" y="67"/>
                                                      <a:pt x="2668" y="52"/>
                                                      <a:pt x="2668" y="33"/>
                                                    </a:cubicBezTo>
                                                    <a:cubicBezTo>
                                                      <a:pt x="2668" y="15"/>
                                                      <a:pt x="2683" y="0"/>
                                                      <a:pt x="2702" y="0"/>
                                                    </a:cubicBezTo>
                                                    <a:lnTo>
                                                      <a:pt x="2702" y="0"/>
                                                    </a:lnTo>
                                                    <a:cubicBezTo>
                                                      <a:pt x="2720" y="0"/>
                                                      <a:pt x="2735" y="15"/>
                                                      <a:pt x="2735" y="33"/>
                                                    </a:cubicBezTo>
                                                    <a:cubicBezTo>
                                                      <a:pt x="2735" y="52"/>
                                                      <a:pt x="2720" y="67"/>
                                                      <a:pt x="2702" y="67"/>
                                                    </a:cubicBezTo>
                                                    <a:close/>
                                                    <a:moveTo>
                                                      <a:pt x="2568" y="67"/>
                                                    </a:moveTo>
                                                    <a:lnTo>
                                                      <a:pt x="2568" y="67"/>
                                                    </a:lnTo>
                                                    <a:cubicBezTo>
                                                      <a:pt x="2550" y="67"/>
                                                      <a:pt x="2535" y="52"/>
                                                      <a:pt x="2535" y="33"/>
                                                    </a:cubicBezTo>
                                                    <a:cubicBezTo>
                                                      <a:pt x="2535" y="15"/>
                                                      <a:pt x="2550" y="0"/>
                                                      <a:pt x="2568" y="0"/>
                                                    </a:cubicBezTo>
                                                    <a:lnTo>
                                                      <a:pt x="2568" y="0"/>
                                                    </a:lnTo>
                                                    <a:cubicBezTo>
                                                      <a:pt x="2587" y="0"/>
                                                      <a:pt x="2602" y="15"/>
                                                      <a:pt x="2602" y="33"/>
                                                    </a:cubicBezTo>
                                                    <a:cubicBezTo>
                                                      <a:pt x="2602" y="52"/>
                                                      <a:pt x="2587" y="67"/>
                                                      <a:pt x="2568" y="67"/>
                                                    </a:cubicBezTo>
                                                    <a:close/>
                                                    <a:moveTo>
                                                      <a:pt x="2435" y="67"/>
                                                    </a:moveTo>
                                                    <a:lnTo>
                                                      <a:pt x="2435" y="67"/>
                                                    </a:lnTo>
                                                    <a:cubicBezTo>
                                                      <a:pt x="2416" y="67"/>
                                                      <a:pt x="2402" y="52"/>
                                                      <a:pt x="2402" y="33"/>
                                                    </a:cubicBezTo>
                                                    <a:cubicBezTo>
                                                      <a:pt x="2402" y="15"/>
                                                      <a:pt x="2416" y="0"/>
                                                      <a:pt x="2435" y="0"/>
                                                    </a:cubicBezTo>
                                                    <a:lnTo>
                                                      <a:pt x="2435" y="0"/>
                                                    </a:lnTo>
                                                    <a:cubicBezTo>
                                                      <a:pt x="2453" y="0"/>
                                                      <a:pt x="2468" y="15"/>
                                                      <a:pt x="2468" y="33"/>
                                                    </a:cubicBezTo>
                                                    <a:cubicBezTo>
                                                      <a:pt x="2468" y="52"/>
                                                      <a:pt x="2453" y="67"/>
                                                      <a:pt x="2435" y="67"/>
                                                    </a:cubicBezTo>
                                                    <a:close/>
                                                    <a:moveTo>
                                                      <a:pt x="2302" y="67"/>
                                                    </a:moveTo>
                                                    <a:lnTo>
                                                      <a:pt x="2301" y="67"/>
                                                    </a:lnTo>
                                                    <a:cubicBezTo>
                                                      <a:pt x="2283" y="67"/>
                                                      <a:pt x="2268" y="52"/>
                                                      <a:pt x="2268" y="33"/>
                                                    </a:cubicBezTo>
                                                    <a:cubicBezTo>
                                                      <a:pt x="2268" y="15"/>
                                                      <a:pt x="2283" y="0"/>
                                                      <a:pt x="2301" y="0"/>
                                                    </a:cubicBezTo>
                                                    <a:lnTo>
                                                      <a:pt x="2302" y="0"/>
                                                    </a:lnTo>
                                                    <a:cubicBezTo>
                                                      <a:pt x="2320" y="0"/>
                                                      <a:pt x="2335" y="15"/>
                                                      <a:pt x="2335" y="33"/>
                                                    </a:cubicBezTo>
                                                    <a:cubicBezTo>
                                                      <a:pt x="2335" y="52"/>
                                                      <a:pt x="2320" y="67"/>
                                                      <a:pt x="2302" y="67"/>
                                                    </a:cubicBezTo>
                                                    <a:close/>
                                                    <a:moveTo>
                                                      <a:pt x="2168" y="67"/>
                                                    </a:moveTo>
                                                    <a:lnTo>
                                                      <a:pt x="2168" y="67"/>
                                                    </a:lnTo>
                                                    <a:cubicBezTo>
                                                      <a:pt x="2150" y="67"/>
                                                      <a:pt x="2135" y="52"/>
                                                      <a:pt x="2135" y="33"/>
                                                    </a:cubicBezTo>
                                                    <a:cubicBezTo>
                                                      <a:pt x="2135" y="15"/>
                                                      <a:pt x="2150" y="0"/>
                                                      <a:pt x="2168" y="0"/>
                                                    </a:cubicBezTo>
                                                    <a:lnTo>
                                                      <a:pt x="2168" y="0"/>
                                                    </a:lnTo>
                                                    <a:cubicBezTo>
                                                      <a:pt x="2187" y="0"/>
                                                      <a:pt x="2201" y="15"/>
                                                      <a:pt x="2201" y="33"/>
                                                    </a:cubicBezTo>
                                                    <a:cubicBezTo>
                                                      <a:pt x="2201" y="52"/>
                                                      <a:pt x="2187" y="67"/>
                                                      <a:pt x="2168" y="67"/>
                                                    </a:cubicBezTo>
                                                    <a:close/>
                                                    <a:moveTo>
                                                      <a:pt x="2035" y="67"/>
                                                    </a:moveTo>
                                                    <a:lnTo>
                                                      <a:pt x="2035" y="67"/>
                                                    </a:lnTo>
                                                    <a:cubicBezTo>
                                                      <a:pt x="2016" y="67"/>
                                                      <a:pt x="2001" y="52"/>
                                                      <a:pt x="2001" y="33"/>
                                                    </a:cubicBezTo>
                                                    <a:cubicBezTo>
                                                      <a:pt x="2001" y="15"/>
                                                      <a:pt x="2016" y="0"/>
                                                      <a:pt x="2035" y="0"/>
                                                    </a:cubicBezTo>
                                                    <a:lnTo>
                                                      <a:pt x="2035" y="0"/>
                                                    </a:lnTo>
                                                    <a:cubicBezTo>
                                                      <a:pt x="2053" y="0"/>
                                                      <a:pt x="2068" y="15"/>
                                                      <a:pt x="2068" y="33"/>
                                                    </a:cubicBezTo>
                                                    <a:cubicBezTo>
                                                      <a:pt x="2068" y="52"/>
                                                      <a:pt x="2053" y="67"/>
                                                      <a:pt x="2035" y="67"/>
                                                    </a:cubicBezTo>
                                                    <a:close/>
                                                    <a:moveTo>
                                                      <a:pt x="1901" y="67"/>
                                                    </a:moveTo>
                                                    <a:lnTo>
                                                      <a:pt x="1901" y="67"/>
                                                    </a:lnTo>
                                                    <a:cubicBezTo>
                                                      <a:pt x="1883" y="67"/>
                                                      <a:pt x="1868" y="52"/>
                                                      <a:pt x="1868" y="33"/>
                                                    </a:cubicBezTo>
                                                    <a:cubicBezTo>
                                                      <a:pt x="1868" y="15"/>
                                                      <a:pt x="1883" y="0"/>
                                                      <a:pt x="1901" y="0"/>
                                                    </a:cubicBezTo>
                                                    <a:lnTo>
                                                      <a:pt x="1901" y="0"/>
                                                    </a:lnTo>
                                                    <a:cubicBezTo>
                                                      <a:pt x="1920" y="0"/>
                                                      <a:pt x="1935" y="15"/>
                                                      <a:pt x="1935" y="33"/>
                                                    </a:cubicBezTo>
                                                    <a:cubicBezTo>
                                                      <a:pt x="1935" y="52"/>
                                                      <a:pt x="1920" y="67"/>
                                                      <a:pt x="1901" y="67"/>
                                                    </a:cubicBezTo>
                                                    <a:close/>
                                                    <a:moveTo>
                                                      <a:pt x="1768" y="67"/>
                                                    </a:moveTo>
                                                    <a:lnTo>
                                                      <a:pt x="1768" y="67"/>
                                                    </a:lnTo>
                                                    <a:cubicBezTo>
                                                      <a:pt x="1749" y="67"/>
                                                      <a:pt x="1735" y="52"/>
                                                      <a:pt x="1735" y="33"/>
                                                    </a:cubicBezTo>
                                                    <a:cubicBezTo>
                                                      <a:pt x="1735" y="15"/>
                                                      <a:pt x="1749" y="0"/>
                                                      <a:pt x="1768" y="0"/>
                                                    </a:cubicBezTo>
                                                    <a:lnTo>
                                                      <a:pt x="1768" y="0"/>
                                                    </a:lnTo>
                                                    <a:cubicBezTo>
                                                      <a:pt x="1786" y="0"/>
                                                      <a:pt x="1801" y="15"/>
                                                      <a:pt x="1801" y="33"/>
                                                    </a:cubicBezTo>
                                                    <a:cubicBezTo>
                                                      <a:pt x="1801" y="52"/>
                                                      <a:pt x="1786" y="67"/>
                                                      <a:pt x="1768" y="67"/>
                                                    </a:cubicBezTo>
                                                    <a:close/>
                                                    <a:moveTo>
                                                      <a:pt x="1635" y="67"/>
                                                    </a:moveTo>
                                                    <a:lnTo>
                                                      <a:pt x="1634" y="67"/>
                                                    </a:lnTo>
                                                    <a:cubicBezTo>
                                                      <a:pt x="1616" y="67"/>
                                                      <a:pt x="1601" y="52"/>
                                                      <a:pt x="1601" y="33"/>
                                                    </a:cubicBezTo>
                                                    <a:cubicBezTo>
                                                      <a:pt x="1601" y="15"/>
                                                      <a:pt x="1616" y="0"/>
                                                      <a:pt x="1634" y="0"/>
                                                    </a:cubicBezTo>
                                                    <a:lnTo>
                                                      <a:pt x="1635" y="0"/>
                                                    </a:lnTo>
                                                    <a:cubicBezTo>
                                                      <a:pt x="1653" y="0"/>
                                                      <a:pt x="1668" y="15"/>
                                                      <a:pt x="1668" y="33"/>
                                                    </a:cubicBezTo>
                                                    <a:cubicBezTo>
                                                      <a:pt x="1668" y="52"/>
                                                      <a:pt x="1653" y="67"/>
                                                      <a:pt x="1635" y="67"/>
                                                    </a:cubicBezTo>
                                                    <a:close/>
                                                    <a:moveTo>
                                                      <a:pt x="1501" y="67"/>
                                                    </a:moveTo>
                                                    <a:lnTo>
                                                      <a:pt x="1501" y="67"/>
                                                    </a:lnTo>
                                                    <a:cubicBezTo>
                                                      <a:pt x="1483" y="67"/>
                                                      <a:pt x="1468" y="52"/>
                                                      <a:pt x="1468" y="33"/>
                                                    </a:cubicBezTo>
                                                    <a:cubicBezTo>
                                                      <a:pt x="1468" y="15"/>
                                                      <a:pt x="1483" y="0"/>
                                                      <a:pt x="1501" y="0"/>
                                                    </a:cubicBezTo>
                                                    <a:lnTo>
                                                      <a:pt x="1501" y="0"/>
                                                    </a:lnTo>
                                                    <a:cubicBezTo>
                                                      <a:pt x="1520" y="0"/>
                                                      <a:pt x="1534" y="15"/>
                                                      <a:pt x="1534" y="33"/>
                                                    </a:cubicBezTo>
                                                    <a:cubicBezTo>
                                                      <a:pt x="1534" y="52"/>
                                                      <a:pt x="1520" y="67"/>
                                                      <a:pt x="1501" y="67"/>
                                                    </a:cubicBezTo>
                                                    <a:close/>
                                                    <a:moveTo>
                                                      <a:pt x="1368" y="67"/>
                                                    </a:moveTo>
                                                    <a:lnTo>
                                                      <a:pt x="1368" y="67"/>
                                                    </a:lnTo>
                                                    <a:cubicBezTo>
                                                      <a:pt x="1349" y="67"/>
                                                      <a:pt x="1334" y="52"/>
                                                      <a:pt x="1334" y="33"/>
                                                    </a:cubicBezTo>
                                                    <a:cubicBezTo>
                                                      <a:pt x="1334" y="15"/>
                                                      <a:pt x="1349" y="0"/>
                                                      <a:pt x="1368" y="0"/>
                                                    </a:cubicBezTo>
                                                    <a:lnTo>
                                                      <a:pt x="1368" y="0"/>
                                                    </a:lnTo>
                                                    <a:cubicBezTo>
                                                      <a:pt x="1386" y="0"/>
                                                      <a:pt x="1401" y="15"/>
                                                      <a:pt x="1401" y="33"/>
                                                    </a:cubicBezTo>
                                                    <a:cubicBezTo>
                                                      <a:pt x="1401" y="52"/>
                                                      <a:pt x="1386" y="67"/>
                                                      <a:pt x="1368" y="67"/>
                                                    </a:cubicBezTo>
                                                    <a:close/>
                                                    <a:moveTo>
                                                      <a:pt x="1234" y="67"/>
                                                    </a:moveTo>
                                                    <a:lnTo>
                                                      <a:pt x="1234" y="67"/>
                                                    </a:lnTo>
                                                    <a:cubicBezTo>
                                                      <a:pt x="1216" y="67"/>
                                                      <a:pt x="1201" y="52"/>
                                                      <a:pt x="1201" y="33"/>
                                                    </a:cubicBezTo>
                                                    <a:cubicBezTo>
                                                      <a:pt x="1201" y="15"/>
                                                      <a:pt x="1216" y="0"/>
                                                      <a:pt x="1234" y="0"/>
                                                    </a:cubicBezTo>
                                                    <a:lnTo>
                                                      <a:pt x="1234" y="0"/>
                                                    </a:lnTo>
                                                    <a:cubicBezTo>
                                                      <a:pt x="1253" y="0"/>
                                                      <a:pt x="1268" y="15"/>
                                                      <a:pt x="1268" y="33"/>
                                                    </a:cubicBezTo>
                                                    <a:cubicBezTo>
                                                      <a:pt x="1268" y="52"/>
                                                      <a:pt x="1253" y="67"/>
                                                      <a:pt x="1234" y="67"/>
                                                    </a:cubicBezTo>
                                                    <a:close/>
                                                    <a:moveTo>
                                                      <a:pt x="1101" y="67"/>
                                                    </a:moveTo>
                                                    <a:lnTo>
                                                      <a:pt x="1101" y="67"/>
                                                    </a:lnTo>
                                                    <a:cubicBezTo>
                                                      <a:pt x="1082" y="67"/>
                                                      <a:pt x="1068" y="52"/>
                                                      <a:pt x="1068" y="33"/>
                                                    </a:cubicBezTo>
                                                    <a:cubicBezTo>
                                                      <a:pt x="1068" y="15"/>
                                                      <a:pt x="1082" y="0"/>
                                                      <a:pt x="1101" y="0"/>
                                                    </a:cubicBezTo>
                                                    <a:lnTo>
                                                      <a:pt x="1101" y="0"/>
                                                    </a:lnTo>
                                                    <a:cubicBezTo>
                                                      <a:pt x="1119" y="0"/>
                                                      <a:pt x="1134" y="15"/>
                                                      <a:pt x="1134" y="33"/>
                                                    </a:cubicBezTo>
                                                    <a:cubicBezTo>
                                                      <a:pt x="1134" y="52"/>
                                                      <a:pt x="1119" y="67"/>
                                                      <a:pt x="1101" y="67"/>
                                                    </a:cubicBezTo>
                                                    <a:close/>
                                                    <a:moveTo>
                                                      <a:pt x="968" y="67"/>
                                                    </a:moveTo>
                                                    <a:lnTo>
                                                      <a:pt x="967" y="67"/>
                                                    </a:lnTo>
                                                    <a:cubicBezTo>
                                                      <a:pt x="949" y="67"/>
                                                      <a:pt x="934" y="52"/>
                                                      <a:pt x="934" y="33"/>
                                                    </a:cubicBezTo>
                                                    <a:cubicBezTo>
                                                      <a:pt x="934" y="15"/>
                                                      <a:pt x="949" y="0"/>
                                                      <a:pt x="967" y="0"/>
                                                    </a:cubicBezTo>
                                                    <a:lnTo>
                                                      <a:pt x="968" y="0"/>
                                                    </a:lnTo>
                                                    <a:cubicBezTo>
                                                      <a:pt x="986" y="0"/>
                                                      <a:pt x="1001" y="15"/>
                                                      <a:pt x="1001" y="33"/>
                                                    </a:cubicBezTo>
                                                    <a:cubicBezTo>
                                                      <a:pt x="1001" y="52"/>
                                                      <a:pt x="986" y="67"/>
                                                      <a:pt x="968" y="67"/>
                                                    </a:cubicBezTo>
                                                    <a:close/>
                                                    <a:moveTo>
                                                      <a:pt x="834" y="67"/>
                                                    </a:moveTo>
                                                    <a:lnTo>
                                                      <a:pt x="834" y="67"/>
                                                    </a:lnTo>
                                                    <a:cubicBezTo>
                                                      <a:pt x="816" y="67"/>
                                                      <a:pt x="801" y="52"/>
                                                      <a:pt x="801" y="33"/>
                                                    </a:cubicBezTo>
                                                    <a:cubicBezTo>
                                                      <a:pt x="801" y="15"/>
                                                      <a:pt x="816" y="0"/>
                                                      <a:pt x="834" y="0"/>
                                                    </a:cubicBezTo>
                                                    <a:lnTo>
                                                      <a:pt x="834" y="0"/>
                                                    </a:lnTo>
                                                    <a:cubicBezTo>
                                                      <a:pt x="853" y="0"/>
                                                      <a:pt x="867" y="15"/>
                                                      <a:pt x="867" y="33"/>
                                                    </a:cubicBezTo>
                                                    <a:cubicBezTo>
                                                      <a:pt x="867" y="52"/>
                                                      <a:pt x="853" y="67"/>
                                                      <a:pt x="834" y="67"/>
                                                    </a:cubicBezTo>
                                                    <a:close/>
                                                    <a:moveTo>
                                                      <a:pt x="701" y="67"/>
                                                    </a:moveTo>
                                                    <a:lnTo>
                                                      <a:pt x="701" y="67"/>
                                                    </a:lnTo>
                                                    <a:cubicBezTo>
                                                      <a:pt x="682" y="67"/>
                                                      <a:pt x="667" y="52"/>
                                                      <a:pt x="667" y="33"/>
                                                    </a:cubicBezTo>
                                                    <a:cubicBezTo>
                                                      <a:pt x="667" y="15"/>
                                                      <a:pt x="682" y="0"/>
                                                      <a:pt x="701" y="0"/>
                                                    </a:cubicBezTo>
                                                    <a:lnTo>
                                                      <a:pt x="701" y="0"/>
                                                    </a:lnTo>
                                                    <a:cubicBezTo>
                                                      <a:pt x="719" y="0"/>
                                                      <a:pt x="734" y="15"/>
                                                      <a:pt x="734" y="33"/>
                                                    </a:cubicBezTo>
                                                    <a:cubicBezTo>
                                                      <a:pt x="734" y="52"/>
                                                      <a:pt x="719" y="67"/>
                                                      <a:pt x="701" y="67"/>
                                                    </a:cubicBezTo>
                                                    <a:close/>
                                                    <a:moveTo>
                                                      <a:pt x="567" y="67"/>
                                                    </a:moveTo>
                                                    <a:lnTo>
                                                      <a:pt x="567" y="67"/>
                                                    </a:lnTo>
                                                    <a:cubicBezTo>
                                                      <a:pt x="549" y="67"/>
                                                      <a:pt x="534" y="52"/>
                                                      <a:pt x="534" y="33"/>
                                                    </a:cubicBezTo>
                                                    <a:cubicBezTo>
                                                      <a:pt x="534" y="15"/>
                                                      <a:pt x="549" y="0"/>
                                                      <a:pt x="567" y="0"/>
                                                    </a:cubicBezTo>
                                                    <a:lnTo>
                                                      <a:pt x="567" y="0"/>
                                                    </a:lnTo>
                                                    <a:cubicBezTo>
                                                      <a:pt x="586" y="0"/>
                                                      <a:pt x="601" y="15"/>
                                                      <a:pt x="601" y="33"/>
                                                    </a:cubicBezTo>
                                                    <a:cubicBezTo>
                                                      <a:pt x="601" y="52"/>
                                                      <a:pt x="586" y="67"/>
                                                      <a:pt x="567" y="67"/>
                                                    </a:cubicBezTo>
                                                    <a:close/>
                                                    <a:moveTo>
                                                      <a:pt x="434" y="67"/>
                                                    </a:moveTo>
                                                    <a:lnTo>
                                                      <a:pt x="434" y="67"/>
                                                    </a:lnTo>
                                                    <a:cubicBezTo>
                                                      <a:pt x="415" y="67"/>
                                                      <a:pt x="401" y="52"/>
                                                      <a:pt x="401" y="33"/>
                                                    </a:cubicBezTo>
                                                    <a:cubicBezTo>
                                                      <a:pt x="401" y="15"/>
                                                      <a:pt x="415" y="0"/>
                                                      <a:pt x="434" y="0"/>
                                                    </a:cubicBezTo>
                                                    <a:lnTo>
                                                      <a:pt x="434" y="0"/>
                                                    </a:lnTo>
                                                    <a:cubicBezTo>
                                                      <a:pt x="452" y="0"/>
                                                      <a:pt x="467" y="15"/>
                                                      <a:pt x="467" y="33"/>
                                                    </a:cubicBezTo>
                                                    <a:cubicBezTo>
                                                      <a:pt x="467" y="52"/>
                                                      <a:pt x="452" y="67"/>
                                                      <a:pt x="434" y="67"/>
                                                    </a:cubicBezTo>
                                                    <a:close/>
                                                    <a:moveTo>
                                                      <a:pt x="301" y="67"/>
                                                    </a:moveTo>
                                                    <a:lnTo>
                                                      <a:pt x="300" y="67"/>
                                                    </a:lnTo>
                                                    <a:cubicBezTo>
                                                      <a:pt x="282" y="67"/>
                                                      <a:pt x="267" y="52"/>
                                                      <a:pt x="267" y="33"/>
                                                    </a:cubicBezTo>
                                                    <a:cubicBezTo>
                                                      <a:pt x="267" y="15"/>
                                                      <a:pt x="282" y="0"/>
                                                      <a:pt x="300" y="0"/>
                                                    </a:cubicBezTo>
                                                    <a:lnTo>
                                                      <a:pt x="301" y="0"/>
                                                    </a:lnTo>
                                                    <a:cubicBezTo>
                                                      <a:pt x="319" y="0"/>
                                                      <a:pt x="334" y="15"/>
                                                      <a:pt x="334" y="33"/>
                                                    </a:cubicBezTo>
                                                    <a:cubicBezTo>
                                                      <a:pt x="334" y="52"/>
                                                      <a:pt x="319" y="67"/>
                                                      <a:pt x="301" y="67"/>
                                                    </a:cubicBezTo>
                                                    <a:close/>
                                                    <a:moveTo>
                                                      <a:pt x="167" y="67"/>
                                                    </a:moveTo>
                                                    <a:lnTo>
                                                      <a:pt x="167" y="67"/>
                                                    </a:lnTo>
                                                    <a:cubicBezTo>
                                                      <a:pt x="149" y="67"/>
                                                      <a:pt x="134" y="52"/>
                                                      <a:pt x="134" y="33"/>
                                                    </a:cubicBezTo>
                                                    <a:cubicBezTo>
                                                      <a:pt x="134" y="15"/>
                                                      <a:pt x="149" y="0"/>
                                                      <a:pt x="167" y="0"/>
                                                    </a:cubicBezTo>
                                                    <a:lnTo>
                                                      <a:pt x="167" y="0"/>
                                                    </a:lnTo>
                                                    <a:cubicBezTo>
                                                      <a:pt x="186" y="0"/>
                                                      <a:pt x="200" y="15"/>
                                                      <a:pt x="200" y="33"/>
                                                    </a:cubicBezTo>
                                                    <a:cubicBezTo>
                                                      <a:pt x="200" y="52"/>
                                                      <a:pt x="186" y="67"/>
                                                      <a:pt x="167" y="67"/>
                                                    </a:cubicBezTo>
                                                    <a:close/>
                                                    <a:moveTo>
                                                      <a:pt x="34" y="67"/>
                                                    </a:moveTo>
                                                    <a:lnTo>
                                                      <a:pt x="34" y="67"/>
                                                    </a:lnTo>
                                                    <a:cubicBezTo>
                                                      <a:pt x="15" y="67"/>
                                                      <a:pt x="0" y="52"/>
                                                      <a:pt x="0" y="33"/>
                                                    </a:cubicBezTo>
                                                    <a:cubicBezTo>
                                                      <a:pt x="0" y="15"/>
                                                      <a:pt x="15" y="0"/>
                                                      <a:pt x="34" y="0"/>
                                                    </a:cubicBezTo>
                                                    <a:lnTo>
                                                      <a:pt x="34" y="0"/>
                                                    </a:lnTo>
                                                    <a:cubicBezTo>
                                                      <a:pt x="52" y="0"/>
                                                      <a:pt x="67" y="15"/>
                                                      <a:pt x="67" y="33"/>
                                                    </a:cubicBezTo>
                                                    <a:cubicBezTo>
                                                      <a:pt x="67" y="52"/>
                                                      <a:pt x="52" y="67"/>
                                                      <a:pt x="34" y="67"/>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51" name="Freeform 168"/>
                                            <wps:cNvSpPr>
                                              <a:spLocks noEditPoints="1"/>
                                            </wps:cNvSpPr>
                                            <wps:spPr bwMode="auto">
                                              <a:xfrm>
                                                <a:off x="586740" y="437515"/>
                                                <a:ext cx="83185" cy="627380"/>
                                              </a:xfrm>
                                              <a:custGeom>
                                                <a:avLst/>
                                                <a:gdLst>
                                                  <a:gd name="T0" fmla="*/ 476 w 1086"/>
                                                  <a:gd name="T1" fmla="*/ 132 h 8211"/>
                                                  <a:gd name="T2" fmla="*/ 610 w 1086"/>
                                                  <a:gd name="T3" fmla="*/ 399 h 8211"/>
                                                  <a:gd name="T4" fmla="*/ 476 w 1086"/>
                                                  <a:gd name="T5" fmla="*/ 399 h 8211"/>
                                                  <a:gd name="T6" fmla="*/ 610 w 1086"/>
                                                  <a:gd name="T7" fmla="*/ 666 h 8211"/>
                                                  <a:gd name="T8" fmla="*/ 543 w 1086"/>
                                                  <a:gd name="T9" fmla="*/ 599 h 8211"/>
                                                  <a:gd name="T10" fmla="*/ 543 w 1086"/>
                                                  <a:gd name="T11" fmla="*/ 999 h 8211"/>
                                                  <a:gd name="T12" fmla="*/ 610 w 1086"/>
                                                  <a:gd name="T13" fmla="*/ 933 h 8211"/>
                                                  <a:gd name="T14" fmla="*/ 476 w 1086"/>
                                                  <a:gd name="T15" fmla="*/ 1199 h 8211"/>
                                                  <a:gd name="T16" fmla="*/ 610 w 1086"/>
                                                  <a:gd name="T17" fmla="*/ 1466 h 8211"/>
                                                  <a:gd name="T18" fmla="*/ 476 w 1086"/>
                                                  <a:gd name="T19" fmla="*/ 1466 h 8211"/>
                                                  <a:gd name="T20" fmla="*/ 610 w 1086"/>
                                                  <a:gd name="T21" fmla="*/ 1733 h 8211"/>
                                                  <a:gd name="T22" fmla="*/ 543 w 1086"/>
                                                  <a:gd name="T23" fmla="*/ 1666 h 8211"/>
                                                  <a:gd name="T24" fmla="*/ 543 w 1086"/>
                                                  <a:gd name="T25" fmla="*/ 2067 h 8211"/>
                                                  <a:gd name="T26" fmla="*/ 610 w 1086"/>
                                                  <a:gd name="T27" fmla="*/ 2000 h 8211"/>
                                                  <a:gd name="T28" fmla="*/ 476 w 1086"/>
                                                  <a:gd name="T29" fmla="*/ 2267 h 8211"/>
                                                  <a:gd name="T30" fmla="*/ 610 w 1086"/>
                                                  <a:gd name="T31" fmla="*/ 2533 h 8211"/>
                                                  <a:gd name="T32" fmla="*/ 476 w 1086"/>
                                                  <a:gd name="T33" fmla="*/ 2533 h 8211"/>
                                                  <a:gd name="T34" fmla="*/ 610 w 1086"/>
                                                  <a:gd name="T35" fmla="*/ 2800 h 8211"/>
                                                  <a:gd name="T36" fmla="*/ 543 w 1086"/>
                                                  <a:gd name="T37" fmla="*/ 2733 h 8211"/>
                                                  <a:gd name="T38" fmla="*/ 543 w 1086"/>
                                                  <a:gd name="T39" fmla="*/ 3134 h 8211"/>
                                                  <a:gd name="T40" fmla="*/ 610 w 1086"/>
                                                  <a:gd name="T41" fmla="*/ 3067 h 8211"/>
                                                  <a:gd name="T42" fmla="*/ 476 w 1086"/>
                                                  <a:gd name="T43" fmla="*/ 3334 h 8211"/>
                                                  <a:gd name="T44" fmla="*/ 610 w 1086"/>
                                                  <a:gd name="T45" fmla="*/ 3601 h 8211"/>
                                                  <a:gd name="T46" fmla="*/ 476 w 1086"/>
                                                  <a:gd name="T47" fmla="*/ 3601 h 8211"/>
                                                  <a:gd name="T48" fmla="*/ 610 w 1086"/>
                                                  <a:gd name="T49" fmla="*/ 3867 h 8211"/>
                                                  <a:gd name="T50" fmla="*/ 543 w 1086"/>
                                                  <a:gd name="T51" fmla="*/ 3801 h 8211"/>
                                                  <a:gd name="T52" fmla="*/ 543 w 1086"/>
                                                  <a:gd name="T53" fmla="*/ 4201 h 8211"/>
                                                  <a:gd name="T54" fmla="*/ 610 w 1086"/>
                                                  <a:gd name="T55" fmla="*/ 4134 h 8211"/>
                                                  <a:gd name="T56" fmla="*/ 476 w 1086"/>
                                                  <a:gd name="T57" fmla="*/ 4401 h 8211"/>
                                                  <a:gd name="T58" fmla="*/ 610 w 1086"/>
                                                  <a:gd name="T59" fmla="*/ 4668 h 8211"/>
                                                  <a:gd name="T60" fmla="*/ 476 w 1086"/>
                                                  <a:gd name="T61" fmla="*/ 4668 h 8211"/>
                                                  <a:gd name="T62" fmla="*/ 610 w 1086"/>
                                                  <a:gd name="T63" fmla="*/ 4935 h 8211"/>
                                                  <a:gd name="T64" fmla="*/ 543 w 1086"/>
                                                  <a:gd name="T65" fmla="*/ 4868 h 8211"/>
                                                  <a:gd name="T66" fmla="*/ 543 w 1086"/>
                                                  <a:gd name="T67" fmla="*/ 5268 h 8211"/>
                                                  <a:gd name="T68" fmla="*/ 610 w 1086"/>
                                                  <a:gd name="T69" fmla="*/ 5201 h 8211"/>
                                                  <a:gd name="T70" fmla="*/ 476 w 1086"/>
                                                  <a:gd name="T71" fmla="*/ 5468 h 8211"/>
                                                  <a:gd name="T72" fmla="*/ 610 w 1086"/>
                                                  <a:gd name="T73" fmla="*/ 5735 h 8211"/>
                                                  <a:gd name="T74" fmla="*/ 476 w 1086"/>
                                                  <a:gd name="T75" fmla="*/ 5735 h 8211"/>
                                                  <a:gd name="T76" fmla="*/ 610 w 1086"/>
                                                  <a:gd name="T77" fmla="*/ 6002 h 8211"/>
                                                  <a:gd name="T78" fmla="*/ 543 w 1086"/>
                                                  <a:gd name="T79" fmla="*/ 5935 h 8211"/>
                                                  <a:gd name="T80" fmla="*/ 543 w 1086"/>
                                                  <a:gd name="T81" fmla="*/ 6335 h 8211"/>
                                                  <a:gd name="T82" fmla="*/ 610 w 1086"/>
                                                  <a:gd name="T83" fmla="*/ 6269 h 8211"/>
                                                  <a:gd name="T84" fmla="*/ 476 w 1086"/>
                                                  <a:gd name="T85" fmla="*/ 6535 h 8211"/>
                                                  <a:gd name="T86" fmla="*/ 610 w 1086"/>
                                                  <a:gd name="T87" fmla="*/ 6802 h 8211"/>
                                                  <a:gd name="T88" fmla="*/ 476 w 1086"/>
                                                  <a:gd name="T89" fmla="*/ 6802 h 8211"/>
                                                  <a:gd name="T90" fmla="*/ 610 w 1086"/>
                                                  <a:gd name="T91" fmla="*/ 7069 h 8211"/>
                                                  <a:gd name="T92" fmla="*/ 543 w 1086"/>
                                                  <a:gd name="T93" fmla="*/ 7002 h 8211"/>
                                                  <a:gd name="T94" fmla="*/ 543 w 1086"/>
                                                  <a:gd name="T95" fmla="*/ 7403 h 8211"/>
                                                  <a:gd name="T96" fmla="*/ 610 w 1086"/>
                                                  <a:gd name="T97" fmla="*/ 7336 h 8211"/>
                                                  <a:gd name="T98" fmla="*/ 476 w 1086"/>
                                                  <a:gd name="T99" fmla="*/ 7603 h 8211"/>
                                                  <a:gd name="T100" fmla="*/ 610 w 1086"/>
                                                  <a:gd name="T101" fmla="*/ 7869 h 8211"/>
                                                  <a:gd name="T102" fmla="*/ 476 w 1086"/>
                                                  <a:gd name="T103" fmla="*/ 7869 h 8211"/>
                                                  <a:gd name="T104" fmla="*/ 543 w 1086"/>
                                                  <a:gd name="T105" fmla="*/ 0 h 8211"/>
                                                  <a:gd name="T106" fmla="*/ 486 w 1086"/>
                                                  <a:gd name="T107" fmla="*/ 166 h 8211"/>
                                                  <a:gd name="T108" fmla="*/ 19 w 1086"/>
                                                  <a:gd name="T109" fmla="*/ 899 h 8211"/>
                                                  <a:gd name="T110" fmla="*/ 43 w 1086"/>
                                                  <a:gd name="T111" fmla="*/ 7221 h 8211"/>
                                                  <a:gd name="T112" fmla="*/ 952 w 1086"/>
                                                  <a:gd name="T113" fmla="*/ 7245 h 8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86" h="8211">
                                                    <a:moveTo>
                                                      <a:pt x="610" y="132"/>
                                                    </a:moveTo>
                                                    <a:lnTo>
                                                      <a:pt x="610" y="132"/>
                                                    </a:lnTo>
                                                    <a:cubicBezTo>
                                                      <a:pt x="610" y="169"/>
                                                      <a:pt x="580" y="199"/>
                                                      <a:pt x="543" y="199"/>
                                                    </a:cubicBezTo>
                                                    <a:cubicBezTo>
                                                      <a:pt x="506" y="199"/>
                                                      <a:pt x="476" y="169"/>
                                                      <a:pt x="476" y="132"/>
                                                    </a:cubicBezTo>
                                                    <a:lnTo>
                                                      <a:pt x="476" y="132"/>
                                                    </a:lnTo>
                                                    <a:cubicBezTo>
                                                      <a:pt x="476" y="95"/>
                                                      <a:pt x="506" y="65"/>
                                                      <a:pt x="543" y="65"/>
                                                    </a:cubicBezTo>
                                                    <a:cubicBezTo>
                                                      <a:pt x="580" y="65"/>
                                                      <a:pt x="610" y="95"/>
                                                      <a:pt x="610" y="132"/>
                                                    </a:cubicBezTo>
                                                    <a:close/>
                                                    <a:moveTo>
                                                      <a:pt x="610" y="399"/>
                                                    </a:moveTo>
                                                    <a:lnTo>
                                                      <a:pt x="610" y="399"/>
                                                    </a:lnTo>
                                                    <a:cubicBezTo>
                                                      <a:pt x="610" y="436"/>
                                                      <a:pt x="580" y="466"/>
                                                      <a:pt x="543" y="466"/>
                                                    </a:cubicBezTo>
                                                    <a:cubicBezTo>
                                                      <a:pt x="506" y="466"/>
                                                      <a:pt x="476" y="436"/>
                                                      <a:pt x="476" y="399"/>
                                                    </a:cubicBezTo>
                                                    <a:lnTo>
                                                      <a:pt x="476" y="399"/>
                                                    </a:lnTo>
                                                    <a:cubicBezTo>
                                                      <a:pt x="476" y="362"/>
                                                      <a:pt x="506" y="332"/>
                                                      <a:pt x="543" y="332"/>
                                                    </a:cubicBezTo>
                                                    <a:cubicBezTo>
                                                      <a:pt x="580" y="332"/>
                                                      <a:pt x="610" y="362"/>
                                                      <a:pt x="610" y="399"/>
                                                    </a:cubicBezTo>
                                                    <a:close/>
                                                    <a:moveTo>
                                                      <a:pt x="610" y="666"/>
                                                    </a:moveTo>
                                                    <a:lnTo>
                                                      <a:pt x="610" y="666"/>
                                                    </a:lnTo>
                                                    <a:cubicBezTo>
                                                      <a:pt x="610" y="703"/>
                                                      <a:pt x="580" y="733"/>
                                                      <a:pt x="543" y="733"/>
                                                    </a:cubicBezTo>
                                                    <a:cubicBezTo>
                                                      <a:pt x="506" y="733"/>
                                                      <a:pt x="476" y="703"/>
                                                      <a:pt x="476" y="666"/>
                                                    </a:cubicBezTo>
                                                    <a:lnTo>
                                                      <a:pt x="476" y="666"/>
                                                    </a:lnTo>
                                                    <a:cubicBezTo>
                                                      <a:pt x="476" y="629"/>
                                                      <a:pt x="506" y="599"/>
                                                      <a:pt x="543" y="599"/>
                                                    </a:cubicBezTo>
                                                    <a:cubicBezTo>
                                                      <a:pt x="580" y="599"/>
                                                      <a:pt x="610" y="629"/>
                                                      <a:pt x="610" y="666"/>
                                                    </a:cubicBezTo>
                                                    <a:close/>
                                                    <a:moveTo>
                                                      <a:pt x="610" y="933"/>
                                                    </a:moveTo>
                                                    <a:lnTo>
                                                      <a:pt x="610" y="933"/>
                                                    </a:lnTo>
                                                    <a:cubicBezTo>
                                                      <a:pt x="610" y="969"/>
                                                      <a:pt x="580" y="999"/>
                                                      <a:pt x="543" y="999"/>
                                                    </a:cubicBezTo>
                                                    <a:cubicBezTo>
                                                      <a:pt x="506" y="999"/>
                                                      <a:pt x="476" y="969"/>
                                                      <a:pt x="476" y="933"/>
                                                    </a:cubicBezTo>
                                                    <a:lnTo>
                                                      <a:pt x="476" y="933"/>
                                                    </a:lnTo>
                                                    <a:cubicBezTo>
                                                      <a:pt x="476" y="896"/>
                                                      <a:pt x="506" y="866"/>
                                                      <a:pt x="543" y="866"/>
                                                    </a:cubicBezTo>
                                                    <a:cubicBezTo>
                                                      <a:pt x="580" y="866"/>
                                                      <a:pt x="610" y="896"/>
                                                      <a:pt x="610" y="933"/>
                                                    </a:cubicBezTo>
                                                    <a:close/>
                                                    <a:moveTo>
                                                      <a:pt x="610" y="1199"/>
                                                    </a:moveTo>
                                                    <a:lnTo>
                                                      <a:pt x="610" y="1199"/>
                                                    </a:lnTo>
                                                    <a:cubicBezTo>
                                                      <a:pt x="610" y="1236"/>
                                                      <a:pt x="580" y="1266"/>
                                                      <a:pt x="543" y="1266"/>
                                                    </a:cubicBezTo>
                                                    <a:cubicBezTo>
                                                      <a:pt x="506" y="1266"/>
                                                      <a:pt x="476" y="1236"/>
                                                      <a:pt x="476" y="1199"/>
                                                    </a:cubicBezTo>
                                                    <a:lnTo>
                                                      <a:pt x="476" y="1199"/>
                                                    </a:lnTo>
                                                    <a:cubicBezTo>
                                                      <a:pt x="476" y="1163"/>
                                                      <a:pt x="506" y="1133"/>
                                                      <a:pt x="543" y="1133"/>
                                                    </a:cubicBezTo>
                                                    <a:cubicBezTo>
                                                      <a:pt x="580" y="1133"/>
                                                      <a:pt x="610" y="1163"/>
                                                      <a:pt x="610" y="1199"/>
                                                    </a:cubicBezTo>
                                                    <a:close/>
                                                    <a:moveTo>
                                                      <a:pt x="610" y="1466"/>
                                                    </a:moveTo>
                                                    <a:lnTo>
                                                      <a:pt x="610" y="1466"/>
                                                    </a:lnTo>
                                                    <a:cubicBezTo>
                                                      <a:pt x="610" y="1503"/>
                                                      <a:pt x="580" y="1533"/>
                                                      <a:pt x="543" y="1533"/>
                                                    </a:cubicBezTo>
                                                    <a:cubicBezTo>
                                                      <a:pt x="506" y="1533"/>
                                                      <a:pt x="476" y="1503"/>
                                                      <a:pt x="476" y="1466"/>
                                                    </a:cubicBezTo>
                                                    <a:lnTo>
                                                      <a:pt x="476" y="1466"/>
                                                    </a:lnTo>
                                                    <a:cubicBezTo>
                                                      <a:pt x="476" y="1429"/>
                                                      <a:pt x="506" y="1399"/>
                                                      <a:pt x="543" y="1399"/>
                                                    </a:cubicBezTo>
                                                    <a:cubicBezTo>
                                                      <a:pt x="580" y="1399"/>
                                                      <a:pt x="610" y="1429"/>
                                                      <a:pt x="610" y="1466"/>
                                                    </a:cubicBezTo>
                                                    <a:close/>
                                                    <a:moveTo>
                                                      <a:pt x="610" y="1733"/>
                                                    </a:moveTo>
                                                    <a:lnTo>
                                                      <a:pt x="610" y="1733"/>
                                                    </a:lnTo>
                                                    <a:cubicBezTo>
                                                      <a:pt x="610" y="1770"/>
                                                      <a:pt x="580" y="1800"/>
                                                      <a:pt x="543" y="1800"/>
                                                    </a:cubicBezTo>
                                                    <a:cubicBezTo>
                                                      <a:pt x="506" y="1800"/>
                                                      <a:pt x="476" y="1770"/>
                                                      <a:pt x="476" y="1733"/>
                                                    </a:cubicBezTo>
                                                    <a:lnTo>
                                                      <a:pt x="476" y="1733"/>
                                                    </a:lnTo>
                                                    <a:cubicBezTo>
                                                      <a:pt x="476" y="1696"/>
                                                      <a:pt x="506" y="1666"/>
                                                      <a:pt x="543" y="1666"/>
                                                    </a:cubicBezTo>
                                                    <a:cubicBezTo>
                                                      <a:pt x="580" y="1666"/>
                                                      <a:pt x="610" y="1696"/>
                                                      <a:pt x="610" y="1733"/>
                                                    </a:cubicBezTo>
                                                    <a:close/>
                                                    <a:moveTo>
                                                      <a:pt x="610" y="2000"/>
                                                    </a:moveTo>
                                                    <a:lnTo>
                                                      <a:pt x="610" y="2000"/>
                                                    </a:lnTo>
                                                    <a:cubicBezTo>
                                                      <a:pt x="610" y="2037"/>
                                                      <a:pt x="580" y="2067"/>
                                                      <a:pt x="543" y="2067"/>
                                                    </a:cubicBezTo>
                                                    <a:cubicBezTo>
                                                      <a:pt x="506" y="2067"/>
                                                      <a:pt x="476" y="2037"/>
                                                      <a:pt x="476" y="2000"/>
                                                    </a:cubicBezTo>
                                                    <a:lnTo>
                                                      <a:pt x="476" y="2000"/>
                                                    </a:lnTo>
                                                    <a:cubicBezTo>
                                                      <a:pt x="476" y="1963"/>
                                                      <a:pt x="506" y="1933"/>
                                                      <a:pt x="543" y="1933"/>
                                                    </a:cubicBezTo>
                                                    <a:cubicBezTo>
                                                      <a:pt x="580" y="1933"/>
                                                      <a:pt x="610" y="1963"/>
                                                      <a:pt x="610" y="2000"/>
                                                    </a:cubicBezTo>
                                                    <a:close/>
                                                    <a:moveTo>
                                                      <a:pt x="610" y="2267"/>
                                                    </a:moveTo>
                                                    <a:lnTo>
                                                      <a:pt x="610" y="2267"/>
                                                    </a:lnTo>
                                                    <a:cubicBezTo>
                                                      <a:pt x="610" y="2303"/>
                                                      <a:pt x="580" y="2333"/>
                                                      <a:pt x="543" y="2333"/>
                                                    </a:cubicBezTo>
                                                    <a:cubicBezTo>
                                                      <a:pt x="506" y="2333"/>
                                                      <a:pt x="476" y="2303"/>
                                                      <a:pt x="476" y="2267"/>
                                                    </a:cubicBezTo>
                                                    <a:lnTo>
                                                      <a:pt x="476" y="2267"/>
                                                    </a:lnTo>
                                                    <a:cubicBezTo>
                                                      <a:pt x="476" y="2230"/>
                                                      <a:pt x="506" y="2200"/>
                                                      <a:pt x="543" y="2200"/>
                                                    </a:cubicBezTo>
                                                    <a:cubicBezTo>
                                                      <a:pt x="580" y="2200"/>
                                                      <a:pt x="610" y="2230"/>
                                                      <a:pt x="610" y="2267"/>
                                                    </a:cubicBezTo>
                                                    <a:close/>
                                                    <a:moveTo>
                                                      <a:pt x="610" y="2533"/>
                                                    </a:moveTo>
                                                    <a:lnTo>
                                                      <a:pt x="610" y="2533"/>
                                                    </a:lnTo>
                                                    <a:cubicBezTo>
                                                      <a:pt x="610" y="2570"/>
                                                      <a:pt x="580" y="2600"/>
                                                      <a:pt x="543" y="2600"/>
                                                    </a:cubicBezTo>
                                                    <a:cubicBezTo>
                                                      <a:pt x="506" y="2600"/>
                                                      <a:pt x="476" y="2570"/>
                                                      <a:pt x="476" y="2533"/>
                                                    </a:cubicBezTo>
                                                    <a:lnTo>
                                                      <a:pt x="476" y="2533"/>
                                                    </a:lnTo>
                                                    <a:cubicBezTo>
                                                      <a:pt x="476" y="2497"/>
                                                      <a:pt x="506" y="2467"/>
                                                      <a:pt x="543" y="2467"/>
                                                    </a:cubicBezTo>
                                                    <a:cubicBezTo>
                                                      <a:pt x="580" y="2467"/>
                                                      <a:pt x="610" y="2497"/>
                                                      <a:pt x="610" y="2533"/>
                                                    </a:cubicBezTo>
                                                    <a:close/>
                                                    <a:moveTo>
                                                      <a:pt x="610" y="2800"/>
                                                    </a:moveTo>
                                                    <a:lnTo>
                                                      <a:pt x="610" y="2800"/>
                                                    </a:lnTo>
                                                    <a:cubicBezTo>
                                                      <a:pt x="610" y="2837"/>
                                                      <a:pt x="580" y="2867"/>
                                                      <a:pt x="543" y="2867"/>
                                                    </a:cubicBezTo>
                                                    <a:cubicBezTo>
                                                      <a:pt x="506" y="2867"/>
                                                      <a:pt x="476" y="2837"/>
                                                      <a:pt x="476" y="2800"/>
                                                    </a:cubicBezTo>
                                                    <a:lnTo>
                                                      <a:pt x="476" y="2800"/>
                                                    </a:lnTo>
                                                    <a:cubicBezTo>
                                                      <a:pt x="476" y="2763"/>
                                                      <a:pt x="506" y="2733"/>
                                                      <a:pt x="543" y="2733"/>
                                                    </a:cubicBezTo>
                                                    <a:cubicBezTo>
                                                      <a:pt x="580" y="2733"/>
                                                      <a:pt x="610" y="2763"/>
                                                      <a:pt x="610" y="2800"/>
                                                    </a:cubicBezTo>
                                                    <a:close/>
                                                    <a:moveTo>
                                                      <a:pt x="610" y="3067"/>
                                                    </a:moveTo>
                                                    <a:lnTo>
                                                      <a:pt x="610" y="3067"/>
                                                    </a:lnTo>
                                                    <a:cubicBezTo>
                                                      <a:pt x="610" y="3104"/>
                                                      <a:pt x="580" y="3134"/>
                                                      <a:pt x="543" y="3134"/>
                                                    </a:cubicBezTo>
                                                    <a:cubicBezTo>
                                                      <a:pt x="506" y="3134"/>
                                                      <a:pt x="476" y="3104"/>
                                                      <a:pt x="476" y="3067"/>
                                                    </a:cubicBezTo>
                                                    <a:lnTo>
                                                      <a:pt x="476" y="3067"/>
                                                    </a:lnTo>
                                                    <a:cubicBezTo>
                                                      <a:pt x="476" y="3030"/>
                                                      <a:pt x="506" y="3000"/>
                                                      <a:pt x="543" y="3000"/>
                                                    </a:cubicBezTo>
                                                    <a:cubicBezTo>
                                                      <a:pt x="580" y="3000"/>
                                                      <a:pt x="610" y="3030"/>
                                                      <a:pt x="610" y="3067"/>
                                                    </a:cubicBezTo>
                                                    <a:close/>
                                                    <a:moveTo>
                                                      <a:pt x="610" y="3334"/>
                                                    </a:moveTo>
                                                    <a:lnTo>
                                                      <a:pt x="610" y="3334"/>
                                                    </a:lnTo>
                                                    <a:cubicBezTo>
                                                      <a:pt x="610" y="3371"/>
                                                      <a:pt x="580" y="3401"/>
                                                      <a:pt x="543" y="3401"/>
                                                    </a:cubicBezTo>
                                                    <a:cubicBezTo>
                                                      <a:pt x="506" y="3401"/>
                                                      <a:pt x="476" y="3371"/>
                                                      <a:pt x="476" y="3334"/>
                                                    </a:cubicBezTo>
                                                    <a:lnTo>
                                                      <a:pt x="476" y="3334"/>
                                                    </a:lnTo>
                                                    <a:cubicBezTo>
                                                      <a:pt x="476" y="3297"/>
                                                      <a:pt x="506" y="3267"/>
                                                      <a:pt x="543" y="3267"/>
                                                    </a:cubicBezTo>
                                                    <a:cubicBezTo>
                                                      <a:pt x="580" y="3267"/>
                                                      <a:pt x="610" y="3297"/>
                                                      <a:pt x="610" y="3334"/>
                                                    </a:cubicBezTo>
                                                    <a:close/>
                                                    <a:moveTo>
                                                      <a:pt x="610" y="3601"/>
                                                    </a:moveTo>
                                                    <a:lnTo>
                                                      <a:pt x="610" y="3601"/>
                                                    </a:lnTo>
                                                    <a:cubicBezTo>
                                                      <a:pt x="610" y="3637"/>
                                                      <a:pt x="580" y="3667"/>
                                                      <a:pt x="543" y="3667"/>
                                                    </a:cubicBezTo>
                                                    <a:cubicBezTo>
                                                      <a:pt x="506" y="3667"/>
                                                      <a:pt x="476" y="3637"/>
                                                      <a:pt x="476" y="3601"/>
                                                    </a:cubicBezTo>
                                                    <a:lnTo>
                                                      <a:pt x="476" y="3601"/>
                                                    </a:lnTo>
                                                    <a:cubicBezTo>
                                                      <a:pt x="476" y="3564"/>
                                                      <a:pt x="506" y="3534"/>
                                                      <a:pt x="543" y="3534"/>
                                                    </a:cubicBezTo>
                                                    <a:cubicBezTo>
                                                      <a:pt x="580" y="3534"/>
                                                      <a:pt x="610" y="3564"/>
                                                      <a:pt x="610" y="3601"/>
                                                    </a:cubicBezTo>
                                                    <a:close/>
                                                    <a:moveTo>
                                                      <a:pt x="610" y="3867"/>
                                                    </a:moveTo>
                                                    <a:lnTo>
                                                      <a:pt x="610" y="3867"/>
                                                    </a:lnTo>
                                                    <a:cubicBezTo>
                                                      <a:pt x="610" y="3904"/>
                                                      <a:pt x="580" y="3934"/>
                                                      <a:pt x="543" y="3934"/>
                                                    </a:cubicBezTo>
                                                    <a:cubicBezTo>
                                                      <a:pt x="506" y="3934"/>
                                                      <a:pt x="476" y="3904"/>
                                                      <a:pt x="476" y="3867"/>
                                                    </a:cubicBezTo>
                                                    <a:lnTo>
                                                      <a:pt x="476" y="3867"/>
                                                    </a:lnTo>
                                                    <a:cubicBezTo>
                                                      <a:pt x="476" y="3831"/>
                                                      <a:pt x="506" y="3801"/>
                                                      <a:pt x="543" y="3801"/>
                                                    </a:cubicBezTo>
                                                    <a:cubicBezTo>
                                                      <a:pt x="580" y="3801"/>
                                                      <a:pt x="610" y="3831"/>
                                                      <a:pt x="610" y="3867"/>
                                                    </a:cubicBezTo>
                                                    <a:close/>
                                                    <a:moveTo>
                                                      <a:pt x="610" y="4134"/>
                                                    </a:moveTo>
                                                    <a:lnTo>
                                                      <a:pt x="610" y="4134"/>
                                                    </a:lnTo>
                                                    <a:cubicBezTo>
                                                      <a:pt x="610" y="4171"/>
                                                      <a:pt x="580" y="4201"/>
                                                      <a:pt x="543" y="4201"/>
                                                    </a:cubicBezTo>
                                                    <a:cubicBezTo>
                                                      <a:pt x="506" y="4201"/>
                                                      <a:pt x="476" y="4171"/>
                                                      <a:pt x="476" y="4134"/>
                                                    </a:cubicBezTo>
                                                    <a:lnTo>
                                                      <a:pt x="476" y="4134"/>
                                                    </a:lnTo>
                                                    <a:cubicBezTo>
                                                      <a:pt x="476" y="4097"/>
                                                      <a:pt x="506" y="4067"/>
                                                      <a:pt x="543" y="4067"/>
                                                    </a:cubicBezTo>
                                                    <a:cubicBezTo>
                                                      <a:pt x="580" y="4067"/>
                                                      <a:pt x="610" y="4097"/>
                                                      <a:pt x="610" y="4134"/>
                                                    </a:cubicBezTo>
                                                    <a:close/>
                                                    <a:moveTo>
                                                      <a:pt x="610" y="4401"/>
                                                    </a:moveTo>
                                                    <a:lnTo>
                                                      <a:pt x="610" y="4401"/>
                                                    </a:lnTo>
                                                    <a:cubicBezTo>
                                                      <a:pt x="610" y="4438"/>
                                                      <a:pt x="580" y="4468"/>
                                                      <a:pt x="543" y="4468"/>
                                                    </a:cubicBezTo>
                                                    <a:cubicBezTo>
                                                      <a:pt x="506" y="4468"/>
                                                      <a:pt x="476" y="4438"/>
                                                      <a:pt x="476" y="4401"/>
                                                    </a:cubicBezTo>
                                                    <a:lnTo>
                                                      <a:pt x="476" y="4401"/>
                                                    </a:lnTo>
                                                    <a:cubicBezTo>
                                                      <a:pt x="476" y="4364"/>
                                                      <a:pt x="506" y="4334"/>
                                                      <a:pt x="543" y="4334"/>
                                                    </a:cubicBezTo>
                                                    <a:cubicBezTo>
                                                      <a:pt x="580" y="4334"/>
                                                      <a:pt x="610" y="4364"/>
                                                      <a:pt x="610" y="4401"/>
                                                    </a:cubicBezTo>
                                                    <a:close/>
                                                    <a:moveTo>
                                                      <a:pt x="610" y="4668"/>
                                                    </a:moveTo>
                                                    <a:lnTo>
                                                      <a:pt x="610" y="4668"/>
                                                    </a:lnTo>
                                                    <a:cubicBezTo>
                                                      <a:pt x="610" y="4705"/>
                                                      <a:pt x="580" y="4735"/>
                                                      <a:pt x="543" y="4735"/>
                                                    </a:cubicBezTo>
                                                    <a:cubicBezTo>
                                                      <a:pt x="506" y="4735"/>
                                                      <a:pt x="476" y="4705"/>
                                                      <a:pt x="476" y="4668"/>
                                                    </a:cubicBezTo>
                                                    <a:lnTo>
                                                      <a:pt x="476" y="4668"/>
                                                    </a:lnTo>
                                                    <a:cubicBezTo>
                                                      <a:pt x="476" y="4631"/>
                                                      <a:pt x="506" y="4601"/>
                                                      <a:pt x="543" y="4601"/>
                                                    </a:cubicBezTo>
                                                    <a:cubicBezTo>
                                                      <a:pt x="580" y="4601"/>
                                                      <a:pt x="610" y="4631"/>
                                                      <a:pt x="610" y="4668"/>
                                                    </a:cubicBezTo>
                                                    <a:close/>
                                                    <a:moveTo>
                                                      <a:pt x="610" y="4935"/>
                                                    </a:moveTo>
                                                    <a:lnTo>
                                                      <a:pt x="610" y="4935"/>
                                                    </a:lnTo>
                                                    <a:cubicBezTo>
                                                      <a:pt x="610" y="4971"/>
                                                      <a:pt x="580" y="5001"/>
                                                      <a:pt x="543" y="5001"/>
                                                    </a:cubicBezTo>
                                                    <a:cubicBezTo>
                                                      <a:pt x="506" y="5001"/>
                                                      <a:pt x="476" y="4971"/>
                                                      <a:pt x="476" y="4935"/>
                                                    </a:cubicBezTo>
                                                    <a:lnTo>
                                                      <a:pt x="476" y="4935"/>
                                                    </a:lnTo>
                                                    <a:cubicBezTo>
                                                      <a:pt x="476" y="4898"/>
                                                      <a:pt x="506" y="4868"/>
                                                      <a:pt x="543" y="4868"/>
                                                    </a:cubicBezTo>
                                                    <a:cubicBezTo>
                                                      <a:pt x="580" y="4868"/>
                                                      <a:pt x="610" y="4898"/>
                                                      <a:pt x="610" y="4935"/>
                                                    </a:cubicBezTo>
                                                    <a:close/>
                                                    <a:moveTo>
                                                      <a:pt x="610" y="5201"/>
                                                    </a:moveTo>
                                                    <a:lnTo>
                                                      <a:pt x="610" y="5201"/>
                                                    </a:lnTo>
                                                    <a:cubicBezTo>
                                                      <a:pt x="610" y="5238"/>
                                                      <a:pt x="580" y="5268"/>
                                                      <a:pt x="543" y="5268"/>
                                                    </a:cubicBezTo>
                                                    <a:cubicBezTo>
                                                      <a:pt x="506" y="5268"/>
                                                      <a:pt x="476" y="5238"/>
                                                      <a:pt x="476" y="5201"/>
                                                    </a:cubicBezTo>
                                                    <a:lnTo>
                                                      <a:pt x="476" y="5201"/>
                                                    </a:lnTo>
                                                    <a:cubicBezTo>
                                                      <a:pt x="476" y="5165"/>
                                                      <a:pt x="506" y="5135"/>
                                                      <a:pt x="543" y="5135"/>
                                                    </a:cubicBezTo>
                                                    <a:cubicBezTo>
                                                      <a:pt x="580" y="5135"/>
                                                      <a:pt x="610" y="5165"/>
                                                      <a:pt x="610" y="5201"/>
                                                    </a:cubicBezTo>
                                                    <a:close/>
                                                    <a:moveTo>
                                                      <a:pt x="610" y="5468"/>
                                                    </a:moveTo>
                                                    <a:lnTo>
                                                      <a:pt x="610" y="5468"/>
                                                    </a:lnTo>
                                                    <a:cubicBezTo>
                                                      <a:pt x="610" y="5505"/>
                                                      <a:pt x="580" y="5535"/>
                                                      <a:pt x="543" y="5535"/>
                                                    </a:cubicBezTo>
                                                    <a:cubicBezTo>
                                                      <a:pt x="506" y="5535"/>
                                                      <a:pt x="476" y="5505"/>
                                                      <a:pt x="476" y="5468"/>
                                                    </a:cubicBezTo>
                                                    <a:lnTo>
                                                      <a:pt x="476" y="5468"/>
                                                    </a:lnTo>
                                                    <a:cubicBezTo>
                                                      <a:pt x="476" y="5431"/>
                                                      <a:pt x="506" y="5401"/>
                                                      <a:pt x="543" y="5401"/>
                                                    </a:cubicBezTo>
                                                    <a:cubicBezTo>
                                                      <a:pt x="580" y="5401"/>
                                                      <a:pt x="610" y="5431"/>
                                                      <a:pt x="610" y="5468"/>
                                                    </a:cubicBezTo>
                                                    <a:close/>
                                                    <a:moveTo>
                                                      <a:pt x="610" y="5735"/>
                                                    </a:moveTo>
                                                    <a:lnTo>
                                                      <a:pt x="610" y="5735"/>
                                                    </a:lnTo>
                                                    <a:cubicBezTo>
                                                      <a:pt x="610" y="5772"/>
                                                      <a:pt x="580" y="5802"/>
                                                      <a:pt x="543" y="5802"/>
                                                    </a:cubicBezTo>
                                                    <a:cubicBezTo>
                                                      <a:pt x="506" y="5802"/>
                                                      <a:pt x="476" y="5772"/>
                                                      <a:pt x="476" y="5735"/>
                                                    </a:cubicBezTo>
                                                    <a:lnTo>
                                                      <a:pt x="476" y="5735"/>
                                                    </a:lnTo>
                                                    <a:cubicBezTo>
                                                      <a:pt x="476" y="5698"/>
                                                      <a:pt x="506" y="5668"/>
                                                      <a:pt x="543" y="5668"/>
                                                    </a:cubicBezTo>
                                                    <a:cubicBezTo>
                                                      <a:pt x="580" y="5668"/>
                                                      <a:pt x="610" y="5698"/>
                                                      <a:pt x="610" y="5735"/>
                                                    </a:cubicBezTo>
                                                    <a:close/>
                                                    <a:moveTo>
                                                      <a:pt x="610" y="6002"/>
                                                    </a:moveTo>
                                                    <a:lnTo>
                                                      <a:pt x="610" y="6002"/>
                                                    </a:lnTo>
                                                    <a:cubicBezTo>
                                                      <a:pt x="610" y="6039"/>
                                                      <a:pt x="580" y="6069"/>
                                                      <a:pt x="543" y="6069"/>
                                                    </a:cubicBezTo>
                                                    <a:cubicBezTo>
                                                      <a:pt x="506" y="6069"/>
                                                      <a:pt x="476" y="6039"/>
                                                      <a:pt x="476" y="6002"/>
                                                    </a:cubicBezTo>
                                                    <a:lnTo>
                                                      <a:pt x="476" y="6002"/>
                                                    </a:lnTo>
                                                    <a:cubicBezTo>
                                                      <a:pt x="476" y="5965"/>
                                                      <a:pt x="506" y="5935"/>
                                                      <a:pt x="543" y="5935"/>
                                                    </a:cubicBezTo>
                                                    <a:cubicBezTo>
                                                      <a:pt x="580" y="5935"/>
                                                      <a:pt x="610" y="5965"/>
                                                      <a:pt x="610" y="6002"/>
                                                    </a:cubicBezTo>
                                                    <a:close/>
                                                    <a:moveTo>
                                                      <a:pt x="610" y="6269"/>
                                                    </a:moveTo>
                                                    <a:lnTo>
                                                      <a:pt x="610" y="6269"/>
                                                    </a:lnTo>
                                                    <a:cubicBezTo>
                                                      <a:pt x="610" y="6305"/>
                                                      <a:pt x="580" y="6335"/>
                                                      <a:pt x="543" y="6335"/>
                                                    </a:cubicBezTo>
                                                    <a:cubicBezTo>
                                                      <a:pt x="506" y="6335"/>
                                                      <a:pt x="476" y="6305"/>
                                                      <a:pt x="476" y="6269"/>
                                                    </a:cubicBezTo>
                                                    <a:lnTo>
                                                      <a:pt x="476" y="6269"/>
                                                    </a:lnTo>
                                                    <a:cubicBezTo>
                                                      <a:pt x="476" y="6232"/>
                                                      <a:pt x="506" y="6202"/>
                                                      <a:pt x="543" y="6202"/>
                                                    </a:cubicBezTo>
                                                    <a:cubicBezTo>
                                                      <a:pt x="580" y="6202"/>
                                                      <a:pt x="610" y="6232"/>
                                                      <a:pt x="610" y="6269"/>
                                                    </a:cubicBezTo>
                                                    <a:close/>
                                                    <a:moveTo>
                                                      <a:pt x="610" y="6535"/>
                                                    </a:moveTo>
                                                    <a:lnTo>
                                                      <a:pt x="610" y="6535"/>
                                                    </a:lnTo>
                                                    <a:cubicBezTo>
                                                      <a:pt x="610" y="6572"/>
                                                      <a:pt x="580" y="6602"/>
                                                      <a:pt x="543" y="6602"/>
                                                    </a:cubicBezTo>
                                                    <a:cubicBezTo>
                                                      <a:pt x="506" y="6602"/>
                                                      <a:pt x="476" y="6572"/>
                                                      <a:pt x="476" y="6535"/>
                                                    </a:cubicBezTo>
                                                    <a:lnTo>
                                                      <a:pt x="476" y="6535"/>
                                                    </a:lnTo>
                                                    <a:cubicBezTo>
                                                      <a:pt x="476" y="6499"/>
                                                      <a:pt x="506" y="6469"/>
                                                      <a:pt x="543" y="6469"/>
                                                    </a:cubicBezTo>
                                                    <a:cubicBezTo>
                                                      <a:pt x="580" y="6469"/>
                                                      <a:pt x="610" y="6499"/>
                                                      <a:pt x="610" y="6535"/>
                                                    </a:cubicBezTo>
                                                    <a:close/>
                                                    <a:moveTo>
                                                      <a:pt x="610" y="6802"/>
                                                    </a:moveTo>
                                                    <a:lnTo>
                                                      <a:pt x="610" y="6802"/>
                                                    </a:lnTo>
                                                    <a:cubicBezTo>
                                                      <a:pt x="610" y="6839"/>
                                                      <a:pt x="580" y="6869"/>
                                                      <a:pt x="543" y="6869"/>
                                                    </a:cubicBezTo>
                                                    <a:cubicBezTo>
                                                      <a:pt x="506" y="6869"/>
                                                      <a:pt x="476" y="6839"/>
                                                      <a:pt x="476" y="6802"/>
                                                    </a:cubicBezTo>
                                                    <a:lnTo>
                                                      <a:pt x="476" y="6802"/>
                                                    </a:lnTo>
                                                    <a:cubicBezTo>
                                                      <a:pt x="476" y="6765"/>
                                                      <a:pt x="506" y="6735"/>
                                                      <a:pt x="543" y="6735"/>
                                                    </a:cubicBezTo>
                                                    <a:cubicBezTo>
                                                      <a:pt x="580" y="6735"/>
                                                      <a:pt x="610" y="6765"/>
                                                      <a:pt x="610" y="6802"/>
                                                    </a:cubicBezTo>
                                                    <a:close/>
                                                    <a:moveTo>
                                                      <a:pt x="610" y="7069"/>
                                                    </a:moveTo>
                                                    <a:lnTo>
                                                      <a:pt x="610" y="7069"/>
                                                    </a:lnTo>
                                                    <a:cubicBezTo>
                                                      <a:pt x="610" y="7106"/>
                                                      <a:pt x="580" y="7136"/>
                                                      <a:pt x="543" y="7136"/>
                                                    </a:cubicBezTo>
                                                    <a:cubicBezTo>
                                                      <a:pt x="506" y="7136"/>
                                                      <a:pt x="476" y="7106"/>
                                                      <a:pt x="476" y="7069"/>
                                                    </a:cubicBezTo>
                                                    <a:lnTo>
                                                      <a:pt x="476" y="7069"/>
                                                    </a:lnTo>
                                                    <a:cubicBezTo>
                                                      <a:pt x="476" y="7032"/>
                                                      <a:pt x="506" y="7002"/>
                                                      <a:pt x="543" y="7002"/>
                                                    </a:cubicBezTo>
                                                    <a:cubicBezTo>
                                                      <a:pt x="580" y="7002"/>
                                                      <a:pt x="610" y="7032"/>
                                                      <a:pt x="610" y="7069"/>
                                                    </a:cubicBezTo>
                                                    <a:close/>
                                                    <a:moveTo>
                                                      <a:pt x="610" y="7336"/>
                                                    </a:moveTo>
                                                    <a:lnTo>
                                                      <a:pt x="610" y="7336"/>
                                                    </a:lnTo>
                                                    <a:cubicBezTo>
                                                      <a:pt x="610" y="7373"/>
                                                      <a:pt x="580" y="7403"/>
                                                      <a:pt x="543" y="7403"/>
                                                    </a:cubicBezTo>
                                                    <a:cubicBezTo>
                                                      <a:pt x="506" y="7403"/>
                                                      <a:pt x="476" y="7373"/>
                                                      <a:pt x="476" y="7336"/>
                                                    </a:cubicBezTo>
                                                    <a:lnTo>
                                                      <a:pt x="476" y="7336"/>
                                                    </a:lnTo>
                                                    <a:cubicBezTo>
                                                      <a:pt x="476" y="7299"/>
                                                      <a:pt x="506" y="7269"/>
                                                      <a:pt x="543" y="7269"/>
                                                    </a:cubicBezTo>
                                                    <a:cubicBezTo>
                                                      <a:pt x="580" y="7269"/>
                                                      <a:pt x="610" y="7299"/>
                                                      <a:pt x="610" y="7336"/>
                                                    </a:cubicBezTo>
                                                    <a:close/>
                                                    <a:moveTo>
                                                      <a:pt x="610" y="7603"/>
                                                    </a:moveTo>
                                                    <a:lnTo>
                                                      <a:pt x="610" y="7603"/>
                                                    </a:lnTo>
                                                    <a:cubicBezTo>
                                                      <a:pt x="610" y="7639"/>
                                                      <a:pt x="580" y="7669"/>
                                                      <a:pt x="543" y="7669"/>
                                                    </a:cubicBezTo>
                                                    <a:cubicBezTo>
                                                      <a:pt x="506" y="7669"/>
                                                      <a:pt x="476" y="7639"/>
                                                      <a:pt x="476" y="7603"/>
                                                    </a:cubicBezTo>
                                                    <a:lnTo>
                                                      <a:pt x="476" y="7603"/>
                                                    </a:lnTo>
                                                    <a:cubicBezTo>
                                                      <a:pt x="476" y="7566"/>
                                                      <a:pt x="506" y="7536"/>
                                                      <a:pt x="543" y="7536"/>
                                                    </a:cubicBezTo>
                                                    <a:cubicBezTo>
                                                      <a:pt x="580" y="7536"/>
                                                      <a:pt x="610" y="7566"/>
                                                      <a:pt x="610" y="7603"/>
                                                    </a:cubicBezTo>
                                                    <a:close/>
                                                    <a:moveTo>
                                                      <a:pt x="610" y="7869"/>
                                                    </a:moveTo>
                                                    <a:lnTo>
                                                      <a:pt x="610" y="7869"/>
                                                    </a:lnTo>
                                                    <a:cubicBezTo>
                                                      <a:pt x="610" y="7906"/>
                                                      <a:pt x="580" y="7936"/>
                                                      <a:pt x="543" y="7936"/>
                                                    </a:cubicBezTo>
                                                    <a:cubicBezTo>
                                                      <a:pt x="506" y="7936"/>
                                                      <a:pt x="476" y="7906"/>
                                                      <a:pt x="476" y="7869"/>
                                                    </a:cubicBezTo>
                                                    <a:lnTo>
                                                      <a:pt x="476" y="7869"/>
                                                    </a:lnTo>
                                                    <a:cubicBezTo>
                                                      <a:pt x="476" y="7833"/>
                                                      <a:pt x="506" y="7803"/>
                                                      <a:pt x="543" y="7803"/>
                                                    </a:cubicBezTo>
                                                    <a:cubicBezTo>
                                                      <a:pt x="580" y="7803"/>
                                                      <a:pt x="610" y="7833"/>
                                                      <a:pt x="610" y="7869"/>
                                                    </a:cubicBezTo>
                                                    <a:close/>
                                                    <a:moveTo>
                                                      <a:pt x="19" y="899"/>
                                                    </a:moveTo>
                                                    <a:lnTo>
                                                      <a:pt x="543" y="0"/>
                                                    </a:lnTo>
                                                    <a:lnTo>
                                                      <a:pt x="1067" y="899"/>
                                                    </a:lnTo>
                                                    <a:cubicBezTo>
                                                      <a:pt x="1086" y="930"/>
                                                      <a:pt x="1075" y="971"/>
                                                      <a:pt x="1043" y="990"/>
                                                    </a:cubicBezTo>
                                                    <a:cubicBezTo>
                                                      <a:pt x="1012" y="1008"/>
                                                      <a:pt x="971" y="998"/>
                                                      <a:pt x="952" y="966"/>
                                                    </a:cubicBezTo>
                                                    <a:lnTo>
                                                      <a:pt x="486" y="166"/>
                                                    </a:lnTo>
                                                    <a:lnTo>
                                                      <a:pt x="601" y="166"/>
                                                    </a:lnTo>
                                                    <a:lnTo>
                                                      <a:pt x="134" y="966"/>
                                                    </a:lnTo>
                                                    <a:cubicBezTo>
                                                      <a:pt x="116" y="998"/>
                                                      <a:pt x="75" y="1008"/>
                                                      <a:pt x="43" y="990"/>
                                                    </a:cubicBezTo>
                                                    <a:cubicBezTo>
                                                      <a:pt x="11" y="971"/>
                                                      <a:pt x="0" y="930"/>
                                                      <a:pt x="19" y="899"/>
                                                    </a:cubicBezTo>
                                                    <a:close/>
                                                    <a:moveTo>
                                                      <a:pt x="1067" y="7312"/>
                                                    </a:moveTo>
                                                    <a:lnTo>
                                                      <a:pt x="543" y="8211"/>
                                                    </a:lnTo>
                                                    <a:lnTo>
                                                      <a:pt x="19" y="7312"/>
                                                    </a:lnTo>
                                                    <a:cubicBezTo>
                                                      <a:pt x="0" y="7281"/>
                                                      <a:pt x="11" y="7240"/>
                                                      <a:pt x="43" y="7221"/>
                                                    </a:cubicBezTo>
                                                    <a:cubicBezTo>
                                                      <a:pt x="75" y="7203"/>
                                                      <a:pt x="116" y="7213"/>
                                                      <a:pt x="134" y="7245"/>
                                                    </a:cubicBezTo>
                                                    <a:lnTo>
                                                      <a:pt x="601" y="8045"/>
                                                    </a:lnTo>
                                                    <a:lnTo>
                                                      <a:pt x="486" y="8045"/>
                                                    </a:lnTo>
                                                    <a:lnTo>
                                                      <a:pt x="952" y="7245"/>
                                                    </a:lnTo>
                                                    <a:cubicBezTo>
                                                      <a:pt x="971" y="7213"/>
                                                      <a:pt x="1012" y="7203"/>
                                                      <a:pt x="1043" y="7221"/>
                                                    </a:cubicBezTo>
                                                    <a:cubicBezTo>
                                                      <a:pt x="1075" y="7240"/>
                                                      <a:pt x="1086" y="7281"/>
                                                      <a:pt x="1067" y="7312"/>
                                                    </a:cubicBez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g:grpSp>
                                      </wpg:grpSp>
                                    </wpg:grpSp>
                                    <wps:wsp>
                                      <wps:cNvPr id="252" name="Rectangle 170"/>
                                      <wps:cNvSpPr>
                                        <a:spLocks noChangeArrowheads="1"/>
                                      </wps:cNvSpPr>
                                      <wps:spPr bwMode="auto">
                                        <a:xfrm>
                                          <a:off x="530860" y="668655"/>
                                          <a:ext cx="641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D84F54">
                                            <w:r>
                                              <w:rPr>
                                                <w:rFonts w:ascii="Times New Roman" w:hAnsi="Times New Roman" w:cs="Times New Roman"/>
                                                <w:i/>
                                                <w:iCs/>
                                                <w:color w:val="000000"/>
                                                <w:sz w:val="20"/>
                                                <w:szCs w:val="20"/>
                                              </w:rPr>
                                              <w:t>b</w:t>
                                            </w:r>
                                          </w:p>
                                        </w:txbxContent>
                                      </wps:txbx>
                                      <wps:bodyPr rot="0" vert="horz" wrap="square" lIns="0" tIns="0" rIns="0" bIns="0" anchor="t" anchorCtr="0">
                                        <a:noAutofit/>
                                      </wps:bodyPr>
                                    </wps:wsp>
                                  </wpg:grpSp>
                                </wpg:grpSp>
                                <wps:wsp>
                                  <wps:cNvPr id="253" name="Rectangle 175"/>
                                  <wps:cNvSpPr>
                                    <a:spLocks noChangeArrowheads="1"/>
                                  </wps:cNvSpPr>
                                  <wps:spPr bwMode="auto">
                                    <a:xfrm>
                                      <a:off x="1556385" y="395310"/>
                                      <a:ext cx="8826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D84F54">
                                        <w:r>
                                          <w:rPr>
                                            <w:rFonts w:ascii="Times New Roman" w:hAnsi="Times New Roman" w:cs="Times New Roman"/>
                                            <w:b/>
                                            <w:bCs/>
                                            <w:color w:val="000000"/>
                                            <w:sz w:val="20"/>
                                            <w:szCs w:val="20"/>
                                          </w:rPr>
                                          <w:t xml:space="preserve"> r</w:t>
                                        </w:r>
                                      </w:p>
                                    </w:txbxContent>
                                  </wps:txbx>
                                  <wps:bodyPr rot="0" vert="horz" wrap="square" lIns="0" tIns="0" rIns="0" bIns="0" anchor="t" anchorCtr="0">
                                    <a:noAutofit/>
                                  </wps:bodyPr>
                                </wps:wsp>
                              </wpg:grpSp>
                            </wpg:grpSp>
                            <wps:wsp>
                              <wps:cNvPr id="254" name="Straight Arrow Connector 254"/>
                              <wps:cNvCnPr/>
                              <wps:spPr>
                                <a:xfrm flipH="1" flipV="1">
                                  <a:off x="1123950" y="381000"/>
                                  <a:ext cx="10795" cy="671753"/>
                                </a:xfrm>
                                <a:prstGeom prst="straightConnector1">
                                  <a:avLst/>
                                </a:prstGeom>
                                <a:noFill/>
                                <a:ln w="6350" cap="flat" cmpd="sng" algn="ctr">
                                  <a:solidFill>
                                    <a:sysClr val="windowText" lastClr="000000"/>
                                  </a:solidFill>
                                  <a:prstDash val="solid"/>
                                  <a:miter lim="800000"/>
                                  <a:tailEnd type="oval"/>
                                </a:ln>
                                <a:effectLst/>
                              </wps:spPr>
                              <wps:bodyPr/>
                            </wps:wsp>
                          </wpg:grpSp>
                        </wpg:grpSp>
                      </wpg:grpSp>
                    </wpg:wgp>
                  </a:graphicData>
                </a:graphic>
              </wp:anchor>
            </w:drawing>
          </mc:Choice>
          <mc:Fallback>
            <w:pict>
              <v:group w14:anchorId="3B80CC0C" id="Group 223" o:spid="_x0000_s1074" style="position:absolute;left:0;text-align:left;margin-left:355.4pt;margin-top:.95pt;width:178.4pt;height:138pt;z-index:251727872" coordsize="22656,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">
                <v:shape id="Text Box 224" o:spid="_x0000_s1075" type="#_x0000_t202" style="position:absolute;left:8128;top:14922;width:7175;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EcxQAAANwAAAAPAAAAZHJzL2Rvd25yZXYueG1sRI9Pi8Iw&#10;FMTvC/sdwlvwtqYWFe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CGPzEcxQAAANwAAAAP&#10;AAAAAAAAAAAAAAAAAAcCAABkcnMvZG93bnJldi54bWxQSwUGAAAAAAMAAwC3AAAA+QIAAAAA&#10;" filled="f" stroked="f" strokeweight=".5pt">
                  <v:textbo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Hình 3</w:t>
                        </w:r>
                      </w:p>
                    </w:txbxContent>
                  </v:textbox>
                </v:shape>
                <v:group id="Group 225" o:spid="_x0000_s1076" style="position:absolute;width:22656;height:14922" coordsize="22656,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Text Box 226" o:spid="_x0000_s1077" type="#_x0000_t202" style="position:absolute;left:10604;top:10604;width:29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O</w:t>
                          </w:r>
                        </w:p>
                      </w:txbxContent>
                    </v:textbox>
                  </v:shape>
                  <v:group id="Group 227" o:spid="_x0000_s1078" style="position:absolute;width:22656;height:14922" coordsize="22656,1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Text Box 228" o:spid="_x0000_s1079" type="#_x0000_t202" style="position:absolute;left:10922;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" filled="f" stroked="f" strokeweight=".5pt">
                      <v:textbox>
                        <w:txbxContent>
                          <w:p w:rsidR="00BD0ECA" w:rsidRPr="00B57AEC" w:rsidRDefault="00BD0ECA" w:rsidP="00D84F54">
                            <w:pPr>
                              <w:rPr>
                                <w:rFonts w:ascii="Times New Roman" w:hAnsi="Times New Roman" w:cs="Times New Roman"/>
                                <w:sz w:val="24"/>
                                <w:szCs w:val="24"/>
                              </w:rPr>
                            </w:pPr>
                            <w:r>
                              <w:rPr>
                                <w:rFonts w:ascii="Times New Roman" w:hAnsi="Times New Roman" w:cs="Times New Roman"/>
                                <w:sz w:val="24"/>
                                <w:szCs w:val="24"/>
                              </w:rPr>
                              <w:t>y</w:t>
                            </w:r>
                          </w:p>
                        </w:txbxContent>
                      </v:textbox>
                    </v:shape>
                    <v:group id="Group 229" o:spid="_x0000_s1080" style="position:absolute;top:698;width:22656;height:14224" coordsize="22656,1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Group 230" o:spid="_x0000_s1081" style="position:absolute;width:22656;height:14224" coordorigin="165,546" coordsize="22656,14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Freeform 142" o:spid="_x0000_s1082" style="position:absolute;left:11214;top:755;width:457;height:14167;visibility:visible;mso-wrap-style:square;v-text-anchor:top" coordsize="96,3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" path="m56,81r,2951l40,3032,40,81r16,xm,97l48,,96,97,,97xe" fillcolor="black" strokeweight=".1pt">
                          <v:stroke joinstyle="bevel"/>
                          <v:path arrowok="t" o:connecttype="custom" o:connectlocs="26669,37847;26669,1416685;19050,1416685;19050,37847;26669,37847;0,45323;22860,0;45719,45323;0,45323" o:connectangles="0,0,0,0,0,0,0,0,0"/>
                          <o:lock v:ext="edit" verticies="t"/>
                        </v:shape>
                        <v:shape id="Freeform 143" o:spid="_x0000_s1083" style="position:absolute;left:7658;top:10890;width:7512;height:152;visibility:visible;mso-wrap-style:square;v-text-anchor:top" coordsize="9805,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" path="m100,r,c156,,200,45,200,100v,55,-44,100,-100,100l100,200c45,200,,155,,100,,45,45,,100,xm500,r1,c556,,601,45,601,100v,55,-45,100,-100,100l500,200c445,200,400,155,400,100,400,45,445,,500,xm901,r,c956,,1001,45,1001,100v,55,-45,100,-100,100l901,200c845,200,801,155,801,100,801,45,845,,901,xm1301,r,c1356,,1401,45,1401,100v,55,-45,100,-100,100l1301,200v-55,,-100,-45,-100,-100c1201,45,1246,,1301,xm1701,r,c1756,,1801,45,1801,100v,55,-45,100,-100,100l1701,200v-55,,-100,-45,-100,-100c1601,45,1646,,1701,xm2101,r,c2157,,2201,45,2201,100v,55,-44,100,-100,100l2101,200v-55,,-100,-45,-100,-100c2001,45,2046,,2101,xm2501,r1,c2557,,2602,45,2602,100v,55,-45,100,-100,100l2501,200v-55,,-100,-45,-100,-100c2401,45,2446,,2501,xm2902,r,c2957,,3002,45,3002,100v,55,-45,100,-100,100l2902,200v-56,,-100,-45,-100,-100c2802,45,2846,,2902,xm3302,r,c3357,,3402,45,3402,100v,55,-45,100,-100,100l3302,200v-55,,-100,-45,-100,-100c3202,45,3247,,3302,xm3702,r,c3757,,3802,45,3802,100v,55,-45,100,-100,100l3702,200v-55,,-100,-45,-100,-100c3602,45,3647,,3702,xm4102,r,c4158,,4202,45,4202,100v,55,-44,100,-100,100l4102,200v-55,,-100,-45,-100,-100c4002,45,4047,,4102,xm4502,r1,c4558,,4603,45,4603,100v,55,-45,100,-100,100l4502,200v-55,,-100,-45,-100,-100c4402,45,4447,,4502,xm4903,r,c4958,,5003,45,5003,100v,55,-45,100,-100,100l4903,200v-56,,-100,-45,-100,-100c4803,45,4847,,4903,xm5303,r,c5358,,5403,45,5403,100v,55,-45,100,-100,100l5303,200v-56,,-100,-45,-100,-100c5203,45,5247,,5303,xm5703,r,c5758,,5803,45,5803,100v,55,-45,100,-100,100l5703,200v-55,,-100,-45,-100,-100c5603,45,5648,,5703,xm6103,r,c6159,,6203,45,6203,100v,55,-44,100,-100,100l6103,200v-55,,-100,-45,-100,-100c6003,45,6048,,6103,xm6503,r1,c6559,,6604,45,6604,100v,55,-45,100,-100,100l6503,200v-55,,-100,-45,-100,-100c6403,45,6448,,6503,xm6904,r,c6959,,7004,45,7004,100v,55,-45,100,-100,100l6904,200v-56,,-100,-45,-100,-100c6804,45,6848,,6904,xm7304,r,c7359,,7404,45,7404,100v,55,-45,100,-100,100l7304,200v-56,,-100,-45,-100,-100c7204,45,7248,,7304,xm7704,r,c7759,,7804,45,7804,100v,55,-45,100,-100,100l7704,200v-55,,-100,-45,-100,-100c7604,45,7649,,7704,xm8104,r,c8160,,8204,45,8204,100v,55,-44,100,-100,100l8104,200v-55,,-100,-45,-100,-100c8004,45,8049,,8104,xm8504,r1,c8560,,8605,45,8605,100v,55,-45,100,-100,100l8504,200v-55,,-100,-45,-100,-100c8404,45,8449,,8504,xm8905,r,c8960,,9005,45,9005,100v,55,-45,100,-100,100l8905,200v-56,,-100,-45,-100,-100c8805,45,8849,,8905,xm9305,r,c9360,,9405,45,9405,100v,55,-45,100,-100,100l9305,200v-55,,-100,-45,-100,-100c9205,45,9250,,9305,xm9705,r,c9760,,9805,45,9805,100v,55,-45,100,-100,100l9705,200v-55,,-100,-45,-100,-100c9605,45,9650,,9705,xe" fillcolor="black" strokeweight=".1pt">
                          <v:stroke joinstyle="bevel"/>
                          <v:path arrowok="t" o:connecttype="custom" o:connectlocs="15323,7620;0,7620;38384,0;38307,15240;69030,0;69030,15240;69030,0;107337,7620;92014,7620;130321,0;130321,15240;160967,0;160967,15240;160967,0;199351,7620;183951,7620;222335,0;222335,15240;252981,0;252981,15240;252981,0;291288,7620;275965,7620;314273,0;314273,15240;344918,0;344995,15240;344918,0;383302,7620;367979,7620;406287,0;406287,15240;436932,0;436932,15240;436932,0;475240,7620;459917,7620;498301,0;498224,15240;528946,0;528946,15240;528946,0;567254,7620;551931,7620;590238,0;590238,15240;620884,0;620884,15240;620884,0;659268,7620;643868,7620;682252,0;682252,15240;712898,0;712898,15240;712898,0;751205,7620;735882,7620" o:connectangles="0,0,0,0,0,0,0,0,0,0,0,0,0,0,0,0,0,0,0,0,0,0,0,0,0,0,0,0,0,0,0,0,0,0,0,0,0,0,0,0,0,0,0,0,0,0,0,0,0,0,0,0,0,0,0,0,0,0"/>
                          <o:lock v:ext="edit" verticies="t"/>
                        </v:shape>
                        <v:line id="Line 164" o:spid="_x0000_s1084" style="position:absolute;flip:x y;visibility:visible;mso-wrap-style:square" from="8686,8166" to="11595,10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" strokeweight=".6pt">
                          <v:stroke endcap="round"/>
                        </v:line>
                        <v:group id="Group 234" o:spid="_x0000_s1085" style="position:absolute;left:165;top:546;width:22656;height:11493" coordorigin="292,419" coordsize="22656,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Group 235" o:spid="_x0000_s1086" style="position:absolute;left:292;top:419;width:22656;height:11493" coordorigin="292,419" coordsize="22656,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rect id="Rectangle 165" o:spid="_x0000_s1087" style="position:absolute;left:8737;top:8966;width:883;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3pk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DrXemTEAAAA3AAAAA8A&#10;AAAAAAAAAAAAAAAABwIAAGRycy9kb3ducmV2LnhtbFBLBQYAAAAAAwADALcAAAD4AgAAAAA=&#10;" filled="f" stroked="f">
                              <v:textbox inset="0,0,0,0">
                                <w:txbxContent>
                                  <w:p w:rsidR="00BD0ECA" w:rsidRDefault="00BD0ECA" w:rsidP="00D84F54">
                                    <w:r>
                                      <w:rPr>
                                        <w:rFonts w:ascii="Times New Roman" w:hAnsi="Times New Roman" w:cs="Times New Roman"/>
                                        <w:color w:val="000000"/>
                                        <w:sz w:val="20"/>
                                        <w:szCs w:val="20"/>
                                      </w:rPr>
                                      <w:t xml:space="preserve"> a</w:t>
                                    </w:r>
                                  </w:p>
                                </w:txbxContent>
                              </v:textbox>
                            </v:rect>
                            <v:group id="Group 237" o:spid="_x0000_s1088"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239" o:spid="_x0000_s1089"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rect id="Rectangle 154" o:spid="_x0000_s1090" style="position:absolute;left:9309;top:2641;width:1670;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DT2wwAAANwAAAAPAAAAZHJzL2Rvd25yZXYueG1sRE/LasJA&#10;FN0X/IfhCt3ViUGK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gnQ09sMAAADcAAAADwAA&#10;AAAAAAAAAAAAAAAHAgAAZHJzL2Rvd25yZXYueG1sUEsFBgAAAAADAAMAtwAAAPcCAAAAAA==&#10;" filled="f" stroked="f">
                                  <v:textbox inset="0,0,0,0">
                                    <w:txbxContent>
                                      <w:p w:rsidR="00BD0ECA" w:rsidRDefault="00BD0ECA" w:rsidP="00D84F54">
                                        <w:r>
                                          <w:rPr>
                                            <w:rFonts w:ascii="Times New Roman" w:hAnsi="Times New Roman" w:cs="Times New Roman"/>
                                            <w:color w:val="000000"/>
                                            <w:sz w:val="20"/>
                                            <w:szCs w:val="20"/>
                                          </w:rPr>
                                          <w:t xml:space="preserve"> +q</w:t>
                                        </w:r>
                                      </w:p>
                                    </w:txbxContent>
                                  </v:textbox>
                                </v:rect>
                                <v:group id="Group 241" o:spid="_x0000_s1091" style="position:absolute;left:292;top:419;width:22656;height:10718" coordorigin="292,419" coordsize="22656,10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rect id="Rectangle 152" o:spid="_x0000_s1092" style="position:absolute;left:20320;top:419;width:151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g8axQAAANwAAAAPAAAAZHJzL2Rvd25yZXYueG1sRI9Pi8Iw&#10;FMTvwn6H8Ba8aWpZ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Ad6g8axQAAANwAAAAP&#10;AAAAAAAAAAAAAAAAAAcCAABkcnMvZG93bnJldi54bWxQSwUGAAAAAAMAAwC3AAAA+QIAAAAA&#10;" filled="f" stroked="f">
                                    <v:textbox inset="0,0,0,0">
                                      <w:txbxContent>
                                        <w:p w:rsidR="00BD0ECA" w:rsidRDefault="00BD0ECA" w:rsidP="00D84F54">
                                          <w:r>
                                            <w:rPr>
                                              <w:rFonts w:ascii="Times New Roman" w:hAnsi="Times New Roman" w:cs="Times New Roman"/>
                                              <w:b/>
                                              <w:bCs/>
                                              <w:color w:val="000000"/>
                                              <w:sz w:val="20"/>
                                              <w:szCs w:val="20"/>
                                            </w:rPr>
                                            <w:t xml:space="preserve"> M</w:t>
                                          </w:r>
                                        </w:p>
                                      </w:txbxContent>
                                    </v:textbox>
                                  </v:rect>
                                  <v:group id="Group 243" o:spid="_x0000_s1093" style="position:absolute;left:292;top:1587;width:22656;height:9550" coordorigin="292,1587" coordsize="22656,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244" o:spid="_x0000_s1094" style="position:absolute;left:292;top:1587;width:22656;height:9550" coordorigin="228,1651" coordsize="22656,9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Freeform 144" o:spid="_x0000_s1095" style="position:absolute;left:11512;top:6870;width:4020;height:4007;visibility:visible;mso-wrap-style:square;v-text-anchor:top" coordsize="63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" path="m2,l33,1,65,3,96,7r32,5l158,20r30,8l218,38r28,11l274,62r28,13l328,91r26,16l379,124r24,19l426,163r21,21l469,206r19,23l507,252r18,25l541,303r16,26l571,356r12,28l595,413r10,29l613,472r7,30l626,533r4,32l633,597r,32l590,630r-1,-30l587,570r-4,-29l578,512r-7,-28l564,456,554,429,544,402,532,376,519,350,505,326,489,302,473,279,456,257,437,236,418,215,397,196,376,177,354,160,330,144,306,128,282,114,257,101,231,89,204,79,176,70,148,62,120,55,91,50,62,46,32,44,1,43,2,xm1,58r30,l60,61r29,3l118,69r27,7l173,84r26,9l225,103r26,11l275,127r24,14l323,156r22,16l367,189r21,18l408,226r19,20l445,266r17,22l477,310r16,24l506,358r13,24l530,408r11,26l550,461r7,27l564,516r5,28l572,572r3,29l575,631r-14,l560,602r-2,-28l555,546r-5,-27l543,492r-7,-27l527,439,517,414,506,389,494,365,480,342,466,319,450,297,434,276,416,256,398,236,378,218,358,200,337,183,315,168,292,153,269,140,245,127,220,116,194,106,169,97,142,90,115,84,87,79,59,75,31,73,,72,1,58xe" fillcolor="black" strokeweight=".1pt">
                                        <v:stroke joinstyle="bevel"/>
                                        <v:path arrowok="t" o:connecttype="custom" o:connectlocs="41275,1905;100330,12700;156210,31115;208280,57785;255905,90805;297815,130810;333375,175895;362585,226060;384175,280670;397510,338455;401955,399415;372745,361950;362585,307340;345440,255270;320675,207010;289560,163195;252095,124460;209550,91440;163195,64135;111760,44450;57785,31750;635,27305;19685,36830;74930,43815;126365,59055;174625,80645;219075,109220;259080,143510;293370,182880;321310,227330;343535,275590;358140,327660;365125,381635;355600,382270;349250,329565;334645,278765;313690,231775;285750,188595;252730,149860;213995,116205;170815,88900;123190,67310;73025,53340;19685,46355" o:connectangles="0,0,0,0,0,0,0,0,0,0,0,0,0,0,0,0,0,0,0,0,0,0,0,0,0,0,0,0,0,0,0,0,0,0,0,0,0,0,0,0,0,0,0,0"/>
                                        <o:lock v:ext="edit" verticies="t"/>
                                      </v:shape>
                                      <v:shape id="Freeform 145" o:spid="_x0000_s1096" style="position:absolute;left:7537;top:6870;width:4020;height:4007;visibility:visible;mso-wrap-style:square;v-text-anchor:top" coordsize="63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" path="m,629l1,599,3,567,7,535r6,-31l20,474r8,-30l38,414,49,386,62,358,76,331,91,304r16,-26l125,254r19,-24l164,207r20,-22l206,164r23,-20l253,126r25,-18l303,92,330,76,357,62,385,50,414,38,443,28r30,-8l504,13,535,7,566,3,599,1,631,r1,43l602,44r-30,2l543,50r-29,5l485,61r-28,8l430,79,403,89r-26,12l352,114r-25,14l303,143r-23,17l258,177r-22,19l216,215r-20,20l178,257r-18,22l144,302r-15,24l114,350r-13,26l90,402,79,428r-9,28l62,483r-7,29l50,541r-4,29l44,600r-1,31l,629xm58,631r1,-31l61,571r4,-29l70,514r6,-27l84,459r9,-26l103,407r12,-25l127,357r14,-24l156,310r16,-23l189,266r18,-21l226,225r20,-19l267,188r22,-17l311,155r24,-15l359,126r24,-12l409,102,435,92r27,-9l489,75r28,-6l545,64r29,-4l603,58r30,l633,72r-29,1l576,75r-28,3l520,83r-27,6l466,97r-26,9l415,116r-25,11l366,139r-23,13l320,167r-22,15l277,199r-21,17l237,235r-19,19l201,275r-17,21l168,317r-14,23l140,363r-12,25l117,412r-10,26l98,463r-8,27l84,517r-5,27l75,572r-2,29l72,631r-14,xe" fillcolor="black" strokeweight=".1pt">
                                        <v:stroke joinstyle="bevel"/>
                                        <v:path arrowok="t" o:connecttype="custom" o:connectlocs="1905,360045;12700,300990;31115,245110;57785,193040;91440,146050;130810,104140;176530,68580;226695,39370;281305,17780;339725,4445;400685,0;363220,29210;307975,38735;255905,56515;207645,81280;163830,112395;124460,149225;91440,191770;64135,238760;44450,289560;31750,343535;27305,400685;37465,381000;44450,326390;59055,274955;80645,226695;109220,182245;143510,142875;183515,108585;227965,80010;276225,58420;328295,43815;382905,36830;383540,46355;330200,52705;279400,67310;232410,88265;189230,115570;150495,149225;116840,187960;88900,230505;67945,278130;53340,328295;46355,381635" o:connectangles="0,0,0,0,0,0,0,0,0,0,0,0,0,0,0,0,0,0,0,0,0,0,0,0,0,0,0,0,0,0,0,0,0,0,0,0,0,0,0,0,0,0,0,0"/>
                                        <o:lock v:ext="edit" verticies="t"/>
                                      </v:shape>
                                      <v:shape id="Freeform 146" o:spid="_x0000_s1097" style="position:absolute;left:15316;top:10737;width:7569;height:464;visibility:visible;mso-wrap-style:square;v-text-anchor:top" coordsize="119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" path="m,l1192,r,44l,44,,xm,58r1192,l1192,73,,73,,58xe" fillcolor="black" strokeweight=".1pt">
                                        <v:stroke joinstyle="bevel"/>
                                        <v:path arrowok="t" o:connecttype="custom" o:connectlocs="0,0;756920,0;756920,27940;0,27940;0,0;0,36830;756920,36830;756920,46355;0,46355;0,36830" o:connectangles="0,0,0,0,0,0,0,0,0,0"/>
                                        <o:lock v:ext="edit" verticies="t"/>
                                      </v:shape>
                                      <v:shape id="Freeform 147" o:spid="_x0000_s1098" style="position:absolute;left:228;top:10737;width:7569;height:464;visibility:visible;mso-wrap-style:square;v-text-anchor:top" coordsize="119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" path="m,l1192,r,44l,44,,xm,58r1192,l1192,73,,73,,58xe" fillcolor="black" strokeweight=".1pt">
                                        <v:stroke joinstyle="bevel"/>
                                        <v:path arrowok="t" o:connecttype="custom" o:connectlocs="0,0;756920,0;756920,27940;0,27940;0,0;0,36830;756920,36830;756920,46355;0,46355;0,36830" o:connectangles="0,0,0,0,0,0,0,0,0,0"/>
                                        <o:lock v:ext="edit" verticies="t"/>
                                      </v:shape>
                                      <v:line id="Line 150" o:spid="_x0000_s1099" style="position:absolute;flip:x;visibility:visible;mso-wrap-style:square" from="11487,1651" to="20256,10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" strokeweight=".8pt"/>
                                    </v:group>
                                    <v:shape id="Freeform 167" o:spid="_x0000_s1100" style="position:absolute;left:6280;top:4324;width:5264;height:51;visibility:visible;mso-wrap-style:square;v-text-anchor:top" coordsize="687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" path="m6837,67r,c6819,67,6804,52,6804,33v,-18,15,-33,33,-33l6837,v19,,33,15,33,33c6870,52,6856,67,6837,67xm6704,67r,c6685,67,6670,52,6670,33v,-18,15,-33,34,-33l6704,v18,,33,15,33,33c6737,52,6722,67,6704,67xm6570,67r,c6552,67,6537,52,6537,33v,-18,15,-33,33,-33l6570,v19,,34,15,34,33c6604,52,6589,67,6570,67xm6437,67r,c6418,67,6404,52,6404,33v,-18,14,-33,33,-33l6437,v18,,33,15,33,33c6470,52,6455,67,6437,67xm6304,67r-1,c6285,67,6270,52,6270,33v,-18,15,-33,33,-33l6304,v18,,33,15,33,33c6337,52,6322,67,6304,67xm6170,67r,c6152,67,6137,52,6137,33v,-18,15,-33,33,-33l6170,v19,,33,15,33,33c6203,52,6189,67,6170,67xm6037,67r,c6018,67,6003,52,6003,33v,-18,15,-33,34,-33l6037,v18,,33,15,33,33c6070,52,6055,67,6037,67xm5903,67r,c5885,67,5870,52,5870,33v,-18,15,-33,33,-33l5903,v19,,34,15,34,33c5937,52,5922,67,5903,67xm5770,67r,c5751,67,5737,52,5737,33v,-18,14,-33,33,-33l5770,v18,,33,15,33,33c5803,52,5788,67,5770,67xm5637,67r-1,c5618,67,5603,52,5603,33v,-18,15,-33,33,-33l5637,v18,,33,15,33,33c5670,52,5655,67,5637,67xm5503,67r,c5485,67,5470,52,5470,33v,-18,15,-33,33,-33l5503,v19,,33,15,33,33c5536,52,5522,67,5503,67xm5370,67r,c5351,67,5336,52,5336,33v,-18,15,-33,34,-33l5370,v18,,33,15,33,33c5403,52,5388,67,5370,67xm5236,67r,c5218,67,5203,52,5203,33v,-18,15,-33,33,-33l5236,v19,,34,15,34,33c5270,52,5255,67,5236,67xm5103,67r,c5084,67,5070,52,5070,33v,-18,14,-33,33,-33l5103,v18,,33,15,33,33c5136,52,5121,67,5103,67xm4970,67r-1,c4951,67,4936,52,4936,33v,-18,15,-33,33,-33l4970,v18,,33,15,33,33c5003,52,4988,67,4970,67xm4836,67r,c4818,67,4803,52,4803,33v,-18,15,-33,33,-33l4836,v19,,33,15,33,33c4869,52,4855,67,4836,67xm4703,67r,c4684,67,4669,52,4669,33v,-18,15,-33,34,-33l4703,v18,,33,15,33,33c4736,52,4721,67,4703,67xm4569,67r,c4551,67,4536,52,4536,33v,-18,15,-33,33,-33l4569,v19,,34,15,34,33c4603,52,4588,67,4569,67xm4436,67r,c4417,67,4403,52,4403,33v,-18,14,-33,33,-33l4436,v18,,33,15,33,33c4469,52,4454,67,4436,67xm4303,67r-1,c4284,67,4269,52,4269,33v,-18,15,-33,33,-33l4303,v18,,33,15,33,33c4336,52,4321,67,4303,67xm4169,67r,c4151,67,4136,52,4136,33v,-18,15,-33,33,-33l4169,v19,,33,15,33,33c4202,52,4188,67,4169,67xm4036,67r,c4017,67,4002,52,4002,33v,-18,15,-33,34,-33l4036,v18,,33,15,33,33c4069,52,4054,67,4036,67xm3902,67r,c3884,67,3869,52,3869,33v,-18,15,-33,33,-33l3902,v19,,34,15,34,33c3936,52,3921,67,3902,67xm3769,67r,c3750,67,3736,52,3736,33v,-18,14,-33,33,-33l3769,v18,,33,15,33,33c3802,52,3787,67,3769,67xm3636,67r-1,c3617,67,3602,52,3602,33v,-18,15,-33,33,-33l3636,v18,,33,15,33,33c3669,52,3654,67,3636,67xm3502,67r,c3484,67,3469,52,3469,33v,-18,15,-33,33,-33l3502,v19,,33,15,33,33c3535,52,3521,67,3502,67xm3369,67r,c3350,67,3335,52,3335,33v,-18,15,-33,34,-33l3369,v18,,33,15,33,33c3402,52,3387,67,3369,67xm3235,67r,c3217,67,3202,52,3202,33v,-18,15,-33,33,-33l3235,v19,,34,15,34,33c3269,52,3254,67,3235,67xm3102,67r,c3083,67,3069,52,3069,33v,-18,14,-33,33,-33l3102,v18,,33,15,33,33c3135,52,3120,67,3102,67xm2969,67r-1,c2950,67,2935,52,2935,33v,-18,15,-33,33,-33l2969,v18,,33,15,33,33c3002,52,2987,67,2969,67xm2835,67r,c2817,67,2802,52,2802,33v,-18,15,-33,33,-33l2835,v19,,33,15,33,33c2868,52,2854,67,2835,67xm2702,67r,c2683,67,2668,52,2668,33v,-18,15,-33,34,-33l2702,v18,,33,15,33,33c2735,52,2720,67,2702,67xm2568,67r,c2550,67,2535,52,2535,33v,-18,15,-33,33,-33l2568,v19,,34,15,34,33c2602,52,2587,67,2568,67xm2435,67r,c2416,67,2402,52,2402,33v,-18,14,-33,33,-33l2435,v18,,33,15,33,33c2468,52,2453,67,2435,67xm2302,67r-1,c2283,67,2268,52,2268,33v,-18,15,-33,33,-33l2302,v18,,33,15,33,33c2335,52,2320,67,2302,67xm2168,67r,c2150,67,2135,52,2135,33v,-18,15,-33,33,-33l2168,v19,,33,15,33,33c2201,52,2187,67,2168,67xm2035,67r,c2016,67,2001,52,2001,33v,-18,15,-33,34,-33l2035,v18,,33,15,33,33c2068,52,2053,67,2035,67xm1901,67r,c1883,67,1868,52,1868,33v,-18,15,-33,33,-33l1901,v19,,34,15,34,33c1935,52,1920,67,1901,67xm1768,67r,c1749,67,1735,52,1735,33v,-18,14,-33,33,-33l1768,v18,,33,15,33,33c1801,52,1786,67,1768,67xm1635,67r-1,c1616,67,1601,52,1601,33v,-18,15,-33,33,-33l1635,v18,,33,15,33,33c1668,52,1653,67,1635,67xm1501,67r,c1483,67,1468,52,1468,33v,-18,15,-33,33,-33l1501,v19,,33,15,33,33c1534,52,1520,67,1501,67xm1368,67r,c1349,67,1334,52,1334,33v,-18,15,-33,34,-33l1368,v18,,33,15,33,33c1401,52,1386,67,1368,67xm1234,67r,c1216,67,1201,52,1201,33v,-18,15,-33,33,-33l1234,v19,,34,15,34,33c1268,52,1253,67,1234,67xm1101,67r,c1082,67,1068,52,1068,33v,-18,14,-33,33,-33l1101,v18,,33,15,33,33c1134,52,1119,67,1101,67xm968,67r-1,c949,67,934,52,934,33,934,15,949,,967,r1,c986,,1001,15,1001,33v,19,-15,34,-33,34xm834,67r,c816,67,801,52,801,33,801,15,816,,834,r,c853,,867,15,867,33v,19,-14,34,-33,34xm701,67r,c682,67,667,52,667,33,667,15,682,,701,r,c719,,734,15,734,33v,19,-15,34,-33,34xm567,67r,c549,67,534,52,534,33,534,15,549,,567,r,c586,,601,15,601,33v,19,-15,34,-34,34xm434,67r,c415,67,401,52,401,33,401,15,415,,434,r,c452,,467,15,467,33v,19,-15,34,-33,34xm301,67r-1,c282,67,267,52,267,33,267,15,282,,300,r1,c319,,334,15,334,33v,19,-15,34,-33,34xm167,67r,c149,67,134,52,134,33,134,15,149,,167,r,c186,,200,15,200,33v,19,-14,34,-33,34xm34,67r,c15,67,,52,,33,,15,15,,34,r,c52,,67,15,67,33,67,52,52,67,34,67xe" fillcolor="black" strokeweight=".1pt">
                                      <v:stroke joinstyle="bevel"/>
                                      <v:path arrowok="t" o:connecttype="custom" o:connectlocs="526415,2502;513695,0;503427,0;490708,2502;482969,5080;472777,5080;472777,5080;465115,2502;452318,0;442127,0;429331,2502;421668,5080;411477,5080;411477,5080;403815,2502;391018,0;380751,0;368031,2502;360368,5080;350100,5080;350100,5080;342438,2502;329718,0;319450,0;306654,2502;298991,5080;288800,5080;288800,5080;281138,2502;268341,0;258150,0;245354,2502;237691,5080;227500,5080;227500,5080;219761,2502;207041,0;196773,0;184054,2502;176315,5080;166123,5080;166123,5080;158461,2502;145664,0;135473,0;122677,2502;115014,5080;104823,5080;104823,5080;97161,2502;84364,0;74097,0;61377,2502;53714,5080;43446,5080;43446,5080;35784,2502;23064,0;12796,0;0,2502" o:connectangles="0,0,0,0,0,0,0,0,0,0,0,0,0,0,0,0,0,0,0,0,0,0,0,0,0,0,0,0,0,0,0,0,0,0,0,0,0,0,0,0,0,0,0,0,0,0,0,0,0,0,0,0,0,0,0,0,0,0,0,0"/>
                                      <o:lock v:ext="edit" verticies="t"/>
                                    </v:shape>
                                    <v:shape id="Freeform 168" o:spid="_x0000_s1101" style="position:absolute;left:5867;top:4375;width:832;height:6273;visibility:visible;mso-wrap-style:square;v-text-anchor:top" coordsize="1086,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" path="m610,132r,c610,169,580,199,543,199v-37,,-67,-30,-67,-67l476,132v,-37,30,-67,67,-67c580,65,610,95,610,132xm610,399r,c610,436,580,466,543,466v-37,,-67,-30,-67,-67l476,399v,-37,30,-67,67,-67c580,332,610,362,610,399xm610,666r,c610,703,580,733,543,733v-37,,-67,-30,-67,-67l476,666v,-37,30,-67,67,-67c580,599,610,629,610,666xm610,933r,c610,969,580,999,543,999v-37,,-67,-30,-67,-66l476,933v,-37,30,-67,67,-67c580,866,610,896,610,933xm610,1199r,c610,1236,580,1266,543,1266v-37,,-67,-30,-67,-67l476,1199v,-36,30,-66,67,-66c580,1133,610,1163,610,1199xm610,1466r,c610,1503,580,1533,543,1533v-37,,-67,-30,-67,-67l476,1466v,-37,30,-67,67,-67c580,1399,610,1429,610,1466xm610,1733r,c610,1770,580,1800,543,1800v-37,,-67,-30,-67,-67l476,1733v,-37,30,-67,67,-67c580,1666,610,1696,610,1733xm610,2000r,c610,2037,580,2067,543,2067v-37,,-67,-30,-67,-67l476,2000v,-37,30,-67,67,-67c580,1933,610,1963,610,2000xm610,2267r,c610,2303,580,2333,543,2333v-37,,-67,-30,-67,-66l476,2267v,-37,30,-67,67,-67c580,2200,610,2230,610,2267xm610,2533r,c610,2570,580,2600,543,2600v-37,,-67,-30,-67,-67l476,2533v,-36,30,-66,67,-66c580,2467,610,2497,610,2533xm610,2800r,c610,2837,580,2867,543,2867v-37,,-67,-30,-67,-67l476,2800v,-37,30,-67,67,-67c580,2733,610,2763,610,2800xm610,3067r,c610,3104,580,3134,543,3134v-37,,-67,-30,-67,-67l476,3067v,-37,30,-67,67,-67c580,3000,610,3030,610,3067xm610,3334r,c610,3371,580,3401,543,3401v-37,,-67,-30,-67,-67l476,3334v,-37,30,-67,67,-67c580,3267,610,3297,610,3334xm610,3601r,c610,3637,580,3667,543,3667v-37,,-67,-30,-67,-66l476,3601v,-37,30,-67,67,-67c580,3534,610,3564,610,3601xm610,3867r,c610,3904,580,3934,543,3934v-37,,-67,-30,-67,-67l476,3867v,-36,30,-66,67,-66c580,3801,610,3831,610,3867xm610,4134r,c610,4171,580,4201,543,4201v-37,,-67,-30,-67,-67l476,4134v,-37,30,-67,67,-67c580,4067,610,4097,610,4134xm610,4401r,c610,4438,580,4468,543,4468v-37,,-67,-30,-67,-67l476,4401v,-37,30,-67,67,-67c580,4334,610,4364,610,4401xm610,4668r,c610,4705,580,4735,543,4735v-37,,-67,-30,-67,-67l476,4668v,-37,30,-67,67,-67c580,4601,610,4631,610,4668xm610,4935r,c610,4971,580,5001,543,5001v-37,,-67,-30,-67,-66l476,4935v,-37,30,-67,67,-67c580,4868,610,4898,610,4935xm610,5201r,c610,5238,580,5268,543,5268v-37,,-67,-30,-67,-67l476,5201v,-36,30,-66,67,-66c580,5135,610,5165,610,5201xm610,5468r,c610,5505,580,5535,543,5535v-37,,-67,-30,-67,-67l476,5468v,-37,30,-67,67,-67c580,5401,610,5431,610,5468xm610,5735r,c610,5772,580,5802,543,5802v-37,,-67,-30,-67,-67l476,5735v,-37,30,-67,67,-67c580,5668,610,5698,610,5735xm610,6002r,c610,6039,580,6069,543,6069v-37,,-67,-30,-67,-67l476,6002v,-37,30,-67,67,-67c580,5935,610,5965,610,6002xm610,6269r,c610,6305,580,6335,543,6335v-37,,-67,-30,-67,-66l476,6269v,-37,30,-67,67,-67c580,6202,610,6232,610,6269xm610,6535r,c610,6572,580,6602,543,6602v-37,,-67,-30,-67,-67l476,6535v,-36,30,-66,67,-66c580,6469,610,6499,610,6535xm610,6802r,c610,6839,580,6869,543,6869v-37,,-67,-30,-67,-67l476,6802v,-37,30,-67,67,-67c580,6735,610,6765,610,6802xm610,7069r,c610,7106,580,7136,543,7136v-37,,-67,-30,-67,-67l476,7069v,-37,30,-67,67,-67c580,7002,610,7032,610,7069xm610,7336r,c610,7373,580,7403,543,7403v-37,,-67,-30,-67,-67l476,7336v,-37,30,-67,67,-67c580,7269,610,7299,610,7336xm610,7603r,c610,7639,580,7669,543,7669v-37,,-67,-30,-67,-66l476,7603v,-37,30,-67,67,-67c580,7536,610,7566,610,7603xm610,7869r,c610,7906,580,7936,543,7936v-37,,-67,-30,-67,-67l476,7869v,-36,30,-66,67,-66c580,7803,610,7833,610,7869xm19,899l543,r524,899c1086,930,1075,971,1043,990v-31,18,-72,8,-91,-24l486,166r115,l134,966v-18,32,-59,42,-91,24c11,971,,930,19,899xm1067,7312l543,8211,19,7312c,7281,11,7240,43,7221v32,-18,73,-8,91,24l601,8045r-115,l952,7245v19,-32,60,-42,91,-24c1075,7240,1086,7281,1067,7312xe" fillcolor="black" strokeweight=".1pt">
                                      <v:stroke joinstyle="bevel"/>
                                      <v:path arrowok="t" o:connecttype="custom" o:connectlocs="36460,10086;46725,30486;36460,30486;46725,50887;41593,45768;41593,76331;46725,71288;36460,91612;46725,112013;36460,112013;46725,132414;41593,127294;41593,157934;46725,152815;36460,173215;46725,193540;36460,193540;46725,213940;41593,208821;41593,239460;46725,234341;36460,254742;46725,275143;36460,275143;46725,295467;41593,290424;41593,320987;46725,315868;36460,336268;46725,356669;36460,356669;46725,377070;41593,371951;41593,402513;46725,397394;36460,417795;46725,438196;36460,438196;46725,458596;41593,453477;41593,484040;46725,478997;36460,499321;46725,519722;36460,519722;46725,540123;41593,535004;41593,565643;46725,560524;36460,580924;46725,601249;36460,601249;41593,0;37226,12684;1455,68690;3294,551737;72921,553571" o:connectangles="0,0,0,0,0,0,0,0,0,0,0,0,0,0,0,0,0,0,0,0,0,0,0,0,0,0,0,0,0,0,0,0,0,0,0,0,0,0,0,0,0,0,0,0,0,0,0,0,0,0,0,0,0,0,0,0,0"/>
                                      <o:lock v:ext="edit" verticies="t"/>
                                    </v:shape>
                                  </v:group>
                                </v:group>
                              </v:group>
                              <v:rect id="Rectangle 170" o:spid="_x0000_s1102" style="position:absolute;left:5308;top:6686;width:64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5nHxQAAANwAAAAPAAAAZHJzL2Rvd25yZXYueG1sRI9Pi8Iw&#10;FMTvwn6H8Ba8aWphRa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CYM5nHxQAAANwAAAAP&#10;AAAAAAAAAAAAAAAAAAcCAABkcnMvZG93bnJldi54bWxQSwUGAAAAAAMAAwC3AAAA+QIAAAAA&#10;" filled="f" stroked="f">
                                <v:textbox inset="0,0,0,0">
                                  <w:txbxContent>
                                    <w:p w:rsidR="00BD0ECA" w:rsidRDefault="00BD0ECA" w:rsidP="00D84F54">
                                      <w:r>
                                        <w:rPr>
                                          <w:rFonts w:ascii="Times New Roman" w:hAnsi="Times New Roman" w:cs="Times New Roman"/>
                                          <w:i/>
                                          <w:iCs/>
                                          <w:color w:val="000000"/>
                                          <w:sz w:val="20"/>
                                          <w:szCs w:val="20"/>
                                        </w:rPr>
                                        <w:t>b</w:t>
                                      </w:r>
                                    </w:p>
                                  </w:txbxContent>
                                </v:textbox>
                              </v:rect>
                            </v:group>
                          </v:group>
                          <v:rect id="Rectangle 175" o:spid="_x0000_s1103" style="position:absolute;left:15563;top:3953;width:883;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zxcxQAAANwAAAAPAAAAZHJzL2Rvd25yZXYueG1sRI9Pi8Iw&#10;FMTvwn6H8Bb2pum6KF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D3fzxcxQAAANwAAAAP&#10;AAAAAAAAAAAAAAAAAAcCAABkcnMvZG93bnJldi54bWxQSwUGAAAAAAMAAwC3AAAA+QIAAAAA&#10;" filled="f" stroked="f">
                            <v:textbox inset="0,0,0,0">
                              <w:txbxContent>
                                <w:p w:rsidR="00BD0ECA" w:rsidRDefault="00BD0ECA" w:rsidP="00D84F54">
                                  <w:r>
                                    <w:rPr>
                                      <w:rFonts w:ascii="Times New Roman" w:hAnsi="Times New Roman" w:cs="Times New Roman"/>
                                      <w:b/>
                                      <w:bCs/>
                                      <w:color w:val="000000"/>
                                      <w:sz w:val="20"/>
                                      <w:szCs w:val="20"/>
                                    </w:rPr>
                                    <w:t xml:space="preserve"> r</w:t>
                                  </w:r>
                                </w:p>
                              </w:txbxContent>
                            </v:textbox>
                          </v:rect>
                        </v:group>
                      </v:group>
                      <v:shape id="Straight Arrow Connector 254" o:spid="_x0000_s1104" type="#_x0000_t32" style="position:absolute;left:11239;top:3810;width:108;height:67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" strokecolor="windowText" strokeweight=".5pt">
                        <v:stroke endarrow="oval" joinstyle="miter"/>
                      </v:shape>
                    </v:group>
                  </v:group>
                </v:group>
                <w10:wrap type="square"/>
              </v:group>
            </w:pict>
          </mc:Fallback>
        </mc:AlternateContent>
      </w:r>
      <w:r w:rsidRPr="005300AA">
        <w:rPr>
          <w:rFonts w:ascii="Times New Roman" w:eastAsia="Times New Roman" w:hAnsi="Times New Roman" w:cs="Times New Roman"/>
          <w:b/>
          <w:noProof/>
          <w:sz w:val="24"/>
          <w:szCs w:val="24"/>
        </w:rPr>
        <w:t>Bài 3: Tĩnh điện (4,0 điểm).</w:t>
      </w:r>
      <w:r w:rsidRPr="005300AA">
        <w:rPr>
          <w:rFonts w:ascii="Times New Roman" w:eastAsia="Times New Roman" w:hAnsi="Times New Roman" w:cs="Times New Roman"/>
          <w:noProof/>
          <w:sz w:val="24"/>
          <w:szCs w:val="24"/>
        </w:rPr>
        <w:t xml:space="preserve"> Một vật dẫn có dạng mặt phẳng có một chỗ lồi lên hình bán cầu bán kính a (tâm O bán cầu nằm trên mặt phẳng) được nối đất. Điện tích điểm q nằm trên trục đối xứng của hệ và cách mặt phẳng một khoảng b (biết b &gt; a). </w:t>
      </w:r>
    </w:p>
    <w:p w:rsidR="00D84F54" w:rsidRPr="005300AA" w:rsidRDefault="00D84F54" w:rsidP="00D84F54">
      <w:pPr>
        <w:widowControl w:val="0"/>
        <w:spacing w:line="360" w:lineRule="auto"/>
        <w:ind w:right="26"/>
        <w:jc w:val="both"/>
        <w:rPr>
          <w:rFonts w:ascii="Times New Roman" w:eastAsia="Times New Roman" w:hAnsi="Times New Roman" w:cs="Times New Roman"/>
          <w:noProof/>
          <w:sz w:val="24"/>
          <w:szCs w:val="24"/>
        </w:rPr>
      </w:pPr>
      <w:r w:rsidRPr="005300AA">
        <w:rPr>
          <w:rFonts w:ascii="Times New Roman" w:eastAsia="Times New Roman" w:hAnsi="Times New Roman" w:cs="Times New Roman"/>
          <w:noProof/>
          <w:sz w:val="24"/>
          <w:szCs w:val="24"/>
        </w:rPr>
        <w:t xml:space="preserve">a) Xác định điện thế </w:t>
      </w:r>
      <w:r w:rsidRPr="005300AA">
        <w:rPr>
          <w:rFonts w:ascii="Times New Roman" w:eastAsia="Times New Roman" w:hAnsi="Times New Roman" w:cs="Times New Roman"/>
          <w:noProof/>
          <w:sz w:val="24"/>
          <w:szCs w:val="24"/>
        </w:rPr>
        <w:t> tại một điểm M được xác định bởi tọa độ (r, φ) như hình 3.</w:t>
      </w:r>
      <w:r w:rsidRPr="005300AA">
        <w:rPr>
          <w:rFonts w:ascii="Times New Roman" w:hAnsi="Times New Roman" w:cs="Times New Roman"/>
          <w:b/>
          <w:noProof/>
          <w:sz w:val="24"/>
          <w:szCs w:val="24"/>
        </w:rPr>
        <w:t xml:space="preserve"> </w:t>
      </w:r>
    </w:p>
    <w:p w:rsidR="00D84F54" w:rsidRPr="005300AA" w:rsidRDefault="00D84F54" w:rsidP="00D84F54">
      <w:pPr>
        <w:widowControl w:val="0"/>
        <w:spacing w:line="360" w:lineRule="auto"/>
        <w:ind w:right="26"/>
        <w:jc w:val="both"/>
        <w:rPr>
          <w:rFonts w:ascii="Times New Roman" w:eastAsia="Times New Roman" w:hAnsi="Times New Roman" w:cs="Times New Roman"/>
          <w:noProof/>
          <w:sz w:val="24"/>
          <w:szCs w:val="24"/>
        </w:rPr>
      </w:pPr>
      <w:r w:rsidRPr="005300AA">
        <w:rPr>
          <w:rFonts w:ascii="Times New Roman" w:eastAsia="Times New Roman" w:hAnsi="Times New Roman" w:cs="Times New Roman"/>
          <w:noProof/>
          <w:sz w:val="24"/>
          <w:szCs w:val="24"/>
        </w:rPr>
        <w:t>b) Xác định điện tích hưởng ứng ở phần lồi lên của vật dẫn.</w:t>
      </w:r>
    </w:p>
    <w:p w:rsidR="000F61DC" w:rsidRPr="005300AA" w:rsidRDefault="000F61DC" w:rsidP="00D84F54">
      <w:pPr>
        <w:widowControl w:val="0"/>
        <w:spacing w:line="360" w:lineRule="auto"/>
        <w:ind w:right="26"/>
        <w:jc w:val="both"/>
        <w:rPr>
          <w:rFonts w:ascii="Times New Roman" w:hAnsi="Times New Roman" w:cs="Times New Roman"/>
          <w:b/>
          <w:sz w:val="24"/>
          <w:szCs w:val="24"/>
        </w:rPr>
      </w:pPr>
      <w:r w:rsidRPr="005300AA">
        <w:rPr>
          <w:rFonts w:ascii="Times New Roman" w:hAnsi="Times New Roman" w:cs="Times New Roman"/>
          <w:b/>
          <w:sz w:val="24"/>
          <w:szCs w:val="24"/>
        </w:rPr>
        <w:t>ĐÁP ÁN</w:t>
      </w:r>
    </w:p>
    <w:tbl>
      <w:tblPr>
        <w:tblStyle w:val="TableGrid"/>
        <w:tblW w:w="0" w:type="auto"/>
        <w:tblLook w:val="04A0" w:firstRow="1" w:lastRow="0" w:firstColumn="1" w:lastColumn="0" w:noHBand="0" w:noVBand="1"/>
      </w:tblPr>
      <w:tblGrid>
        <w:gridCol w:w="985"/>
        <w:gridCol w:w="8820"/>
        <w:gridCol w:w="985"/>
      </w:tblGrid>
      <w:tr w:rsidR="007F51B8" w:rsidRPr="005300AA" w:rsidTr="00454EB6">
        <w:trPr>
          <w:trHeight w:val="458"/>
        </w:trPr>
        <w:tc>
          <w:tcPr>
            <w:tcW w:w="10790" w:type="dxa"/>
            <w:gridSpan w:val="3"/>
          </w:tcPr>
          <w:p w:rsidR="007F51B8" w:rsidRPr="005300AA" w:rsidRDefault="00454EB6" w:rsidP="000F61DC">
            <w:pPr>
              <w:widowControl w:val="0"/>
              <w:spacing w:line="360" w:lineRule="auto"/>
              <w:ind w:right="26"/>
              <w:jc w:val="both"/>
              <w:rPr>
                <w:rFonts w:cs="Times New Roman"/>
                <w:b/>
                <w:sz w:val="24"/>
                <w:szCs w:val="24"/>
              </w:rPr>
            </w:pPr>
            <w:r w:rsidRPr="005300AA">
              <w:rPr>
                <w:rFonts w:eastAsia="Times New Roman" w:cs="Times New Roman"/>
                <w:b/>
                <w:noProof/>
                <w:sz w:val="24"/>
                <w:szCs w:val="24"/>
              </w:rPr>
              <w:t>Bài 3: Tĩnh điện (4,0 điểm).</w:t>
            </w:r>
          </w:p>
        </w:tc>
      </w:tr>
      <w:tr w:rsidR="007F51B8" w:rsidRPr="005300AA" w:rsidTr="00F345CF">
        <w:tc>
          <w:tcPr>
            <w:tcW w:w="985" w:type="dxa"/>
          </w:tcPr>
          <w:p w:rsidR="007F51B8" w:rsidRPr="005300AA" w:rsidRDefault="00BD0ECA" w:rsidP="00E423F5">
            <w:pPr>
              <w:widowControl w:val="0"/>
              <w:spacing w:line="360" w:lineRule="auto"/>
              <w:ind w:right="26" w:firstLine="0"/>
              <w:jc w:val="center"/>
              <w:rPr>
                <w:rFonts w:cs="Times New Roman"/>
                <w:b/>
                <w:sz w:val="24"/>
                <w:szCs w:val="24"/>
              </w:rPr>
            </w:pPr>
            <w:r w:rsidRPr="005300AA">
              <w:rPr>
                <w:rFonts w:cs="Times New Roman"/>
                <w:b/>
                <w:sz w:val="24"/>
                <w:szCs w:val="24"/>
              </w:rPr>
              <w:t>1.</w:t>
            </w:r>
          </w:p>
          <w:p w:rsidR="00BD0ECA" w:rsidRPr="005300AA" w:rsidRDefault="00BD0ECA" w:rsidP="00E423F5">
            <w:pPr>
              <w:widowControl w:val="0"/>
              <w:spacing w:line="360" w:lineRule="auto"/>
              <w:ind w:right="26" w:firstLine="0"/>
              <w:jc w:val="center"/>
              <w:rPr>
                <w:rFonts w:cs="Times New Roman"/>
                <w:b/>
                <w:sz w:val="24"/>
                <w:szCs w:val="24"/>
              </w:rPr>
            </w:pPr>
            <w:r w:rsidRPr="005300AA">
              <w:rPr>
                <w:rFonts w:cs="Times New Roman"/>
                <w:b/>
                <w:sz w:val="24"/>
                <w:szCs w:val="24"/>
              </w:rPr>
              <w:t>(2,0 đ)</w:t>
            </w: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3D6C46" w:rsidRPr="005300AA" w:rsidRDefault="003D6C46"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E423F5">
            <w:pPr>
              <w:widowControl w:val="0"/>
              <w:spacing w:line="360" w:lineRule="auto"/>
              <w:ind w:right="26" w:firstLine="0"/>
              <w:jc w:val="center"/>
              <w:rPr>
                <w:rFonts w:cs="Times New Roman"/>
                <w:b/>
                <w:sz w:val="24"/>
                <w:szCs w:val="24"/>
              </w:rPr>
            </w:pPr>
            <w:r w:rsidRPr="005300AA">
              <w:rPr>
                <w:rFonts w:cs="Times New Roman"/>
                <w:b/>
                <w:sz w:val="24"/>
                <w:szCs w:val="24"/>
              </w:rPr>
              <w:t>2.</w:t>
            </w:r>
          </w:p>
          <w:p w:rsidR="00BD0ECA" w:rsidRPr="005300AA" w:rsidRDefault="00BD0ECA" w:rsidP="00E423F5">
            <w:pPr>
              <w:widowControl w:val="0"/>
              <w:spacing w:line="360" w:lineRule="auto"/>
              <w:ind w:right="26" w:firstLine="0"/>
              <w:jc w:val="center"/>
              <w:rPr>
                <w:rFonts w:cs="Times New Roman"/>
                <w:b/>
                <w:sz w:val="24"/>
                <w:szCs w:val="24"/>
              </w:rPr>
            </w:pPr>
            <w:r w:rsidRPr="005300AA">
              <w:rPr>
                <w:rFonts w:cs="Times New Roman"/>
                <w:b/>
                <w:sz w:val="24"/>
                <w:szCs w:val="24"/>
              </w:rPr>
              <w:t>(2,0 đ)</w:t>
            </w:r>
          </w:p>
        </w:tc>
        <w:tc>
          <w:tcPr>
            <w:tcW w:w="8820" w:type="dxa"/>
          </w:tcPr>
          <w:p w:rsidR="007F51B8" w:rsidRPr="005300AA" w:rsidRDefault="007F51B8" w:rsidP="00454EB6">
            <w:pPr>
              <w:widowControl w:val="0"/>
              <w:spacing w:line="360" w:lineRule="auto"/>
              <w:ind w:right="26" w:firstLine="0"/>
              <w:jc w:val="both"/>
              <w:rPr>
                <w:rFonts w:cs="Times New Roman"/>
                <w:sz w:val="24"/>
                <w:szCs w:val="24"/>
              </w:rPr>
            </w:pPr>
            <w:r w:rsidRPr="005300AA">
              <w:rPr>
                <w:rFonts w:cs="Times New Roman"/>
                <w:noProof/>
                <w:sz w:val="24"/>
                <w:szCs w:val="24"/>
              </w:rPr>
              <w:lastRenderedPageBreak/>
              <mc:AlternateContent>
                <mc:Choice Requires="wps">
                  <w:drawing>
                    <wp:anchor distT="0" distB="0" distL="114300" distR="114300" simplePos="0" relativeHeight="251712512" behindDoc="0" locked="0" layoutInCell="1" allowOverlap="1" wp14:anchorId="1B20BA3C" wp14:editId="51953F73">
                      <wp:simplePos x="0" y="0"/>
                      <wp:positionH relativeFrom="column">
                        <wp:posOffset>3918585</wp:posOffset>
                      </wp:positionH>
                      <wp:positionV relativeFrom="paragraph">
                        <wp:posOffset>1053465</wp:posOffset>
                      </wp:positionV>
                      <wp:extent cx="252095" cy="272415"/>
                      <wp:effectExtent l="0" t="0" r="0" b="4445"/>
                      <wp:wrapNone/>
                      <wp:docPr id="2674" name="Text Box 2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Default="00BD0ECA" w:rsidP="007F51B8"/>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B20BA3C" id="Text Box 2674" o:spid="_x0000_s1105" type="#_x0000_t202" style="position:absolute;left:0;text-align:left;margin-left:308.55pt;margin-top:82.95pt;width:19.85pt;height:21.4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" filled="f" stroked="f">
                      <v:textbox style="mso-fit-shape-to-text:t">
                        <w:txbxContent>
                          <w:p w:rsidR="00BD0ECA" w:rsidRDefault="00BD0ECA" w:rsidP="007F51B8"/>
                        </w:txbxContent>
                      </v:textbox>
                    </v:shape>
                  </w:pict>
                </mc:Fallback>
              </mc:AlternateContent>
            </w:r>
            <w:r w:rsidRPr="005300AA">
              <w:rPr>
                <w:rFonts w:cs="Times New Roman"/>
                <w:b/>
                <w:sz w:val="24"/>
                <w:szCs w:val="24"/>
              </w:rPr>
              <w:t>1.</w:t>
            </w:r>
            <w:r w:rsidRPr="005300AA">
              <w:rPr>
                <w:rFonts w:cs="Times New Roman"/>
                <w:sz w:val="24"/>
                <w:szCs w:val="24"/>
              </w:rPr>
              <w:t xml:space="preserve"> Ta có thể coi trường tạo bởi điện tích q và các điện tích hưởng ứng trên bề mặt kim loại như là trường tạo bởi hệ của 4 điện tích :</w:t>
            </w:r>
          </w:p>
          <w:p w:rsidR="007F51B8" w:rsidRPr="005300AA" w:rsidRDefault="007F51B8" w:rsidP="00454EB6">
            <w:pPr>
              <w:widowControl w:val="0"/>
              <w:spacing w:line="360" w:lineRule="auto"/>
              <w:ind w:right="26" w:firstLine="0"/>
              <w:jc w:val="both"/>
              <w:rPr>
                <w:rFonts w:cs="Times New Roman"/>
                <w:sz w:val="24"/>
                <w:szCs w:val="24"/>
              </w:rPr>
            </w:pPr>
            <w:r w:rsidRPr="005300AA">
              <w:rPr>
                <w:rFonts w:cs="Times New Roman"/>
                <w:noProof/>
                <w:sz w:val="24"/>
                <w:szCs w:val="24"/>
              </w:rPr>
              <w:drawing>
                <wp:anchor distT="0" distB="0" distL="114300" distR="114300" simplePos="0" relativeHeight="251713536" behindDoc="0" locked="0" layoutInCell="1" allowOverlap="1" wp14:anchorId="65B00CB2" wp14:editId="2DE3F46A">
                  <wp:simplePos x="0" y="0"/>
                  <wp:positionH relativeFrom="column">
                    <wp:posOffset>4430305</wp:posOffset>
                  </wp:positionH>
                  <wp:positionV relativeFrom="paragraph">
                    <wp:posOffset>308520</wp:posOffset>
                  </wp:positionV>
                  <wp:extent cx="2438400" cy="2057400"/>
                  <wp:effectExtent l="0" t="0" r="0" b="0"/>
                  <wp:wrapSquare wrapText="bothSides"/>
                  <wp:docPr id="8085" name="Picture 8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38400" cy="2057400"/>
                          </a:xfrm>
                          <a:prstGeom prst="rect">
                            <a:avLst/>
                          </a:prstGeom>
                          <a:noFill/>
                          <a:ln>
                            <a:noFill/>
                          </a:ln>
                        </pic:spPr>
                      </pic:pic>
                    </a:graphicData>
                  </a:graphic>
                </wp:anchor>
              </w:drawing>
            </w:r>
            <w:r w:rsidRPr="005300AA">
              <w:rPr>
                <w:rFonts w:cs="Times New Roman"/>
                <w:sz w:val="24"/>
                <w:szCs w:val="24"/>
              </w:rPr>
              <w:t>+ Điện tích q.</w:t>
            </w:r>
          </w:p>
          <w:p w:rsidR="007F51B8" w:rsidRPr="005300AA" w:rsidRDefault="007F51B8" w:rsidP="00454EB6">
            <w:pPr>
              <w:widowControl w:val="0"/>
              <w:tabs>
                <w:tab w:val="left" w:pos="0"/>
              </w:tabs>
              <w:spacing w:line="360" w:lineRule="auto"/>
              <w:ind w:right="3655" w:firstLine="0"/>
              <w:jc w:val="both"/>
              <w:rPr>
                <w:rFonts w:cs="Times New Roman"/>
                <w:sz w:val="24"/>
                <w:szCs w:val="24"/>
              </w:rPr>
            </w:pPr>
            <w:r w:rsidRPr="005300AA">
              <w:rPr>
                <w:rFonts w:cs="Times New Roman"/>
                <w:sz w:val="24"/>
                <w:szCs w:val="24"/>
              </w:rPr>
              <w:t>+ Điệ</w:t>
            </w:r>
            <w:r w:rsidR="00454EB6" w:rsidRPr="005300AA">
              <w:rPr>
                <w:rFonts w:cs="Times New Roman"/>
                <w:sz w:val="24"/>
                <w:szCs w:val="24"/>
              </w:rPr>
              <w:t xml:space="preserve">n tích </w:t>
            </w:r>
            <w:r w:rsidRPr="005300AA">
              <w:rPr>
                <w:rFonts w:cs="Times New Roman"/>
                <w:sz w:val="24"/>
                <w:szCs w:val="24"/>
              </w:rPr>
              <w:t>q</w:t>
            </w:r>
            <w:r w:rsidRPr="005300AA">
              <w:rPr>
                <w:rFonts w:cs="Times New Roman"/>
                <w:sz w:val="24"/>
                <w:szCs w:val="24"/>
                <w:vertAlign w:val="subscript"/>
              </w:rPr>
              <w:t>1</w:t>
            </w:r>
            <w:r w:rsidR="00454EB6" w:rsidRPr="005300AA">
              <w:rPr>
                <w:rFonts w:cs="Times New Roman"/>
                <w:sz w:val="24"/>
                <w:szCs w:val="24"/>
              </w:rPr>
              <w:t xml:space="preserve"> = - q </w:t>
            </w:r>
            <w:r w:rsidRPr="005300AA">
              <w:rPr>
                <w:rFonts w:cs="Times New Roman"/>
                <w:sz w:val="24"/>
                <w:szCs w:val="24"/>
              </w:rPr>
              <w:t>là ảnh của điện tích q qua mặt phẳng dẫn điện, cách mặt phẳng dẫn điện một khoảng b.</w:t>
            </w:r>
          </w:p>
          <w:p w:rsidR="007F51B8" w:rsidRPr="005300AA" w:rsidRDefault="007F51B8" w:rsidP="00454EB6">
            <w:pPr>
              <w:widowControl w:val="0"/>
              <w:tabs>
                <w:tab w:val="left" w:pos="0"/>
              </w:tabs>
              <w:spacing w:line="360" w:lineRule="auto"/>
              <w:ind w:right="91" w:firstLine="0"/>
              <w:jc w:val="both"/>
              <w:rPr>
                <w:rFonts w:cs="Times New Roman"/>
                <w:sz w:val="24"/>
                <w:szCs w:val="24"/>
              </w:rPr>
            </w:pPr>
            <w:r w:rsidRPr="005300AA">
              <w:rPr>
                <w:rFonts w:cs="Times New Roman"/>
                <w:sz w:val="24"/>
                <w:szCs w:val="24"/>
              </w:rPr>
              <w:t>+ Điện tích – q</w:t>
            </w:r>
            <w:r w:rsidRPr="005300AA">
              <w:rPr>
                <w:rFonts w:cs="Times New Roman"/>
                <w:sz w:val="24"/>
                <w:szCs w:val="24"/>
                <w:vertAlign w:val="subscript"/>
              </w:rPr>
              <w:t>2</w:t>
            </w:r>
            <w:r w:rsidRPr="005300AA">
              <w:rPr>
                <w:rFonts w:cs="Times New Roman"/>
                <w:sz w:val="24"/>
                <w:szCs w:val="24"/>
              </w:rPr>
              <w:t xml:space="preserve"> là ảnh của điện tích q qua mặt cầu bán kính a, Cách tâm mặt cầu một khoảng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b</m:t>
                  </m:r>
                </m:den>
              </m:f>
            </m:oMath>
            <w:r w:rsidRPr="005300AA">
              <w:rPr>
                <w:rFonts w:cs="Times New Roman"/>
                <w:sz w:val="24"/>
                <w:szCs w:val="24"/>
              </w:rPr>
              <w:t xml:space="preserve">, độ lớn điện tích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q</m:t>
              </m:r>
            </m:oMath>
          </w:p>
          <w:p w:rsidR="007F51B8" w:rsidRPr="005300AA" w:rsidRDefault="007F51B8" w:rsidP="00454EB6">
            <w:pPr>
              <w:widowControl w:val="0"/>
              <w:spacing w:line="360" w:lineRule="auto"/>
              <w:ind w:right="-2" w:firstLine="0"/>
              <w:jc w:val="both"/>
              <w:rPr>
                <w:rFonts w:cs="Times New Roman"/>
                <w:sz w:val="24"/>
                <w:szCs w:val="24"/>
              </w:rPr>
            </w:pPr>
            <w:r w:rsidRPr="005300AA">
              <w:rPr>
                <w:rFonts w:cs="Times New Roman"/>
                <w:sz w:val="24"/>
                <w:szCs w:val="24"/>
              </w:rPr>
              <w:t>+ Điện tích +q'</w:t>
            </w:r>
            <w:r w:rsidRPr="005300AA">
              <w:rPr>
                <w:rFonts w:cs="Times New Roman"/>
                <w:sz w:val="24"/>
                <w:szCs w:val="24"/>
                <w:vertAlign w:val="subscript"/>
              </w:rPr>
              <w:t>2</w:t>
            </w:r>
            <w:r w:rsidRPr="005300AA">
              <w:rPr>
                <w:rFonts w:cs="Times New Roman"/>
                <w:sz w:val="24"/>
                <w:szCs w:val="24"/>
              </w:rPr>
              <w:t xml:space="preserve"> là ảnh của điện tích – q</w:t>
            </w:r>
            <w:r w:rsidRPr="005300AA">
              <w:rPr>
                <w:rFonts w:cs="Times New Roman"/>
                <w:sz w:val="24"/>
                <w:szCs w:val="24"/>
                <w:vertAlign w:val="subscript"/>
              </w:rPr>
              <w:t>2</w:t>
            </w:r>
            <w:r w:rsidRPr="005300AA">
              <w:rPr>
                <w:rFonts w:cs="Times New Roman"/>
                <w:sz w:val="24"/>
                <w:szCs w:val="24"/>
              </w:rPr>
              <w:t xml:space="preserve"> qua mặt phẳng dẫn điện. Với</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q</m:t>
              </m:r>
            </m:oMath>
            <w:r w:rsidRPr="005300AA">
              <w:rPr>
                <w:rFonts w:cs="Times New Roman"/>
                <w:sz w:val="24"/>
                <w:szCs w:val="24"/>
              </w:rPr>
              <w:t xml:space="preserve">, cách mặt phẳng dẫn điện một khoảng </w:t>
            </w:r>
            <m:oMath>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num>
                <m:den>
                  <m:r>
                    <w:rPr>
                      <w:rFonts w:ascii="Cambria Math" w:hAnsi="Cambria Math" w:cs="Times New Roman"/>
                      <w:sz w:val="24"/>
                      <w:szCs w:val="24"/>
                    </w:rPr>
                    <m:t>b</m:t>
                  </m:r>
                </m:den>
              </m:f>
            </m:oMath>
          </w:p>
          <w:p w:rsidR="007F51B8" w:rsidRPr="005300AA" w:rsidRDefault="00454EB6" w:rsidP="00454EB6">
            <w:pPr>
              <w:widowControl w:val="0"/>
              <w:spacing w:line="360" w:lineRule="auto"/>
              <w:ind w:firstLine="0"/>
              <w:rPr>
                <w:rFonts w:cs="Times New Roman"/>
                <w:sz w:val="24"/>
                <w:szCs w:val="24"/>
              </w:rPr>
            </w:pPr>
            <w:r w:rsidRPr="005300AA">
              <w:rPr>
                <w:rFonts w:cs="Times New Roman"/>
                <w:sz w:val="24"/>
                <w:szCs w:val="24"/>
              </w:rPr>
              <w:t xml:space="preserve">- </w:t>
            </w:r>
            <w:r w:rsidR="007F51B8" w:rsidRPr="005300AA">
              <w:rPr>
                <w:rFonts w:cs="Times New Roman"/>
                <w:sz w:val="24"/>
                <w:szCs w:val="24"/>
              </w:rPr>
              <w:t xml:space="preserve">Điện thế </w:t>
            </w:r>
            <w:r w:rsidR="007F51B8" w:rsidRPr="005300AA">
              <w:rPr>
                <w:rFonts w:cs="Times New Roman"/>
                <w:sz w:val="24"/>
                <w:szCs w:val="24"/>
              </w:rPr>
              <w:sym w:font="Symbol" w:char="F06A"/>
            </w:r>
            <w:r w:rsidR="007F51B8" w:rsidRPr="005300AA">
              <w:rPr>
                <w:rFonts w:cs="Times New Roman"/>
                <w:sz w:val="24"/>
                <w:szCs w:val="24"/>
              </w:rPr>
              <w:t xml:space="preserve"> của trườ</w:t>
            </w:r>
            <w:r w:rsidR="00275847" w:rsidRPr="005300AA">
              <w:rPr>
                <w:rFonts w:cs="Times New Roman"/>
                <w:sz w:val="24"/>
                <w:szCs w:val="24"/>
              </w:rPr>
              <w:t>ng</w:t>
            </w:r>
            <w:r w:rsidR="000D6ABF">
              <w:rPr>
                <w:rFonts w:cs="Times New Roman"/>
                <w:sz w:val="24"/>
                <w:szCs w:val="24"/>
              </w:rPr>
              <w:t xml:space="preserve"> tại M</w:t>
            </w:r>
            <w:r w:rsidR="00275847" w:rsidRPr="005300AA">
              <w:rPr>
                <w:rFonts w:cs="Times New Roman"/>
                <w:sz w:val="24"/>
                <w:szCs w:val="24"/>
              </w:rPr>
              <w:t>:</w:t>
            </w:r>
            <w:r w:rsidR="000D6ABF">
              <w:rPr>
                <w:rFonts w:cs="Times New Roman"/>
                <w:sz w:val="24"/>
                <w:szCs w:val="24"/>
              </w:rPr>
              <w:t xml:space="preserve"> </w:t>
            </w:r>
            <m:oMath>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q</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den>
              </m:f>
              <m:r>
                <w:rPr>
                  <w:rFonts w:ascii="Cambria Math" w:hAnsi="Cambria Math" w:cs="Times New Roman"/>
                  <w:sz w:val="24"/>
                  <w:szCs w:val="24"/>
                </w:rPr>
                <m:t>-</m:t>
              </m:r>
              <m:r>
                <w:rPr>
                  <w:rFonts w:ascii="Cambria Math" w:hAnsi="Cambria Math" w:cs="Times New Roman"/>
                  <w:sz w:val="24"/>
                  <w:szCs w:val="24"/>
                </w:rPr>
                <m:t>k</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den>
              </m:f>
              <m:r>
                <w:rPr>
                  <w:rFonts w:ascii="Cambria Math" w:hAnsi="Cambria Math" w:cs="Times New Roman"/>
                  <w:sz w:val="24"/>
                  <w:szCs w:val="24"/>
                </w:rPr>
                <m:t>+</m:t>
              </m:r>
              <m:r>
                <w:rPr>
                  <w:rFonts w:ascii="Cambria Math" w:hAnsi="Cambria Math" w:cs="Times New Roman"/>
                  <w:sz w:val="24"/>
                  <w:szCs w:val="24"/>
                </w:rPr>
                <m:t>k</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m:t>
                          </m:r>
                        </m:sup>
                      </m:sSup>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3</m:t>
                      </m:r>
                    </m:sub>
                  </m:sSub>
                </m:den>
              </m:f>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q</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4</m:t>
                      </m:r>
                    </m:sub>
                  </m:sSub>
                </m:den>
              </m:f>
            </m:oMath>
            <w:r w:rsidR="000D6ABF" w:rsidRPr="005300AA">
              <w:rPr>
                <w:rFonts w:cs="Times New Roman"/>
                <w:sz w:val="24"/>
                <w:szCs w:val="24"/>
              </w:rPr>
              <w:t xml:space="preserve"> </w:t>
            </w:r>
            <w:r w:rsidR="00275847" w:rsidRPr="005300AA">
              <w:rPr>
                <w:rFonts w:cs="Times New Roman"/>
                <w:sz w:val="24"/>
                <w:szCs w:val="24"/>
              </w:rPr>
              <w:t xml:space="preserve"> </w:t>
            </w:r>
          </w:p>
          <w:p w:rsidR="007F51B8" w:rsidRPr="005300AA" w:rsidRDefault="007F51B8" w:rsidP="00454EB6">
            <w:pPr>
              <w:widowControl w:val="0"/>
              <w:spacing w:line="360" w:lineRule="auto"/>
              <w:ind w:firstLine="0"/>
              <w:rPr>
                <w:rFonts w:asciiTheme="minorHAnsi" w:eastAsia="Times New Roman" w:hAnsiTheme="minorHAnsi" w:cs="Times New Roman"/>
                <w:sz w:val="24"/>
                <w:szCs w:val="24"/>
              </w:rPr>
            </w:pPr>
            <w:r w:rsidRPr="005300AA">
              <w:rPr>
                <w:rFonts w:cs="Times New Roman"/>
                <w:sz w:val="24"/>
                <w:szCs w:val="24"/>
              </w:rPr>
              <w:t xml:space="preserve">Hay : </w:t>
            </w:r>
            <w:r w:rsidRPr="005300AA">
              <w:rPr>
                <w:rFonts w:asciiTheme="minorHAnsi" w:eastAsia="Times New Roman" w:hAnsiTheme="minorHAnsi" w:cs="Times New Roman"/>
                <w:position w:val="-36"/>
                <w:sz w:val="24"/>
                <w:szCs w:val="24"/>
              </w:rPr>
              <w:object w:dxaOrig="3540" w:dyaOrig="864">
                <v:shape id="_x0000_i1038" type="#_x0000_t75" style="width:178.05pt;height:43.4pt" o:ole="">
                  <v:imagedata r:id="rId36" o:title=""/>
                </v:shape>
                <o:OLEObject Type="Embed" ProgID="Equation.DSMT4" ShapeID="_x0000_i1038" DrawAspect="Content" ObjectID="_1749495020" r:id="rId37"/>
              </w:object>
            </w:r>
          </w:p>
          <w:p w:rsidR="00454EB6" w:rsidRPr="005300AA" w:rsidRDefault="00454EB6" w:rsidP="007F51B8">
            <w:pPr>
              <w:widowControl w:val="0"/>
              <w:spacing w:line="360" w:lineRule="auto"/>
              <w:ind w:firstLine="374"/>
              <w:rPr>
                <w:rFonts w:asciiTheme="minorHAnsi" w:eastAsia="Times New Roman" w:hAnsiTheme="minorHAnsi" w:cs="Times New Roman"/>
                <w:sz w:val="24"/>
                <w:szCs w:val="24"/>
              </w:rPr>
            </w:pPr>
            <w:r w:rsidRPr="005300AA">
              <w:rPr>
                <w:rFonts w:asciiTheme="minorHAnsi" w:eastAsia="Times New Roman" w:hAnsiTheme="minorHAnsi" w:cs="Times New Roman"/>
                <w:sz w:val="24"/>
                <w:szCs w:val="24"/>
              </w:rPr>
              <w:t xml:space="preserve">Với: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br.sinφ</m:t>
                  </m:r>
                </m:e>
              </m:rad>
            </m:oMath>
            <w:r w:rsidRPr="005300AA">
              <w:rPr>
                <w:rFonts w:asciiTheme="minorHAnsi" w:eastAsia="Times New Roman" w:hAnsiTheme="minorHAnsi"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br.sinφ</m:t>
                  </m:r>
                </m:e>
              </m:rad>
            </m:oMath>
            <w:r w:rsidRPr="005300AA">
              <w:rPr>
                <w:rFonts w:asciiTheme="minorHAnsi" w:eastAsia="Times New Roman" w:hAnsiTheme="minorHAnsi" w:cs="Times New Roman"/>
                <w:sz w:val="24"/>
                <w:szCs w:val="24"/>
              </w:rPr>
              <w:t>;</w:t>
            </w:r>
          </w:p>
          <w:p w:rsidR="00454EB6" w:rsidRPr="005300AA" w:rsidRDefault="00454EB6" w:rsidP="007F51B8">
            <w:pPr>
              <w:widowControl w:val="0"/>
              <w:spacing w:line="360" w:lineRule="auto"/>
              <w:ind w:firstLine="374"/>
              <w:rPr>
                <w:rFonts w:cs="Times New Roman"/>
                <w:sz w:val="24"/>
                <w:szCs w:val="24"/>
              </w:rPr>
            </w:pPr>
            <w:r w:rsidRPr="005300AA">
              <w:rPr>
                <w:rFonts w:asciiTheme="minorHAnsi" w:eastAsia="Times New Roman" w:hAnsiTheme="minorHAnsi"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b'r.sinφ</m:t>
                  </m:r>
                </m:e>
              </m:rad>
            </m:oMath>
            <w:r w:rsidRPr="005300AA">
              <w:rPr>
                <w:rFonts w:asciiTheme="minorHAnsi" w:eastAsia="Times New Roman" w:hAnsiTheme="minorHAnsi" w:cs="Times New Roman"/>
                <w:sz w:val="24"/>
                <w:szCs w:val="24"/>
              </w:rPr>
              <w:t>;</w:t>
            </w:r>
            <m:oMath>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ad>
                <m:radPr>
                  <m:degHide m:val="1"/>
                  <m:ctrlPr>
                    <w:rPr>
                      <w:rFonts w:ascii="Cambria Math" w:eastAsia="Times New Roman" w:hAnsi="Cambria Math" w:cs="Times New Roman"/>
                      <w:i/>
                      <w:sz w:val="24"/>
                      <w:szCs w:val="24"/>
                    </w:rPr>
                  </m:ctrlPr>
                </m:radPr>
                <m:deg/>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r</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b'r.sinφ</m:t>
                  </m:r>
                </m:e>
              </m:rad>
            </m:oMath>
          </w:p>
          <w:p w:rsidR="007F51B8" w:rsidRPr="005300AA" w:rsidRDefault="007F51B8" w:rsidP="00454EB6">
            <w:pPr>
              <w:widowControl w:val="0"/>
              <w:tabs>
                <w:tab w:val="left" w:pos="5938"/>
              </w:tabs>
              <w:spacing w:line="360" w:lineRule="auto"/>
              <w:ind w:right="90" w:firstLine="0"/>
              <w:jc w:val="both"/>
              <w:rPr>
                <w:rFonts w:cs="Times New Roman"/>
                <w:sz w:val="24"/>
                <w:szCs w:val="24"/>
              </w:rPr>
            </w:pPr>
            <w:r w:rsidRPr="005300AA">
              <w:rPr>
                <w:rFonts w:cs="Times New Roman"/>
                <w:noProof/>
                <w:sz w:val="24"/>
                <w:szCs w:val="24"/>
              </w:rPr>
              <w:lastRenderedPageBreak/>
              <w:drawing>
                <wp:anchor distT="0" distB="0" distL="114300" distR="114300" simplePos="0" relativeHeight="251714560" behindDoc="0" locked="0" layoutInCell="1" allowOverlap="1" wp14:anchorId="1D2441A1" wp14:editId="12F67D08">
                  <wp:simplePos x="0" y="0"/>
                  <wp:positionH relativeFrom="column">
                    <wp:posOffset>2785745</wp:posOffset>
                  </wp:positionH>
                  <wp:positionV relativeFrom="paragraph">
                    <wp:posOffset>109562</wp:posOffset>
                  </wp:positionV>
                  <wp:extent cx="2743200" cy="2133600"/>
                  <wp:effectExtent l="0" t="0" r="0" b="0"/>
                  <wp:wrapSquare wrapText="bothSides"/>
                  <wp:docPr id="8086" name="Picture 8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43200" cy="2133600"/>
                          </a:xfrm>
                          <a:prstGeom prst="rect">
                            <a:avLst/>
                          </a:prstGeom>
                          <a:noFill/>
                          <a:ln>
                            <a:noFill/>
                          </a:ln>
                        </pic:spPr>
                      </pic:pic>
                    </a:graphicData>
                  </a:graphic>
                </wp:anchor>
              </w:drawing>
            </w:r>
            <w:r w:rsidRPr="005300AA">
              <w:rPr>
                <w:rFonts w:cs="Times New Roman"/>
                <w:b/>
                <w:sz w:val="24"/>
                <w:szCs w:val="24"/>
              </w:rPr>
              <w:t>2.</w:t>
            </w:r>
            <w:r w:rsidRPr="005300AA">
              <w:rPr>
                <w:rFonts w:cs="Times New Roman"/>
                <w:sz w:val="24"/>
                <w:szCs w:val="24"/>
              </w:rPr>
              <w:t xml:space="preserve"> Các véc tơ cường độ điện trường do các điện tích q, –q</w:t>
            </w:r>
            <w:r w:rsidRPr="005300AA">
              <w:rPr>
                <w:rFonts w:cs="Times New Roman"/>
                <w:sz w:val="24"/>
                <w:szCs w:val="24"/>
                <w:vertAlign w:val="subscript"/>
              </w:rPr>
              <w:t>2</w:t>
            </w:r>
            <w:r w:rsidRPr="005300AA">
              <w:rPr>
                <w:rFonts w:cs="Times New Roman"/>
                <w:sz w:val="24"/>
                <w:szCs w:val="24"/>
              </w:rPr>
              <w:t>, q’</w:t>
            </w:r>
            <w:r w:rsidRPr="005300AA">
              <w:rPr>
                <w:rFonts w:cs="Times New Roman"/>
                <w:sz w:val="24"/>
                <w:szCs w:val="24"/>
                <w:vertAlign w:val="subscript"/>
              </w:rPr>
              <w:t>2</w:t>
            </w:r>
            <w:r w:rsidRPr="005300AA">
              <w:rPr>
                <w:rFonts w:cs="Times New Roman"/>
                <w:sz w:val="24"/>
                <w:szCs w:val="24"/>
              </w:rPr>
              <w:t>, -q</w:t>
            </w:r>
            <w:r w:rsidRPr="005300AA">
              <w:rPr>
                <w:rFonts w:cs="Times New Roman"/>
                <w:sz w:val="24"/>
                <w:szCs w:val="24"/>
                <w:vertAlign w:val="subscript"/>
              </w:rPr>
              <w:t>1</w:t>
            </w:r>
            <w:r w:rsidRPr="005300AA">
              <w:rPr>
                <w:rFonts w:cs="Times New Roman"/>
                <w:sz w:val="24"/>
                <w:szCs w:val="24"/>
              </w:rPr>
              <w:t xml:space="preserve"> gây ra tại điểm N (x,0,0) trên mặt phẳng của vật dẫn có phương, chiều như hình vẽ.</w:t>
            </w:r>
          </w:p>
          <w:p w:rsidR="007F51B8" w:rsidRPr="005300AA" w:rsidRDefault="00454EB6" w:rsidP="00454EB6">
            <w:pPr>
              <w:widowControl w:val="0"/>
              <w:spacing w:line="360" w:lineRule="auto"/>
              <w:ind w:right="4168" w:firstLine="0"/>
              <w:jc w:val="both"/>
              <w:rPr>
                <w:rFonts w:cs="Times New Roman"/>
                <w:sz w:val="24"/>
                <w:szCs w:val="24"/>
              </w:rPr>
            </w:pPr>
            <w:r w:rsidRPr="005300AA">
              <w:rPr>
                <w:rFonts w:cs="Times New Roman"/>
                <w:sz w:val="24"/>
                <w:szCs w:val="24"/>
              </w:rPr>
              <w:t xml:space="preserve">- </w:t>
            </w:r>
            <w:r w:rsidR="007F51B8" w:rsidRPr="005300AA">
              <w:rPr>
                <w:rFonts w:cs="Times New Roman"/>
                <w:sz w:val="24"/>
                <w:szCs w:val="24"/>
              </w:rPr>
              <w:t xml:space="preserve">Độ lớn : </w:t>
            </w:r>
            <w:r w:rsidR="007F51B8" w:rsidRPr="005300AA">
              <w:rPr>
                <w:rFonts w:asciiTheme="minorHAnsi" w:eastAsia="Times New Roman" w:hAnsiTheme="minorHAnsi" w:cs="Times New Roman"/>
                <w:position w:val="-34"/>
                <w:sz w:val="24"/>
                <w:szCs w:val="24"/>
              </w:rPr>
              <w:object w:dxaOrig="2856" w:dyaOrig="756">
                <v:shape id="_x0000_i1039" type="#_x0000_t75" style="width:143.1pt;height:37.85pt" o:ole="">
                  <v:imagedata r:id="rId39" o:title=""/>
                </v:shape>
                <o:OLEObject Type="Embed" ProgID="Equation.DSMT4" ShapeID="_x0000_i1039" DrawAspect="Content" ObjectID="_1749495021" r:id="rId40"/>
              </w:object>
            </w:r>
          </w:p>
          <w:p w:rsidR="00454EB6" w:rsidRPr="005300AA" w:rsidRDefault="00454EB6" w:rsidP="00454EB6">
            <w:pPr>
              <w:widowControl w:val="0"/>
              <w:spacing w:line="360" w:lineRule="auto"/>
              <w:ind w:right="4168" w:firstLine="0"/>
              <w:jc w:val="both"/>
              <w:rPr>
                <w:rFonts w:cs="Times New Roman"/>
                <w:sz w:val="24"/>
                <w:szCs w:val="24"/>
              </w:rPr>
            </w:pPr>
            <w:r w:rsidRPr="005300AA">
              <w:rPr>
                <w:rFonts w:cs="Times New Roman"/>
                <w:sz w:val="24"/>
                <w:szCs w:val="24"/>
              </w:rPr>
              <w:t xml:space="preserve">- </w:t>
            </w:r>
            <w:r w:rsidR="007F51B8" w:rsidRPr="005300AA">
              <w:rPr>
                <w:rFonts w:cs="Times New Roman"/>
                <w:sz w:val="24"/>
                <w:szCs w:val="24"/>
              </w:rPr>
              <w:t xml:space="preserve">Cường độ điện trường tổng hợp có phương vuông góc với mặt vật dẫn, có chiều như hình vẽ. </w:t>
            </w:r>
          </w:p>
          <w:p w:rsidR="00454EB6" w:rsidRPr="005300AA" w:rsidRDefault="007F51B8" w:rsidP="00454EB6">
            <w:pPr>
              <w:widowControl w:val="0"/>
              <w:spacing w:line="360" w:lineRule="auto"/>
              <w:ind w:right="4168" w:firstLine="0"/>
              <w:jc w:val="both"/>
              <w:rPr>
                <w:rFonts w:cs="Times New Roman"/>
                <w:sz w:val="24"/>
                <w:szCs w:val="24"/>
              </w:rPr>
            </w:pPr>
            <w:r w:rsidRPr="005300AA">
              <w:rPr>
                <w:rFonts w:cs="Times New Roman"/>
                <w:sz w:val="24"/>
                <w:szCs w:val="24"/>
              </w:rPr>
              <w:t xml:space="preserve">Độ lớn : </w:t>
            </w:r>
            <w:r w:rsidRPr="005300AA">
              <w:rPr>
                <w:rFonts w:asciiTheme="minorHAnsi" w:eastAsia="Times New Roman" w:hAnsiTheme="minorHAnsi" w:cs="Times New Roman"/>
                <w:position w:val="-14"/>
                <w:sz w:val="24"/>
                <w:szCs w:val="24"/>
              </w:rPr>
              <w:object w:dxaOrig="2520" w:dyaOrig="396">
                <v:shape id="_x0000_i1040" type="#_x0000_t75" style="width:126.5pt;height:19.4pt" o:ole="">
                  <v:imagedata r:id="rId41" o:title=""/>
                </v:shape>
                <o:OLEObject Type="Embed" ProgID="Equation.DSMT4" ShapeID="_x0000_i1040" DrawAspect="Content" ObjectID="_1749495022" r:id="rId42"/>
              </w:object>
            </w:r>
          </w:p>
          <w:p w:rsidR="00F46F8B" w:rsidRDefault="007F51B8" w:rsidP="0009460B">
            <w:pPr>
              <w:widowControl w:val="0"/>
              <w:spacing w:line="360" w:lineRule="auto"/>
              <w:ind w:right="4168" w:firstLine="0"/>
              <w:jc w:val="both"/>
              <w:rPr>
                <w:rFonts w:cs="Times New Roman"/>
                <w:sz w:val="24"/>
                <w:szCs w:val="24"/>
              </w:rPr>
            </w:pPr>
            <w:r w:rsidRPr="005300AA">
              <w:rPr>
                <w:rFonts w:cs="Times New Roman"/>
                <w:sz w:val="24"/>
                <w:szCs w:val="24"/>
              </w:rPr>
              <w:t>Từ hình vẽ</w:t>
            </w:r>
            <w:r w:rsidR="0009460B" w:rsidRPr="005300AA">
              <w:rPr>
                <w:rFonts w:cs="Times New Roman"/>
                <w:sz w:val="24"/>
                <w:szCs w:val="24"/>
              </w:rPr>
              <w:t xml:space="preserve"> :</w:t>
            </w:r>
          </w:p>
          <w:p w:rsidR="00454EB6" w:rsidRPr="005300AA" w:rsidRDefault="0009460B" w:rsidP="0009460B">
            <w:pPr>
              <w:widowControl w:val="0"/>
              <w:spacing w:line="360" w:lineRule="auto"/>
              <w:ind w:right="4168" w:firstLine="0"/>
              <w:jc w:val="both"/>
              <w:rPr>
                <w:rFonts w:cs="Times New Roman"/>
                <w:sz w:val="24"/>
                <w:szCs w:val="24"/>
              </w:rPr>
            </w:pPr>
            <w:r w:rsidRPr="005300AA">
              <w:rPr>
                <w:rFonts w:cs="Times New Roman"/>
                <w:sz w:val="24"/>
                <w:szCs w:val="24"/>
              </w:rPr>
              <w:t xml:space="preserve">   </w:t>
            </w:r>
            <w:r w:rsidR="007F51B8" w:rsidRPr="005300AA">
              <w:rPr>
                <w:rFonts w:cs="Times New Roman"/>
                <w:sz w:val="24"/>
                <w:szCs w:val="24"/>
              </w:rPr>
              <w:t xml:space="preserve">  </w:t>
            </w:r>
            <w:r w:rsidR="007F51B8" w:rsidRPr="005300AA">
              <w:rPr>
                <w:rFonts w:asciiTheme="minorHAnsi" w:eastAsia="Times New Roman" w:hAnsiTheme="minorHAnsi" w:cs="Times New Roman"/>
                <w:position w:val="-34"/>
                <w:sz w:val="24"/>
                <w:szCs w:val="24"/>
              </w:rPr>
              <w:object w:dxaOrig="4056" w:dyaOrig="756">
                <v:shape id="_x0000_i1128" type="#_x0000_t75" style="width:203pt;height:37.85pt" o:ole="">
                  <v:imagedata r:id="rId43" o:title=""/>
                </v:shape>
                <o:OLEObject Type="Embed" ProgID="Equation.DSMT4" ShapeID="_x0000_i1128" DrawAspect="Content" ObjectID="_1749495023" r:id="rId44"/>
              </w:object>
            </w:r>
          </w:p>
          <w:p w:rsidR="007F51B8" w:rsidRPr="005300AA" w:rsidRDefault="007F51B8" w:rsidP="00454EB6">
            <w:pPr>
              <w:widowControl w:val="0"/>
              <w:spacing w:line="360" w:lineRule="auto"/>
              <w:ind w:right="-3" w:firstLine="0"/>
              <w:jc w:val="both"/>
              <w:rPr>
                <w:rFonts w:cs="Times New Roman"/>
                <w:sz w:val="24"/>
                <w:szCs w:val="24"/>
              </w:rPr>
            </w:pPr>
            <w:r w:rsidRPr="005300AA">
              <w:rPr>
                <w:rFonts w:cs="Times New Roman"/>
                <w:sz w:val="24"/>
                <w:szCs w:val="24"/>
              </w:rPr>
              <w:t xml:space="preserve">Từ đó : </w:t>
            </w:r>
            <w:r w:rsidRPr="005300AA">
              <w:rPr>
                <w:rFonts w:asciiTheme="minorHAnsi" w:eastAsia="Times New Roman" w:hAnsiTheme="minorHAnsi" w:cs="Times New Roman"/>
                <w:position w:val="-50"/>
                <w:sz w:val="24"/>
                <w:szCs w:val="24"/>
              </w:rPr>
              <w:object w:dxaOrig="3372" w:dyaOrig="924">
                <v:shape id="_x0000_i1124" type="#_x0000_t75" style="width:168.95pt;height:46.15pt" o:ole="">
                  <v:imagedata r:id="rId45" o:title=""/>
                </v:shape>
                <o:OLEObject Type="Embed" ProgID="Equation.DSMT4" ShapeID="_x0000_i1124" DrawAspect="Content" ObjectID="_1749495024" r:id="rId46"/>
              </w:object>
            </w:r>
            <w:r w:rsidRPr="005300AA">
              <w:rPr>
                <w:rFonts w:cs="Times New Roman"/>
                <w:sz w:val="24"/>
                <w:szCs w:val="24"/>
              </w:rPr>
              <w:t xml:space="preserve">    với </w:t>
            </w:r>
            <w:r w:rsidRPr="005300AA">
              <w:rPr>
                <w:rFonts w:asciiTheme="minorHAnsi" w:eastAsia="Times New Roman" w:hAnsiTheme="minorHAnsi" w:cs="Times New Roman"/>
                <w:position w:val="-26"/>
                <w:sz w:val="24"/>
                <w:szCs w:val="24"/>
              </w:rPr>
              <w:object w:dxaOrig="1644" w:dyaOrig="720">
                <v:shape id="_x0000_i1125" type="#_x0000_t75" style="width:82.1pt;height:36pt" o:ole="">
                  <v:imagedata r:id="rId47" o:title=""/>
                </v:shape>
                <o:OLEObject Type="Embed" ProgID="Equation.DSMT4" ShapeID="_x0000_i1125" DrawAspect="Content" ObjectID="_1749495025" r:id="rId48"/>
              </w:object>
            </w:r>
            <w:r w:rsidRPr="005300AA">
              <w:rPr>
                <w:rFonts w:cs="Times New Roman"/>
                <w:sz w:val="24"/>
                <w:szCs w:val="24"/>
              </w:rPr>
              <w:t xml:space="preserve">    </w:t>
            </w:r>
          </w:p>
          <w:p w:rsidR="007F51B8" w:rsidRPr="005300AA" w:rsidRDefault="00454EB6" w:rsidP="00454EB6">
            <w:pPr>
              <w:widowControl w:val="0"/>
              <w:spacing w:line="360" w:lineRule="auto"/>
              <w:ind w:right="-3" w:firstLine="0"/>
              <w:jc w:val="both"/>
              <w:rPr>
                <w:rFonts w:cs="Times New Roman"/>
                <w:sz w:val="24"/>
                <w:szCs w:val="24"/>
              </w:rPr>
            </w:pPr>
            <w:r w:rsidRPr="005300AA">
              <w:rPr>
                <w:rFonts w:cs="Times New Roman"/>
                <w:sz w:val="24"/>
                <w:szCs w:val="24"/>
              </w:rPr>
              <w:t xml:space="preserve">- </w:t>
            </w:r>
            <w:r w:rsidR="007F51B8" w:rsidRPr="005300AA">
              <w:rPr>
                <w:rFonts w:cs="Times New Roman"/>
                <w:sz w:val="24"/>
                <w:szCs w:val="24"/>
              </w:rPr>
              <w:t xml:space="preserve">Điện tích hưởng ứng trên </w:t>
            </w:r>
            <w:r w:rsidRPr="005300AA">
              <w:rPr>
                <w:rFonts w:cs="Times New Roman"/>
                <w:sz w:val="24"/>
                <w:szCs w:val="24"/>
              </w:rPr>
              <w:t xml:space="preserve">phần </w:t>
            </w:r>
            <w:r w:rsidR="007F51B8" w:rsidRPr="005300AA">
              <w:rPr>
                <w:rFonts w:cs="Times New Roman"/>
                <w:sz w:val="24"/>
                <w:szCs w:val="24"/>
              </w:rPr>
              <w:t>mặt</w:t>
            </w:r>
            <w:r w:rsidRPr="005300AA">
              <w:rPr>
                <w:rFonts w:cs="Times New Roman"/>
                <w:sz w:val="24"/>
                <w:szCs w:val="24"/>
              </w:rPr>
              <w:t xml:space="preserve"> phẳng của</w:t>
            </w:r>
            <w:r w:rsidR="007F51B8" w:rsidRPr="005300AA">
              <w:rPr>
                <w:rFonts w:cs="Times New Roman"/>
                <w:sz w:val="24"/>
                <w:szCs w:val="24"/>
              </w:rPr>
              <w:t xml:space="preserve"> vật dẫn :</w:t>
            </w:r>
          </w:p>
          <w:p w:rsidR="007F51B8" w:rsidRPr="005300AA" w:rsidRDefault="007F51B8" w:rsidP="007F51B8">
            <w:pPr>
              <w:widowControl w:val="0"/>
              <w:spacing w:line="360" w:lineRule="auto"/>
              <w:ind w:right="-3" w:firstLine="720"/>
              <w:jc w:val="both"/>
              <w:rPr>
                <w:rFonts w:cs="Times New Roman"/>
                <w:sz w:val="24"/>
                <w:szCs w:val="24"/>
              </w:rPr>
            </w:pPr>
            <w:r w:rsidRPr="005300AA">
              <w:rPr>
                <w:rFonts w:asciiTheme="minorHAnsi" w:eastAsia="Times New Roman" w:hAnsiTheme="minorHAnsi" w:cs="Times New Roman"/>
                <w:position w:val="-36"/>
                <w:sz w:val="24"/>
                <w:szCs w:val="24"/>
              </w:rPr>
              <w:object w:dxaOrig="2196" w:dyaOrig="864">
                <v:shape id="_x0000_i1044" type="#_x0000_t75" style="width:108.9pt;height:43.4pt" o:ole="">
                  <v:imagedata r:id="rId49" o:title=""/>
                </v:shape>
                <o:OLEObject Type="Embed" ProgID="Equation.DSMT4" ShapeID="_x0000_i1044" DrawAspect="Content" ObjectID="_1749495026" r:id="rId50"/>
              </w:object>
            </w:r>
            <w:r w:rsidRPr="005300AA">
              <w:rPr>
                <w:rFonts w:cs="Times New Roman"/>
                <w:sz w:val="24"/>
                <w:szCs w:val="24"/>
              </w:rPr>
              <w:t>. Với ds = 2</w:t>
            </w:r>
            <w:r w:rsidRPr="005300AA">
              <w:rPr>
                <w:rFonts w:cs="Times New Roman"/>
                <w:sz w:val="24"/>
                <w:szCs w:val="24"/>
              </w:rPr>
              <w:sym w:font="Symbol" w:char="F070"/>
            </w:r>
            <w:r w:rsidRPr="005300AA">
              <w:rPr>
                <w:rFonts w:cs="Times New Roman"/>
                <w:sz w:val="24"/>
                <w:szCs w:val="24"/>
              </w:rPr>
              <w:t>xdx ; 4k</w:t>
            </w:r>
            <w:r w:rsidRPr="005300AA">
              <w:rPr>
                <w:rFonts w:cs="Times New Roman"/>
                <w:sz w:val="24"/>
                <w:szCs w:val="24"/>
              </w:rPr>
              <w:sym w:font="Symbol" w:char="F070"/>
            </w:r>
            <w:r w:rsidRPr="005300AA">
              <w:rPr>
                <w:rFonts w:cs="Times New Roman"/>
                <w:sz w:val="24"/>
                <w:szCs w:val="24"/>
              </w:rPr>
              <w:sym w:font="Symbol" w:char="F065"/>
            </w:r>
            <w:r w:rsidRPr="005300AA">
              <w:rPr>
                <w:rFonts w:cs="Times New Roman"/>
                <w:sz w:val="24"/>
                <w:szCs w:val="24"/>
                <w:vertAlign w:val="subscript"/>
              </w:rPr>
              <w:t>0</w:t>
            </w:r>
            <w:r w:rsidRPr="005300AA">
              <w:rPr>
                <w:rFonts w:cs="Times New Roman"/>
                <w:sz w:val="24"/>
                <w:szCs w:val="24"/>
              </w:rPr>
              <w:t xml:space="preserve"> = 1 </w:t>
            </w:r>
          </w:p>
          <w:p w:rsidR="007F51B8" w:rsidRPr="005300AA" w:rsidRDefault="007F51B8" w:rsidP="007F51B8">
            <w:pPr>
              <w:widowControl w:val="0"/>
              <w:spacing w:line="360" w:lineRule="auto"/>
              <w:ind w:right="-3" w:firstLine="720"/>
              <w:jc w:val="both"/>
              <w:rPr>
                <w:rFonts w:cs="Times New Roman"/>
                <w:sz w:val="24"/>
                <w:szCs w:val="24"/>
              </w:rPr>
            </w:pPr>
            <w:r w:rsidRPr="005300AA">
              <w:rPr>
                <w:rFonts w:asciiTheme="minorHAnsi" w:eastAsia="Times New Roman" w:hAnsiTheme="minorHAnsi" w:cs="Times New Roman"/>
                <w:position w:val="-50"/>
                <w:sz w:val="24"/>
                <w:szCs w:val="24"/>
              </w:rPr>
              <w:object w:dxaOrig="4620" w:dyaOrig="1008">
                <v:shape id="_x0000_i1045" type="#_x0000_t75" style="width:231.7pt;height:49.85pt" o:ole="">
                  <v:imagedata r:id="rId51" o:title=""/>
                </v:shape>
                <o:OLEObject Type="Embed" ProgID="Equation.DSMT4" ShapeID="_x0000_i1045" DrawAspect="Content" ObjectID="_1749495027" r:id="rId52"/>
              </w:object>
            </w:r>
          </w:p>
          <w:p w:rsidR="007F51B8" w:rsidRPr="005300AA" w:rsidRDefault="007F51B8" w:rsidP="007F51B8">
            <w:pPr>
              <w:widowControl w:val="0"/>
              <w:spacing w:line="360" w:lineRule="auto"/>
              <w:ind w:right="-3"/>
              <w:jc w:val="both"/>
              <w:rPr>
                <w:rFonts w:cs="Times New Roman"/>
                <w:sz w:val="24"/>
                <w:szCs w:val="24"/>
              </w:rPr>
            </w:pPr>
            <w:r w:rsidRPr="005300AA">
              <w:rPr>
                <w:rFonts w:cs="Times New Roman"/>
                <w:sz w:val="24"/>
                <w:szCs w:val="24"/>
              </w:rPr>
              <w:t xml:space="preserve"> Lấy tích phân ta được: </w:t>
            </w:r>
            <w:r w:rsidRPr="005300AA">
              <w:rPr>
                <w:rFonts w:asciiTheme="minorHAnsi" w:eastAsia="Times New Roman" w:hAnsiTheme="minorHAnsi" w:cs="Times New Roman"/>
                <w:position w:val="-34"/>
                <w:sz w:val="24"/>
                <w:szCs w:val="24"/>
              </w:rPr>
              <w:object w:dxaOrig="1836" w:dyaOrig="804">
                <v:shape id="_x0000_i1046" type="#_x0000_t75" style="width:91.45pt;height:40.6pt" o:ole="">
                  <v:imagedata r:id="rId53" o:title=""/>
                </v:shape>
                <o:OLEObject Type="Embed" ProgID="Equation.DSMT4" ShapeID="_x0000_i1046" DrawAspect="Content" ObjectID="_1749495028" r:id="rId54"/>
              </w:object>
            </w:r>
          </w:p>
          <w:p w:rsidR="007F51B8" w:rsidRPr="005300AA" w:rsidRDefault="00454EB6" w:rsidP="003D6C46">
            <w:pPr>
              <w:widowControl w:val="0"/>
              <w:spacing w:line="360" w:lineRule="auto"/>
              <w:ind w:right="-3" w:firstLine="0"/>
              <w:jc w:val="both"/>
              <w:rPr>
                <w:rFonts w:cs="Times New Roman"/>
                <w:b/>
                <w:sz w:val="24"/>
                <w:szCs w:val="24"/>
              </w:rPr>
            </w:pPr>
            <w:r w:rsidRPr="005300AA">
              <w:rPr>
                <w:rFonts w:cs="Times New Roman"/>
                <w:sz w:val="24"/>
                <w:szCs w:val="24"/>
              </w:rPr>
              <w:t xml:space="preserve">- </w:t>
            </w:r>
            <w:r w:rsidR="007F51B8" w:rsidRPr="005300AA">
              <w:rPr>
                <w:rFonts w:cs="Times New Roman"/>
                <w:sz w:val="24"/>
                <w:szCs w:val="24"/>
              </w:rPr>
              <w:t>Điện tích hưởng ứng ở</w:t>
            </w:r>
            <w:r w:rsidRPr="005300AA">
              <w:rPr>
                <w:rFonts w:cs="Times New Roman"/>
                <w:sz w:val="24"/>
                <w:szCs w:val="24"/>
              </w:rPr>
              <w:t xml:space="preserve"> </w:t>
            </w:r>
            <w:r w:rsidR="007F51B8" w:rsidRPr="005300AA">
              <w:rPr>
                <w:rFonts w:cs="Times New Roman"/>
                <w:sz w:val="24"/>
                <w:szCs w:val="24"/>
              </w:rPr>
              <w:t>chỗ lồi lên:</w:t>
            </w:r>
            <w:r w:rsidR="003D6C46">
              <w:rPr>
                <w:rFonts w:cs="Times New Roman"/>
                <w:sz w:val="24"/>
                <w:szCs w:val="24"/>
              </w:rPr>
              <w:t xml:space="preserve"> </w:t>
            </w:r>
            <w:r w:rsidR="007F51B8" w:rsidRPr="005300AA">
              <w:rPr>
                <w:rFonts w:asciiTheme="minorHAnsi" w:eastAsia="Times New Roman" w:hAnsiTheme="minorHAnsi" w:cs="Times New Roman"/>
                <w:position w:val="-34"/>
                <w:sz w:val="24"/>
                <w:szCs w:val="24"/>
              </w:rPr>
              <w:object w:dxaOrig="3480" w:dyaOrig="804">
                <v:shape id="_x0000_i1047" type="#_x0000_t75" style="width:174.5pt;height:40.6pt" o:ole="">
                  <v:imagedata r:id="rId55" o:title=""/>
                </v:shape>
                <o:OLEObject Type="Embed" ProgID="Equation.DSMT4" ShapeID="_x0000_i1047" DrawAspect="Content" ObjectID="_1749495029" r:id="rId56"/>
              </w:object>
            </w:r>
          </w:p>
        </w:tc>
        <w:tc>
          <w:tcPr>
            <w:tcW w:w="985" w:type="dxa"/>
          </w:tcPr>
          <w:p w:rsidR="007F51B8" w:rsidRPr="005300AA" w:rsidRDefault="007F51B8" w:rsidP="000F61DC">
            <w:pPr>
              <w:widowControl w:val="0"/>
              <w:spacing w:line="360" w:lineRule="auto"/>
              <w:ind w:right="26"/>
              <w:jc w:val="both"/>
              <w:rPr>
                <w:rFonts w:cs="Times New Roman"/>
                <w:b/>
                <w:sz w:val="24"/>
                <w:szCs w:val="24"/>
              </w:rPr>
            </w:pPr>
          </w:p>
          <w:p w:rsidR="00BD0ECA" w:rsidRPr="005300AA" w:rsidRDefault="00BD0ECA" w:rsidP="000F61DC">
            <w:pPr>
              <w:widowControl w:val="0"/>
              <w:spacing w:line="360" w:lineRule="auto"/>
              <w:ind w:right="26"/>
              <w:jc w:val="both"/>
              <w:rPr>
                <w:rFonts w:cs="Times New Roman"/>
                <w:b/>
                <w:sz w:val="24"/>
                <w:szCs w:val="24"/>
              </w:rPr>
            </w:pPr>
          </w:p>
          <w:p w:rsidR="00BD0ECA" w:rsidRPr="005300AA" w:rsidRDefault="00BD0ECA" w:rsidP="000F61DC">
            <w:pPr>
              <w:widowControl w:val="0"/>
              <w:spacing w:line="360" w:lineRule="auto"/>
              <w:ind w:right="26"/>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p>
          <w:p w:rsidR="00BD0ECA" w:rsidRPr="005300AA" w:rsidRDefault="00BD0ECA"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09460B" w:rsidRPr="005300AA" w:rsidRDefault="0009460B"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r w:rsidRPr="005300AA">
              <w:rPr>
                <w:rFonts w:cs="Times New Roman"/>
                <w:b/>
                <w:sz w:val="24"/>
                <w:szCs w:val="24"/>
              </w:rPr>
              <w:t>0,25 đ</w:t>
            </w: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r w:rsidRPr="005300AA">
              <w:rPr>
                <w:rFonts w:cs="Times New Roman"/>
                <w:b/>
                <w:sz w:val="24"/>
                <w:szCs w:val="24"/>
              </w:rPr>
              <w:t>0,5 đ</w:t>
            </w: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p>
          <w:p w:rsidR="00E423F5" w:rsidRPr="005300AA" w:rsidRDefault="00E423F5" w:rsidP="00BD0ECA">
            <w:pPr>
              <w:widowControl w:val="0"/>
              <w:spacing w:line="360" w:lineRule="auto"/>
              <w:ind w:right="26" w:firstLine="0"/>
              <w:jc w:val="both"/>
              <w:rPr>
                <w:rFonts w:cs="Times New Roman"/>
                <w:b/>
                <w:sz w:val="24"/>
                <w:szCs w:val="24"/>
              </w:rPr>
            </w:pPr>
            <w:r w:rsidRPr="005300AA">
              <w:rPr>
                <w:rFonts w:cs="Times New Roman"/>
                <w:b/>
                <w:sz w:val="24"/>
                <w:szCs w:val="24"/>
              </w:rPr>
              <w:t>0,25 đ</w:t>
            </w:r>
          </w:p>
        </w:tc>
      </w:tr>
    </w:tbl>
    <w:p w:rsidR="007F51B8" w:rsidRPr="005300AA" w:rsidRDefault="007F51B8" w:rsidP="000F61DC">
      <w:pPr>
        <w:widowControl w:val="0"/>
        <w:spacing w:line="360" w:lineRule="auto"/>
        <w:ind w:right="26"/>
        <w:jc w:val="both"/>
        <w:rPr>
          <w:rFonts w:ascii="Times New Roman" w:hAnsi="Times New Roman" w:cs="Times New Roman"/>
          <w:b/>
          <w:sz w:val="24"/>
          <w:szCs w:val="24"/>
        </w:rPr>
      </w:pP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b/>
          <w:bCs/>
          <w:noProof/>
          <w:sz w:val="24"/>
          <w:szCs w:val="24"/>
          <w:lang w:val="nl-NL"/>
        </w:rPr>
      </w:pPr>
      <w:r w:rsidRPr="005300AA">
        <w:rPr>
          <w:rFonts w:ascii="Times New Roman" w:hAnsi="Times New Roman" w:cs="Times New Roman"/>
          <w:b/>
          <w:bCs/>
          <w:noProof/>
          <w:sz w:val="24"/>
          <w:szCs w:val="24"/>
          <w:lang w:val="nl-NL"/>
        </w:rPr>
        <w:lastRenderedPageBreak/>
        <w:t>Bài 4: Nhiệt học (4,0 điểm)</w:t>
      </w: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noProof/>
          <w:sz w:val="24"/>
          <w:szCs w:val="24"/>
        </w:rPr>
        <mc:AlternateContent>
          <mc:Choice Requires="wpg">
            <w:drawing>
              <wp:anchor distT="0" distB="0" distL="114300" distR="114300" simplePos="0" relativeHeight="251729920" behindDoc="0" locked="0" layoutInCell="1" allowOverlap="1" wp14:anchorId="15275095" wp14:editId="204B3235">
                <wp:simplePos x="0" y="0"/>
                <wp:positionH relativeFrom="column">
                  <wp:posOffset>4838700</wp:posOffset>
                </wp:positionH>
                <wp:positionV relativeFrom="paragraph">
                  <wp:posOffset>10160</wp:posOffset>
                </wp:positionV>
                <wp:extent cx="1822450" cy="1809750"/>
                <wp:effectExtent l="0" t="0" r="6350" b="0"/>
                <wp:wrapSquare wrapText="bothSides"/>
                <wp:docPr id="255" name="Group 255"/>
                <wp:cNvGraphicFramePr/>
                <a:graphic xmlns:a="http://schemas.openxmlformats.org/drawingml/2006/main">
                  <a:graphicData uri="http://schemas.microsoft.com/office/word/2010/wordprocessingGroup">
                    <wpg:wgp>
                      <wpg:cNvGrpSpPr/>
                      <wpg:grpSpPr>
                        <a:xfrm>
                          <a:off x="0" y="0"/>
                          <a:ext cx="1822450" cy="1809750"/>
                          <a:chOff x="0" y="0"/>
                          <a:chExt cx="1822450" cy="1809750"/>
                        </a:xfrm>
                      </wpg:grpSpPr>
                      <pic:pic xmlns:pic="http://schemas.openxmlformats.org/drawingml/2006/picture">
                        <pic:nvPicPr>
                          <pic:cNvPr id="2624" name="Picture 262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822450" cy="1617980"/>
                          </a:xfrm>
                          <a:prstGeom prst="rect">
                            <a:avLst/>
                          </a:prstGeom>
                        </pic:spPr>
                      </pic:pic>
                      <wps:wsp>
                        <wps:cNvPr id="2625" name="Text Box 2"/>
                        <wps:cNvSpPr txBox="1">
                          <a:spLocks noChangeArrowheads="1"/>
                        </wps:cNvSpPr>
                        <wps:spPr bwMode="auto">
                          <a:xfrm>
                            <a:off x="539750" y="1536700"/>
                            <a:ext cx="647700" cy="273050"/>
                          </a:xfrm>
                          <a:prstGeom prst="rect">
                            <a:avLst/>
                          </a:prstGeom>
                          <a:noFill/>
                          <a:ln w="9525">
                            <a:noFill/>
                            <a:miter lim="800000"/>
                            <a:headEnd/>
                            <a:tailEnd/>
                          </a:ln>
                        </wps:spPr>
                        <wps:txbx>
                          <w:txbxContent>
                            <w:p w:rsidR="00BD0ECA" w:rsidRPr="002D7189" w:rsidRDefault="00BD0ECA" w:rsidP="00AB4910">
                              <w:pPr>
                                <w:jc w:val="center"/>
                                <w:rPr>
                                  <w:rFonts w:ascii="Times New Roman" w:hAnsi="Times New Roman" w:cs="Times New Roman"/>
                                  <w:sz w:val="24"/>
                                  <w:szCs w:val="24"/>
                                </w:rPr>
                              </w:pPr>
                              <w:r w:rsidRPr="002D7189">
                                <w:rPr>
                                  <w:rFonts w:ascii="Times New Roman" w:hAnsi="Times New Roman" w:cs="Times New Roman"/>
                                  <w:sz w:val="24"/>
                                  <w:szCs w:val="24"/>
                                </w:rPr>
                                <w:t xml:space="preserve">Hình </w:t>
                              </w:r>
                              <w:r>
                                <w:rPr>
                                  <w:rFonts w:ascii="Times New Roman" w:hAnsi="Times New Roman" w:cs="Times New Roman"/>
                                  <w:sz w:val="24"/>
                                  <w:szCs w:val="24"/>
                                </w:rPr>
                                <w:t>4</w:t>
                              </w:r>
                            </w:p>
                          </w:txbxContent>
                        </wps:txbx>
                        <wps:bodyPr rot="0" vert="horz" wrap="square" lIns="91440" tIns="45720" rIns="91440" bIns="45720" anchor="t" anchorCtr="0">
                          <a:noAutofit/>
                        </wps:bodyPr>
                      </wps:wsp>
                    </wpg:wgp>
                  </a:graphicData>
                </a:graphic>
              </wp:anchor>
            </w:drawing>
          </mc:Choice>
          <mc:Fallback>
            <w:pict>
              <v:group w14:anchorId="15275095" id="Group 255" o:spid="_x0000_s1106" style="position:absolute;left:0;text-align:left;margin-left:381pt;margin-top:.8pt;width:143.5pt;height:142.5pt;z-index:251729920" coordsize="18224,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">
                <v:shape id="Picture 2624" o:spid="_x0000_s1107" type="#_x0000_t75" style="position:absolute;width:18224;height:16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">
                  <v:imagedata r:id="rId16" o:title=""/>
                  <v:path arrowok="t"/>
                </v:shape>
                <v:shape id="Text Box 2" o:spid="_x0000_s1108" type="#_x0000_t202" style="position:absolute;left:5397;top:15367;width:647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" filled="f" stroked="f">
                  <v:textbox>
                    <w:txbxContent>
                      <w:p w:rsidR="00BD0ECA" w:rsidRPr="002D7189" w:rsidRDefault="00BD0ECA" w:rsidP="00AB4910">
                        <w:pPr>
                          <w:jc w:val="center"/>
                          <w:rPr>
                            <w:rFonts w:ascii="Times New Roman" w:hAnsi="Times New Roman" w:cs="Times New Roman"/>
                            <w:sz w:val="24"/>
                            <w:szCs w:val="24"/>
                          </w:rPr>
                        </w:pPr>
                        <w:r w:rsidRPr="002D7189">
                          <w:rPr>
                            <w:rFonts w:ascii="Times New Roman" w:hAnsi="Times New Roman" w:cs="Times New Roman"/>
                            <w:sz w:val="24"/>
                            <w:szCs w:val="24"/>
                          </w:rPr>
                          <w:t xml:space="preserve">Hình </w:t>
                        </w:r>
                        <w:r>
                          <w:rPr>
                            <w:rFonts w:ascii="Times New Roman" w:hAnsi="Times New Roman" w:cs="Times New Roman"/>
                            <w:sz w:val="24"/>
                            <w:szCs w:val="24"/>
                          </w:rPr>
                          <w:t>4</w:t>
                        </w:r>
                      </w:p>
                    </w:txbxContent>
                  </v:textbox>
                </v:shape>
                <w10:wrap type="square"/>
              </v:group>
            </w:pict>
          </mc:Fallback>
        </mc:AlternateContent>
      </w:r>
      <w:r w:rsidRPr="005300AA">
        <w:rPr>
          <w:rFonts w:ascii="Times New Roman" w:hAnsi="Times New Roman" w:cs="Times New Roman"/>
          <w:noProof/>
          <w:sz w:val="24"/>
          <w:szCs w:val="24"/>
        </w:rPr>
        <w:t xml:space="preserve"> </w:t>
      </w:r>
      <w:r w:rsidRPr="005300AA">
        <w:rPr>
          <w:rFonts w:ascii="Times New Roman" w:hAnsi="Times New Roman" w:cs="Times New Roman"/>
          <w:sz w:val="24"/>
          <w:szCs w:val="24"/>
          <w:lang w:val="nl-NL"/>
        </w:rPr>
        <w:t xml:space="preserve">Chu trình thực hiện biến đổi 1,0 mol khí lí tưởng  đơn nguyên tử như hình 4. </w:t>
      </w: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 xml:space="preserve">- Có hai quá trình biến đổi  trạng thái khí, trong đó áp suất phụ thuộc tuyến tính vào thể tích.  Một quá trình biến đổi  trạng thái khí  đẳng tích. </w:t>
      </w: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 xml:space="preserve">- Trong quá trình đẳng tích 1 – 2 khí nhận nhiệt lượng Q = 4487,4 J và nhiệt độ của nó tăng lên 4 lần. </w:t>
      </w: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 xml:space="preserve">- Nhiệt độ tại các trạng thái 2 và 3 bằng nhau. </w:t>
      </w:r>
    </w:p>
    <w:p w:rsidR="00AB4910" w:rsidRPr="005300AA" w:rsidRDefault="00AB4910" w:rsidP="00AB4910">
      <w:pPr>
        <w:tabs>
          <w:tab w:val="left" w:pos="0"/>
          <w:tab w:val="left" w:pos="2780"/>
          <w:tab w:val="left" w:pos="5620"/>
          <w:tab w:val="left" w:pos="844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Biết nhiệt dung mol đẳng tích C</w:t>
      </w:r>
      <w:r w:rsidRPr="005300AA">
        <w:rPr>
          <w:rFonts w:ascii="Times New Roman" w:hAnsi="Times New Roman" w:cs="Times New Roman"/>
          <w:sz w:val="24"/>
          <w:szCs w:val="24"/>
          <w:vertAlign w:val="subscript"/>
          <w:lang w:val="nl-NL"/>
        </w:rPr>
        <w:t>v</w:t>
      </w:r>
      <w:r w:rsidRPr="005300AA">
        <w:rPr>
          <w:rFonts w:ascii="Times New Roman" w:hAnsi="Times New Roman" w:cs="Times New Roman"/>
          <w:sz w:val="24"/>
          <w:szCs w:val="24"/>
          <w:lang w:val="nl-NL"/>
        </w:rPr>
        <w:t xml:space="preserve"> = </w:t>
      </w:r>
      <w:r w:rsidRPr="005300AA">
        <w:rPr>
          <w:rFonts w:ascii="Times New Roman" w:eastAsia="Times New Roman" w:hAnsi="Times New Roman" w:cs="Times New Roman"/>
          <w:position w:val="-24"/>
          <w:sz w:val="24"/>
          <w:szCs w:val="24"/>
          <w:lang w:val="nl-NL"/>
        </w:rPr>
        <w:object w:dxaOrig="410" w:dyaOrig="620">
          <v:shape id="_x0000_i1048" type="#_x0000_t75" style="width:20.3pt;height:30.45pt" o:ole="">
            <v:imagedata r:id="rId17" o:title=""/>
          </v:shape>
          <o:OLEObject Type="Embed" ProgID="Equation.DSMT4" ShapeID="_x0000_i1048" DrawAspect="Content" ObjectID="_1749495030" r:id="rId57"/>
        </w:object>
      </w:r>
      <w:r w:rsidRPr="005300AA">
        <w:rPr>
          <w:rFonts w:ascii="Times New Roman" w:hAnsi="Times New Roman" w:cs="Times New Roman"/>
          <w:sz w:val="24"/>
          <w:szCs w:val="24"/>
          <w:lang w:val="nl-NL"/>
        </w:rPr>
        <w:t>, R = 8,31 J/K.mol.</w:t>
      </w:r>
      <w:r w:rsidRPr="005300AA">
        <w:rPr>
          <w:rFonts w:ascii="Times New Roman" w:hAnsi="Times New Roman" w:cs="Times New Roman"/>
          <w:noProof/>
          <w:sz w:val="24"/>
          <w:szCs w:val="24"/>
          <w:lang w:val="nl-NL"/>
        </w:rPr>
        <w:t xml:space="preserve"> </w:t>
      </w:r>
    </w:p>
    <w:p w:rsidR="00AB4910" w:rsidRPr="005300AA" w:rsidRDefault="00AB4910" w:rsidP="00AB4910">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1. Hãy xác định nhiệt độ T</w:t>
      </w:r>
      <w:r w:rsidRPr="005300AA">
        <w:rPr>
          <w:rFonts w:ascii="Times New Roman" w:hAnsi="Times New Roman" w:cs="Times New Roman"/>
          <w:sz w:val="24"/>
          <w:szCs w:val="24"/>
          <w:vertAlign w:val="subscript"/>
          <w:lang w:val="nl-NL"/>
        </w:rPr>
        <w:t>1</w:t>
      </w:r>
      <w:r w:rsidRPr="005300AA">
        <w:rPr>
          <w:rFonts w:ascii="Times New Roman" w:hAnsi="Times New Roman" w:cs="Times New Roman"/>
          <w:sz w:val="24"/>
          <w:szCs w:val="24"/>
          <w:lang w:val="nl-NL"/>
        </w:rPr>
        <w:t xml:space="preserve"> của khí.</w:t>
      </w:r>
    </w:p>
    <w:p w:rsidR="00AB4910" w:rsidRPr="005300AA" w:rsidRDefault="00AB4910" w:rsidP="00AB4910">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2. Tính công  mà khí thực hiện được trong một chu trình.</w:t>
      </w:r>
    </w:p>
    <w:p w:rsidR="00AB4910" w:rsidRPr="005300AA" w:rsidRDefault="00AB4910" w:rsidP="00AB4910">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3.Tính nhiệt độ cực đại của chu trình.</w:t>
      </w:r>
    </w:p>
    <w:p w:rsidR="00AB4910" w:rsidRPr="005300AA" w:rsidRDefault="00AB4910" w:rsidP="00AB4910">
      <w:pPr>
        <w:tabs>
          <w:tab w:val="left" w:pos="0"/>
        </w:tabs>
        <w:autoSpaceDE w:val="0"/>
        <w:autoSpaceDN w:val="0"/>
        <w:adjustRightInd w:val="0"/>
        <w:spacing w:after="60" w:line="360" w:lineRule="auto"/>
        <w:jc w:val="both"/>
        <w:rPr>
          <w:rFonts w:ascii="Times New Roman" w:hAnsi="Times New Roman" w:cs="Times New Roman"/>
          <w:sz w:val="24"/>
          <w:szCs w:val="24"/>
          <w:lang w:val="nl-NL"/>
        </w:rPr>
      </w:pPr>
      <w:r w:rsidRPr="005300AA">
        <w:rPr>
          <w:rFonts w:ascii="Times New Roman" w:hAnsi="Times New Roman" w:cs="Times New Roman"/>
          <w:sz w:val="24"/>
          <w:szCs w:val="24"/>
          <w:lang w:val="nl-NL"/>
        </w:rPr>
        <w:t>4.Tính hiệu suất chu trình.</w:t>
      </w:r>
    </w:p>
    <w:p w:rsidR="000F61DC" w:rsidRPr="005300AA" w:rsidRDefault="00482F02" w:rsidP="00BC0118">
      <w:pPr>
        <w:tabs>
          <w:tab w:val="left" w:pos="0"/>
        </w:tabs>
        <w:autoSpaceDE w:val="0"/>
        <w:autoSpaceDN w:val="0"/>
        <w:adjustRightInd w:val="0"/>
        <w:spacing w:after="60" w:line="360" w:lineRule="auto"/>
        <w:jc w:val="both"/>
        <w:rPr>
          <w:rFonts w:ascii="Times New Roman" w:hAnsi="Times New Roman" w:cs="Times New Roman"/>
          <w:b/>
          <w:sz w:val="24"/>
          <w:szCs w:val="24"/>
          <w:lang w:val="nl-NL"/>
        </w:rPr>
      </w:pPr>
      <w:r w:rsidRPr="005300AA">
        <w:rPr>
          <w:rFonts w:ascii="Times New Roman" w:hAnsi="Times New Roman" w:cs="Times New Roman"/>
          <w:b/>
          <w:sz w:val="24"/>
          <w:szCs w:val="24"/>
          <w:lang w:val="nl-NL"/>
        </w:rPr>
        <w:t>ĐÁP ÁN</w:t>
      </w:r>
    </w:p>
    <w:tbl>
      <w:tblPr>
        <w:tblStyle w:val="TableGrid"/>
        <w:tblW w:w="10530" w:type="dxa"/>
        <w:tblInd w:w="175" w:type="dxa"/>
        <w:tblLayout w:type="fixed"/>
        <w:tblLook w:val="04A0" w:firstRow="1" w:lastRow="0" w:firstColumn="1" w:lastColumn="0" w:noHBand="0" w:noVBand="1"/>
      </w:tblPr>
      <w:tblGrid>
        <w:gridCol w:w="1080"/>
        <w:gridCol w:w="8550"/>
        <w:gridCol w:w="900"/>
      </w:tblGrid>
      <w:tr w:rsidR="008858A2" w:rsidRPr="005300AA" w:rsidTr="00BD1CCD">
        <w:tc>
          <w:tcPr>
            <w:tcW w:w="10530" w:type="dxa"/>
            <w:gridSpan w:val="3"/>
            <w:tcBorders>
              <w:bottom w:val="dashed" w:sz="4" w:space="0" w:color="auto"/>
            </w:tcBorders>
          </w:tcPr>
          <w:p w:rsidR="008858A2" w:rsidRPr="005300AA" w:rsidRDefault="008858A2" w:rsidP="008858A2">
            <w:pPr>
              <w:spacing w:after="40"/>
              <w:ind w:firstLine="142"/>
              <w:jc w:val="center"/>
              <w:rPr>
                <w:rFonts w:cs="Times New Roman"/>
                <w:b/>
                <w:sz w:val="24"/>
                <w:szCs w:val="24"/>
              </w:rPr>
            </w:pPr>
            <w:r w:rsidRPr="005300AA">
              <w:rPr>
                <w:rFonts w:cs="Times New Roman"/>
                <w:b/>
                <w:sz w:val="24"/>
                <w:szCs w:val="24"/>
              </w:rPr>
              <w:t>Câu 4: Nhiệt học (4,0 điểm)</w:t>
            </w:r>
          </w:p>
        </w:tc>
      </w:tr>
      <w:tr w:rsidR="00BC0118" w:rsidRPr="005300AA" w:rsidTr="00BD1CCD">
        <w:trPr>
          <w:trHeight w:val="2869"/>
        </w:trPr>
        <w:tc>
          <w:tcPr>
            <w:tcW w:w="1080" w:type="dxa"/>
          </w:tcPr>
          <w:p w:rsidR="00BC0118" w:rsidRPr="005300AA" w:rsidRDefault="008858A2" w:rsidP="002177DA">
            <w:pPr>
              <w:spacing w:after="40"/>
              <w:ind w:firstLine="0"/>
              <w:jc w:val="center"/>
              <w:rPr>
                <w:rFonts w:cs="Times New Roman"/>
                <w:b/>
                <w:sz w:val="24"/>
                <w:szCs w:val="24"/>
              </w:rPr>
            </w:pPr>
            <w:r w:rsidRPr="005300AA">
              <w:rPr>
                <w:rFonts w:cs="Times New Roman"/>
                <w:b/>
                <w:sz w:val="24"/>
                <w:szCs w:val="24"/>
              </w:rPr>
              <w:t>1</w:t>
            </w:r>
          </w:p>
          <w:p w:rsidR="00BC0118" w:rsidRPr="005300AA" w:rsidRDefault="00BD1CCD" w:rsidP="002177DA">
            <w:pPr>
              <w:spacing w:after="40"/>
              <w:ind w:firstLine="0"/>
              <w:jc w:val="center"/>
              <w:rPr>
                <w:rFonts w:cs="Times New Roman"/>
                <w:b/>
                <w:sz w:val="24"/>
                <w:szCs w:val="24"/>
              </w:rPr>
            </w:pPr>
            <w:r w:rsidRPr="005300AA">
              <w:rPr>
                <w:rFonts w:cs="Times New Roman"/>
                <w:b/>
                <w:sz w:val="24"/>
                <w:szCs w:val="24"/>
              </w:rPr>
              <w:t>(0,5 đ</w:t>
            </w:r>
            <w:r w:rsidR="00BC0118" w:rsidRPr="005300AA">
              <w:rPr>
                <w:rFonts w:cs="Times New Roman"/>
                <w:b/>
                <w:sz w:val="24"/>
                <w:szCs w:val="24"/>
              </w:rPr>
              <w:t>)</w:t>
            </w:r>
          </w:p>
        </w:tc>
        <w:tc>
          <w:tcPr>
            <w:tcW w:w="8550" w:type="dxa"/>
          </w:tcPr>
          <w:p w:rsidR="00BC0118" w:rsidRPr="005300AA" w:rsidRDefault="00BC0118" w:rsidP="00BC0118">
            <w:pPr>
              <w:tabs>
                <w:tab w:val="left" w:pos="0"/>
                <w:tab w:val="left" w:pos="2780"/>
                <w:tab w:val="left" w:pos="5620"/>
                <w:tab w:val="left" w:pos="8440"/>
              </w:tabs>
              <w:autoSpaceDE w:val="0"/>
              <w:autoSpaceDN w:val="0"/>
              <w:adjustRightInd w:val="0"/>
              <w:spacing w:after="80" w:line="288" w:lineRule="auto"/>
              <w:jc w:val="both"/>
              <w:rPr>
                <w:rFonts w:cs="Times New Roman"/>
                <w:sz w:val="24"/>
                <w:szCs w:val="24"/>
              </w:rPr>
            </w:pPr>
            <w:r w:rsidRPr="005300AA">
              <w:rPr>
                <w:rFonts w:cs="Times New Roman"/>
                <w:sz w:val="24"/>
                <w:szCs w:val="24"/>
              </w:rPr>
              <w:t>Quá trình biến đổi trạng thái 1-2</w:t>
            </w:r>
          </w:p>
          <w:p w:rsidR="00BC0118" w:rsidRPr="005300AA" w:rsidRDefault="00BC0118" w:rsidP="00BC0118">
            <w:pPr>
              <w:spacing w:after="80" w:line="288" w:lineRule="auto"/>
              <w:rPr>
                <w:rFonts w:cs="Times New Roman"/>
                <w:sz w:val="24"/>
                <w:szCs w:val="24"/>
              </w:rPr>
            </w:pPr>
            <w:r w:rsidRPr="005300AA">
              <w:rPr>
                <w:rFonts w:cs="Times New Roman"/>
                <w:sz w:val="24"/>
                <w:szCs w:val="24"/>
              </w:rPr>
              <w:t xml:space="preserve"> T</w:t>
            </w:r>
            <w:r w:rsidRPr="005300AA">
              <w:rPr>
                <w:rFonts w:cs="Times New Roman"/>
                <w:sz w:val="24"/>
                <w:szCs w:val="24"/>
                <w:vertAlign w:val="subscript"/>
              </w:rPr>
              <w:t>2</w:t>
            </w:r>
            <w:r w:rsidRPr="005300AA">
              <w:rPr>
                <w:rFonts w:cs="Times New Roman"/>
                <w:sz w:val="24"/>
                <w:szCs w:val="24"/>
              </w:rPr>
              <w:t xml:space="preserve"> = 4T</w:t>
            </w:r>
            <w:r w:rsidRPr="005300AA">
              <w:rPr>
                <w:rFonts w:cs="Times New Roman"/>
                <w:sz w:val="24"/>
                <w:szCs w:val="24"/>
                <w:vertAlign w:val="subscript"/>
              </w:rPr>
              <w:t>1</w:t>
            </w:r>
            <w:r w:rsidRPr="005300AA">
              <w:rPr>
                <w:rFonts w:cs="Times New Roman"/>
                <w:sz w:val="24"/>
                <w:szCs w:val="24"/>
              </w:rPr>
              <w:t>; V =const; A</w:t>
            </w:r>
            <w:r w:rsidRPr="005300AA">
              <w:rPr>
                <w:rFonts w:cs="Times New Roman"/>
                <w:sz w:val="24"/>
                <w:szCs w:val="24"/>
                <w:vertAlign w:val="subscript"/>
              </w:rPr>
              <w:t>12</w:t>
            </w:r>
            <w:r w:rsidRPr="005300AA">
              <w:rPr>
                <w:rFonts w:cs="Times New Roman"/>
                <w:sz w:val="24"/>
                <w:szCs w:val="24"/>
              </w:rPr>
              <w:t xml:space="preserve"> = 0</w:t>
            </w:r>
          </w:p>
          <w:p w:rsidR="00BC0118" w:rsidRPr="005300AA" w:rsidRDefault="00BC0118" w:rsidP="00BC0118">
            <w:pPr>
              <w:spacing w:after="80" w:line="288" w:lineRule="auto"/>
              <w:rPr>
                <w:rFonts w:cs="Times New Roman"/>
                <w:sz w:val="24"/>
                <w:szCs w:val="24"/>
              </w:rPr>
            </w:pPr>
            <w:r w:rsidRPr="005300AA">
              <w:rPr>
                <w:rFonts w:cs="Times New Roman"/>
                <w:sz w:val="24"/>
                <w:szCs w:val="24"/>
              </w:rPr>
              <w:t xml:space="preserve"> Áp dụng nguyên lý I nhiệt động lực học</w:t>
            </w:r>
          </w:p>
          <w:p w:rsidR="00BC0118" w:rsidRPr="005300AA" w:rsidRDefault="00BC0118" w:rsidP="00BC0118">
            <w:pPr>
              <w:spacing w:after="40"/>
              <w:jc w:val="both"/>
              <w:rPr>
                <w:rFonts w:cs="Times New Roman"/>
                <w:sz w:val="24"/>
                <w:szCs w:val="24"/>
              </w:rPr>
            </w:pPr>
            <w:r w:rsidRPr="005300AA">
              <w:rPr>
                <w:rFonts w:cs="Times New Roman"/>
                <w:sz w:val="24"/>
                <w:szCs w:val="24"/>
              </w:rPr>
              <w:t>Q</w:t>
            </w:r>
            <w:r w:rsidRPr="005300AA">
              <w:rPr>
                <w:rFonts w:cs="Times New Roman"/>
                <w:sz w:val="24"/>
                <w:szCs w:val="24"/>
                <w:vertAlign w:val="subscript"/>
              </w:rPr>
              <w:t>12</w:t>
            </w:r>
            <w:r w:rsidRPr="005300AA">
              <w:rPr>
                <w:rFonts w:cs="Times New Roman"/>
                <w:sz w:val="24"/>
                <w:szCs w:val="24"/>
              </w:rPr>
              <w:t xml:space="preserve"> = </w:t>
            </w:r>
            <w:r w:rsidRPr="005300AA">
              <w:rPr>
                <w:rFonts w:asciiTheme="minorHAnsi" w:hAnsiTheme="minorHAnsi" w:cs="Times New Roman"/>
                <w:position w:val="-26"/>
                <w:sz w:val="24"/>
                <w:szCs w:val="24"/>
                <w:lang w:val="vi-VN"/>
              </w:rPr>
              <w:object w:dxaOrig="2920" w:dyaOrig="680">
                <v:shape id="_x0000_i1049" type="#_x0000_t75" style="width:145.85pt;height:34.15pt" o:ole="">
                  <v:imagedata r:id="rId58" o:title=""/>
                </v:shape>
                <o:OLEObject Type="Embed" ProgID="Equation.DSMT4" ShapeID="_x0000_i1049" DrawAspect="Content" ObjectID="_1749495031" r:id="rId59"/>
              </w:object>
            </w:r>
          </w:p>
          <w:p w:rsidR="00BC0118" w:rsidRPr="005300AA" w:rsidRDefault="00BC0118" w:rsidP="00BC0118">
            <w:pPr>
              <w:spacing w:after="40"/>
              <w:jc w:val="both"/>
              <w:rPr>
                <w:rFonts w:cs="Times New Roman"/>
                <w:sz w:val="24"/>
                <w:szCs w:val="24"/>
              </w:rPr>
            </w:pPr>
            <w:r w:rsidRPr="005300AA">
              <w:rPr>
                <w:rFonts w:cs="Times New Roman"/>
                <w:sz w:val="24"/>
                <w:szCs w:val="24"/>
              </w:rPr>
              <w:t xml:space="preserve">Suy ra được </w:t>
            </w:r>
            <w:r w:rsidRPr="005300AA">
              <w:rPr>
                <w:rFonts w:asciiTheme="minorHAnsi" w:hAnsiTheme="minorHAnsi" w:cs="Times New Roman"/>
                <w:position w:val="-26"/>
                <w:sz w:val="24"/>
                <w:szCs w:val="24"/>
                <w:lang w:val="vi-VN"/>
              </w:rPr>
              <w:object w:dxaOrig="1719" w:dyaOrig="680">
                <v:shape id="_x0000_i1050" type="#_x0000_t75" style="width:85.85pt;height:34.15pt" o:ole="">
                  <v:imagedata r:id="rId60" o:title=""/>
                </v:shape>
                <o:OLEObject Type="Embed" ProgID="Equation.DSMT4" ShapeID="_x0000_i1050" DrawAspect="Content" ObjectID="_1749495032" r:id="rId61"/>
              </w:object>
            </w:r>
          </w:p>
        </w:tc>
        <w:tc>
          <w:tcPr>
            <w:tcW w:w="900" w:type="dxa"/>
          </w:tcPr>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r w:rsidRPr="005300AA">
              <w:rPr>
                <w:rFonts w:cs="Times New Roman"/>
                <w:b/>
                <w:sz w:val="24"/>
                <w:szCs w:val="24"/>
              </w:rPr>
              <w:t>0,5</w:t>
            </w:r>
          </w:p>
          <w:p w:rsidR="00BC0118" w:rsidRPr="005300AA" w:rsidRDefault="00BC0118" w:rsidP="00BC0118">
            <w:pPr>
              <w:spacing w:after="40"/>
              <w:ind w:firstLine="142"/>
              <w:jc w:val="center"/>
              <w:rPr>
                <w:rFonts w:cs="Times New Roman"/>
                <w:b/>
                <w:sz w:val="24"/>
                <w:szCs w:val="24"/>
              </w:rPr>
            </w:pPr>
          </w:p>
        </w:tc>
      </w:tr>
      <w:tr w:rsidR="00BC0118" w:rsidRPr="005300AA" w:rsidTr="00BD1CCD">
        <w:tc>
          <w:tcPr>
            <w:tcW w:w="1080" w:type="dxa"/>
            <w:vMerge w:val="restart"/>
            <w:tcBorders>
              <w:top w:val="dashed" w:sz="4" w:space="0" w:color="auto"/>
            </w:tcBorders>
          </w:tcPr>
          <w:p w:rsidR="00BC0118" w:rsidRPr="005300AA" w:rsidRDefault="008858A2" w:rsidP="002177DA">
            <w:pPr>
              <w:spacing w:after="40"/>
              <w:ind w:firstLine="0"/>
              <w:jc w:val="center"/>
              <w:rPr>
                <w:rFonts w:cs="Times New Roman"/>
                <w:b/>
                <w:sz w:val="24"/>
                <w:szCs w:val="24"/>
              </w:rPr>
            </w:pPr>
            <w:r w:rsidRPr="005300AA">
              <w:rPr>
                <w:rFonts w:cs="Times New Roman"/>
                <w:b/>
                <w:sz w:val="24"/>
                <w:szCs w:val="24"/>
              </w:rPr>
              <w:t>2</w:t>
            </w:r>
          </w:p>
          <w:p w:rsidR="00BC0118" w:rsidRPr="005300AA" w:rsidRDefault="00BD1CCD" w:rsidP="002177DA">
            <w:pPr>
              <w:spacing w:after="40"/>
              <w:ind w:firstLine="0"/>
              <w:jc w:val="center"/>
              <w:rPr>
                <w:rFonts w:cs="Times New Roman"/>
                <w:b/>
                <w:sz w:val="24"/>
                <w:szCs w:val="24"/>
              </w:rPr>
            </w:pPr>
            <w:r w:rsidRPr="005300AA">
              <w:rPr>
                <w:rFonts w:cs="Times New Roman"/>
                <w:b/>
                <w:sz w:val="24"/>
                <w:szCs w:val="24"/>
              </w:rPr>
              <w:t>(1,0 đ</w:t>
            </w:r>
            <w:r w:rsidR="00BC0118" w:rsidRPr="005300AA">
              <w:rPr>
                <w:rFonts w:cs="Times New Roman"/>
                <w:b/>
                <w:sz w:val="24"/>
                <w:szCs w:val="24"/>
              </w:rPr>
              <w:t>)</w:t>
            </w:r>
          </w:p>
        </w:tc>
        <w:tc>
          <w:tcPr>
            <w:tcW w:w="8550" w:type="dxa"/>
            <w:tcBorders>
              <w:top w:val="dashed" w:sz="4" w:space="0" w:color="auto"/>
              <w:bottom w:val="dashed" w:sz="4" w:space="0" w:color="auto"/>
            </w:tcBorders>
          </w:tcPr>
          <w:p w:rsidR="00BC0118" w:rsidRPr="005300AA" w:rsidRDefault="00BC0118" w:rsidP="00BC0118">
            <w:pPr>
              <w:spacing w:after="80" w:line="288" w:lineRule="auto"/>
              <w:ind w:firstLine="0"/>
              <w:rPr>
                <w:rFonts w:cs="Times New Roman"/>
                <w:sz w:val="24"/>
                <w:szCs w:val="24"/>
                <w:vertAlign w:val="subscript"/>
              </w:rPr>
            </w:pPr>
            <w:r w:rsidRPr="005300AA">
              <w:rPr>
                <w:rFonts w:cs="Times New Roman"/>
                <w:sz w:val="24"/>
                <w:szCs w:val="24"/>
              </w:rPr>
              <w:t>Quá trình đẳng tích 1 – 2: T</w:t>
            </w:r>
            <w:r w:rsidRPr="005300AA">
              <w:rPr>
                <w:rFonts w:cs="Times New Roman"/>
                <w:sz w:val="24"/>
                <w:szCs w:val="24"/>
                <w:vertAlign w:val="subscript"/>
              </w:rPr>
              <w:t>2</w:t>
            </w:r>
            <w:r w:rsidRPr="005300AA">
              <w:rPr>
                <w:rFonts w:cs="Times New Roman"/>
                <w:sz w:val="24"/>
                <w:szCs w:val="24"/>
              </w:rPr>
              <w:t xml:space="preserve"> = 4T</w:t>
            </w:r>
            <w:r w:rsidRPr="005300AA">
              <w:rPr>
                <w:rFonts w:cs="Times New Roman"/>
                <w:sz w:val="24"/>
                <w:szCs w:val="24"/>
                <w:vertAlign w:val="subscript"/>
              </w:rPr>
              <w:t xml:space="preserve">1 </w:t>
            </w:r>
            <w:r w:rsidRPr="005300AA">
              <w:rPr>
                <w:rFonts w:cs="Times New Roman"/>
                <w:sz w:val="24"/>
                <w:szCs w:val="24"/>
              </w:rPr>
              <w:t xml:space="preserve"> suy ra  p</w:t>
            </w:r>
            <w:r w:rsidRPr="005300AA">
              <w:rPr>
                <w:rFonts w:cs="Times New Roman"/>
                <w:sz w:val="24"/>
                <w:szCs w:val="24"/>
                <w:vertAlign w:val="subscript"/>
              </w:rPr>
              <w:t>2</w:t>
            </w:r>
            <w:r w:rsidRPr="005300AA">
              <w:rPr>
                <w:rFonts w:cs="Times New Roman"/>
                <w:sz w:val="24"/>
                <w:szCs w:val="24"/>
              </w:rPr>
              <w:t xml:space="preserve"> = 4p</w:t>
            </w:r>
            <w:r w:rsidRPr="005300AA">
              <w:rPr>
                <w:rFonts w:cs="Times New Roman"/>
                <w:sz w:val="24"/>
                <w:szCs w:val="24"/>
                <w:vertAlign w:val="subscript"/>
              </w:rPr>
              <w:t>1</w:t>
            </w:r>
          </w:p>
          <w:p w:rsidR="00BC0118" w:rsidRPr="005300AA" w:rsidRDefault="00BC0118" w:rsidP="00BC0118">
            <w:pPr>
              <w:spacing w:after="80" w:line="288" w:lineRule="auto"/>
              <w:ind w:left="252" w:hanging="252"/>
              <w:rPr>
                <w:rFonts w:cs="Times New Roman"/>
                <w:sz w:val="24"/>
                <w:szCs w:val="24"/>
                <w:lang w:val="fr-FR"/>
              </w:rPr>
            </w:pPr>
            <w:r w:rsidRPr="005300AA">
              <w:rPr>
                <w:rFonts w:cs="Times New Roman"/>
                <w:sz w:val="24"/>
                <w:szCs w:val="24"/>
                <w:lang w:val="fr-FR"/>
              </w:rPr>
              <w:t xml:space="preserve"> Quá trình 2 – 3:  T</w:t>
            </w:r>
            <w:r w:rsidRPr="005300AA">
              <w:rPr>
                <w:rFonts w:cs="Times New Roman"/>
                <w:sz w:val="24"/>
                <w:szCs w:val="24"/>
                <w:vertAlign w:val="subscript"/>
                <w:lang w:val="fr-FR"/>
              </w:rPr>
              <w:t>2</w:t>
            </w:r>
            <w:r w:rsidRPr="005300AA">
              <w:rPr>
                <w:rFonts w:cs="Times New Roman"/>
                <w:sz w:val="24"/>
                <w:szCs w:val="24"/>
                <w:lang w:val="fr-FR"/>
              </w:rPr>
              <w:t xml:space="preserve"> = T</w:t>
            </w:r>
            <w:r w:rsidRPr="005300AA">
              <w:rPr>
                <w:rFonts w:cs="Times New Roman"/>
                <w:sz w:val="24"/>
                <w:szCs w:val="24"/>
                <w:vertAlign w:val="subscript"/>
                <w:lang w:val="fr-FR"/>
              </w:rPr>
              <w:t>3</w:t>
            </w:r>
            <w:r w:rsidRPr="005300AA">
              <w:rPr>
                <w:rFonts w:cs="Times New Roman"/>
                <w:sz w:val="24"/>
                <w:szCs w:val="24"/>
                <w:lang w:val="fr-FR"/>
              </w:rPr>
              <w:t xml:space="preserve"> suy ra  p</w:t>
            </w:r>
            <w:r w:rsidRPr="005300AA">
              <w:rPr>
                <w:rFonts w:cs="Times New Roman"/>
                <w:sz w:val="24"/>
                <w:szCs w:val="24"/>
                <w:vertAlign w:val="subscript"/>
                <w:lang w:val="fr-FR"/>
              </w:rPr>
              <w:t>3</w:t>
            </w:r>
            <w:r w:rsidRPr="005300AA">
              <w:rPr>
                <w:rFonts w:cs="Times New Roman"/>
                <w:sz w:val="24"/>
                <w:szCs w:val="24"/>
                <w:lang w:val="fr-FR"/>
              </w:rPr>
              <w:t>V</w:t>
            </w:r>
            <w:r w:rsidRPr="005300AA">
              <w:rPr>
                <w:rFonts w:cs="Times New Roman"/>
                <w:sz w:val="24"/>
                <w:szCs w:val="24"/>
                <w:vertAlign w:val="subscript"/>
                <w:lang w:val="fr-FR"/>
              </w:rPr>
              <w:t>3</w:t>
            </w:r>
            <w:r w:rsidRPr="005300AA">
              <w:rPr>
                <w:rFonts w:cs="Times New Roman"/>
                <w:sz w:val="24"/>
                <w:szCs w:val="24"/>
                <w:lang w:val="fr-FR"/>
              </w:rPr>
              <w:t xml:space="preserve"> = p</w:t>
            </w:r>
            <w:r w:rsidRPr="005300AA">
              <w:rPr>
                <w:rFonts w:cs="Times New Roman"/>
                <w:sz w:val="24"/>
                <w:szCs w:val="24"/>
                <w:vertAlign w:val="subscript"/>
                <w:lang w:val="fr-FR"/>
              </w:rPr>
              <w:t>2</w:t>
            </w:r>
            <w:r w:rsidRPr="005300AA">
              <w:rPr>
                <w:rFonts w:cs="Times New Roman"/>
                <w:sz w:val="24"/>
                <w:szCs w:val="24"/>
                <w:lang w:val="fr-FR"/>
              </w:rPr>
              <w:t>V</w:t>
            </w:r>
            <w:r w:rsidRPr="005300AA">
              <w:rPr>
                <w:rFonts w:cs="Times New Roman"/>
                <w:sz w:val="24"/>
                <w:szCs w:val="24"/>
                <w:vertAlign w:val="subscript"/>
                <w:lang w:val="fr-FR"/>
              </w:rPr>
              <w:t xml:space="preserve">2 </w:t>
            </w:r>
            <w:r w:rsidRPr="005300AA">
              <w:rPr>
                <w:rFonts w:cs="Times New Roman"/>
                <w:sz w:val="24"/>
                <w:szCs w:val="24"/>
                <w:lang w:val="fr-FR"/>
              </w:rPr>
              <w:t xml:space="preserve"> =p</w:t>
            </w:r>
            <w:r w:rsidRPr="005300AA">
              <w:rPr>
                <w:rFonts w:cs="Times New Roman"/>
                <w:sz w:val="24"/>
                <w:szCs w:val="24"/>
                <w:vertAlign w:val="subscript"/>
                <w:lang w:val="fr-FR"/>
              </w:rPr>
              <w:t>2</w:t>
            </w:r>
            <w:r w:rsidRPr="005300AA">
              <w:rPr>
                <w:rFonts w:cs="Times New Roman"/>
                <w:sz w:val="24"/>
                <w:szCs w:val="24"/>
                <w:lang w:val="fr-FR"/>
              </w:rPr>
              <w:t>V</w:t>
            </w:r>
            <w:r w:rsidRPr="005300AA">
              <w:rPr>
                <w:rFonts w:cs="Times New Roman"/>
                <w:sz w:val="24"/>
                <w:szCs w:val="24"/>
                <w:vertAlign w:val="subscript"/>
                <w:lang w:val="fr-FR"/>
              </w:rPr>
              <w:t>1</w:t>
            </w:r>
            <w:r w:rsidRPr="005300AA">
              <w:rPr>
                <w:rFonts w:cs="Times New Roman"/>
                <w:sz w:val="24"/>
                <w:szCs w:val="24"/>
                <w:lang w:val="fr-FR"/>
              </w:rPr>
              <w:t xml:space="preserve">  suy ra  </w:t>
            </w:r>
            <w:r w:rsidRPr="005300AA">
              <w:rPr>
                <w:rFonts w:asciiTheme="minorHAnsi" w:hAnsiTheme="minorHAnsi" w:cs="Times New Roman"/>
                <w:position w:val="-32"/>
                <w:sz w:val="24"/>
                <w:szCs w:val="24"/>
                <w:lang w:val="vi-VN"/>
              </w:rPr>
              <w:object w:dxaOrig="1060" w:dyaOrig="740">
                <v:shape id="_x0000_i1051" type="#_x0000_t75" style="width:53.55pt;height:36.9pt" o:ole="">
                  <v:imagedata r:id="rId62" o:title=""/>
                </v:shape>
                <o:OLEObject Type="Embed" ProgID="Equation.DSMT4" ShapeID="_x0000_i1051" DrawAspect="Content" ObjectID="_1749495033" r:id="rId63"/>
              </w:object>
            </w:r>
            <w:r w:rsidRPr="005300AA">
              <w:rPr>
                <w:rFonts w:cs="Times New Roman"/>
                <w:sz w:val="24"/>
                <w:szCs w:val="24"/>
                <w:lang w:val="fr-FR"/>
              </w:rPr>
              <w:t xml:space="preserve">                (2)</w:t>
            </w:r>
          </w:p>
          <w:p w:rsidR="00BC0118" w:rsidRPr="005300AA" w:rsidRDefault="00BC0118" w:rsidP="00BC0118">
            <w:pPr>
              <w:spacing w:after="80" w:line="288" w:lineRule="auto"/>
              <w:ind w:left="252" w:hanging="252"/>
              <w:rPr>
                <w:rFonts w:cs="Times New Roman"/>
                <w:sz w:val="24"/>
                <w:szCs w:val="24"/>
                <w:lang w:val="fr-FR"/>
              </w:rPr>
            </w:pPr>
            <w:r w:rsidRPr="005300AA">
              <w:rPr>
                <w:rFonts w:cs="Times New Roman"/>
                <w:sz w:val="24"/>
                <w:szCs w:val="24"/>
                <w:lang w:val="fr-FR"/>
              </w:rPr>
              <w:t xml:space="preserve"> Quá trình 3 -1 : p = aV ; </w:t>
            </w:r>
          </w:p>
          <w:p w:rsidR="00BC0118" w:rsidRPr="005300AA" w:rsidRDefault="00BC0118" w:rsidP="00BC0118">
            <w:pPr>
              <w:spacing w:after="80" w:line="288" w:lineRule="auto"/>
              <w:ind w:left="360"/>
              <w:rPr>
                <w:rFonts w:cs="Times New Roman"/>
                <w:sz w:val="24"/>
                <w:szCs w:val="24"/>
                <w:lang w:val="fr-FR"/>
              </w:rPr>
            </w:pPr>
            <w:r w:rsidRPr="005300AA">
              <w:rPr>
                <w:rFonts w:asciiTheme="minorHAnsi" w:hAnsiTheme="minorHAnsi" w:cs="Times New Roman"/>
                <w:position w:val="-32"/>
                <w:sz w:val="24"/>
                <w:szCs w:val="24"/>
                <w:lang w:val="vi-VN"/>
              </w:rPr>
              <w:object w:dxaOrig="940" w:dyaOrig="760">
                <v:shape id="_x0000_i1052" type="#_x0000_t75" style="width:47.1pt;height:37.85pt" o:ole="">
                  <v:imagedata r:id="rId64" o:title=""/>
                </v:shape>
                <o:OLEObject Type="Embed" ProgID="Equation.DSMT4" ShapeID="_x0000_i1052" DrawAspect="Content" ObjectID="_1749495034" r:id="rId65"/>
              </w:object>
            </w:r>
            <w:r w:rsidRPr="005300AA">
              <w:rPr>
                <w:rFonts w:cs="Times New Roman"/>
                <w:sz w:val="24"/>
                <w:szCs w:val="24"/>
                <w:lang w:val="fr-FR"/>
              </w:rPr>
              <w:t xml:space="preserve">      suy ra được  </w:t>
            </w:r>
            <w:r w:rsidRPr="005300AA">
              <w:rPr>
                <w:rFonts w:asciiTheme="minorHAnsi" w:hAnsiTheme="minorHAnsi" w:cs="Times New Roman"/>
                <w:position w:val="-32"/>
                <w:sz w:val="24"/>
                <w:szCs w:val="24"/>
                <w:lang w:val="vi-VN"/>
              </w:rPr>
              <w:object w:dxaOrig="900" w:dyaOrig="740">
                <v:shape id="_x0000_i1053" type="#_x0000_t75" style="width:45.25pt;height:36.9pt" o:ole="">
                  <v:imagedata r:id="rId66" o:title=""/>
                </v:shape>
                <o:OLEObject Type="Embed" ProgID="Equation.DSMT4" ShapeID="_x0000_i1053" DrawAspect="Content" ObjectID="_1749495035" r:id="rId67"/>
              </w:object>
            </w:r>
            <w:r w:rsidRPr="005300AA">
              <w:rPr>
                <w:rFonts w:cs="Times New Roman"/>
                <w:sz w:val="24"/>
                <w:szCs w:val="24"/>
                <w:lang w:val="fr-FR"/>
              </w:rPr>
              <w:t xml:space="preserve">                                 (3)</w:t>
            </w:r>
          </w:p>
          <w:p w:rsidR="00BC0118" w:rsidRPr="005300AA" w:rsidRDefault="00BC0118" w:rsidP="00BC0118">
            <w:pPr>
              <w:spacing w:after="80" w:line="288" w:lineRule="auto"/>
              <w:ind w:left="360"/>
              <w:rPr>
                <w:rFonts w:cs="Times New Roman"/>
                <w:sz w:val="24"/>
                <w:szCs w:val="24"/>
                <w:vertAlign w:val="subscript"/>
                <w:lang w:val="fr-FR"/>
              </w:rPr>
            </w:pPr>
            <w:r w:rsidRPr="005300AA">
              <w:rPr>
                <w:rFonts w:cs="Times New Roman"/>
                <w:sz w:val="24"/>
                <w:szCs w:val="24"/>
                <w:lang w:val="fr-FR"/>
              </w:rPr>
              <w:t>Từ (2) và (3) thu được  V</w:t>
            </w:r>
            <w:r w:rsidRPr="005300AA">
              <w:rPr>
                <w:rFonts w:cs="Times New Roman"/>
                <w:sz w:val="24"/>
                <w:szCs w:val="24"/>
                <w:vertAlign w:val="subscript"/>
                <w:lang w:val="fr-FR"/>
              </w:rPr>
              <w:t>3</w:t>
            </w:r>
            <w:r w:rsidRPr="005300AA">
              <w:rPr>
                <w:rFonts w:cs="Times New Roman"/>
                <w:sz w:val="24"/>
                <w:szCs w:val="24"/>
                <w:lang w:val="fr-FR"/>
              </w:rPr>
              <w:t xml:space="preserve"> = 2V</w:t>
            </w:r>
            <w:r w:rsidRPr="005300AA">
              <w:rPr>
                <w:rFonts w:cs="Times New Roman"/>
                <w:sz w:val="24"/>
                <w:szCs w:val="24"/>
                <w:vertAlign w:val="subscript"/>
                <w:lang w:val="fr-FR"/>
              </w:rPr>
              <w:t>1</w:t>
            </w:r>
          </w:p>
        </w:tc>
        <w:tc>
          <w:tcPr>
            <w:tcW w:w="900" w:type="dxa"/>
            <w:tcBorders>
              <w:top w:val="dashed" w:sz="4" w:space="0" w:color="auto"/>
              <w:bottom w:val="dashed" w:sz="4" w:space="0" w:color="auto"/>
            </w:tcBorders>
          </w:tcPr>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r w:rsidRPr="005300AA">
              <w:rPr>
                <w:rFonts w:cs="Times New Roman"/>
                <w:b/>
                <w:sz w:val="24"/>
                <w:szCs w:val="24"/>
              </w:rPr>
              <w:t>0,5</w:t>
            </w:r>
          </w:p>
        </w:tc>
      </w:tr>
      <w:tr w:rsidR="00BC0118" w:rsidRPr="005300AA" w:rsidTr="00BD1CCD">
        <w:tc>
          <w:tcPr>
            <w:tcW w:w="1080" w:type="dxa"/>
            <w:vMerge/>
          </w:tcPr>
          <w:p w:rsidR="00BC0118" w:rsidRPr="005300AA" w:rsidRDefault="00BC0118" w:rsidP="002177DA">
            <w:pPr>
              <w:spacing w:after="40"/>
              <w:ind w:firstLine="142"/>
              <w:jc w:val="center"/>
              <w:rPr>
                <w:rFonts w:cs="Times New Roman"/>
                <w:b/>
                <w:sz w:val="24"/>
                <w:szCs w:val="24"/>
              </w:rPr>
            </w:pPr>
          </w:p>
        </w:tc>
        <w:tc>
          <w:tcPr>
            <w:tcW w:w="8550" w:type="dxa"/>
            <w:tcBorders>
              <w:top w:val="dashed" w:sz="4" w:space="0" w:color="auto"/>
              <w:bottom w:val="dashed" w:sz="4" w:space="0" w:color="auto"/>
            </w:tcBorders>
          </w:tcPr>
          <w:p w:rsidR="00BC0118" w:rsidRPr="005300AA" w:rsidRDefault="00BC0118" w:rsidP="00BC0118">
            <w:pPr>
              <w:spacing w:after="80" w:line="288" w:lineRule="auto"/>
              <w:ind w:left="360" w:hanging="360"/>
              <w:rPr>
                <w:rFonts w:cs="Times New Roman"/>
                <w:sz w:val="24"/>
                <w:szCs w:val="24"/>
                <w:lang w:val="fr-FR"/>
              </w:rPr>
            </w:pPr>
            <w:r w:rsidRPr="005300AA">
              <w:rPr>
                <w:rFonts w:cs="Times New Roman"/>
                <w:sz w:val="24"/>
                <w:szCs w:val="24"/>
                <w:lang w:val="fr-FR"/>
              </w:rPr>
              <w:t xml:space="preserve">Dựa vào hình vẽ tính công của khí thực hiện trong một chu trình </w:t>
            </w:r>
          </w:p>
          <w:p w:rsidR="00BC0118" w:rsidRPr="005300AA" w:rsidRDefault="00BC0118" w:rsidP="00BC0118">
            <w:pPr>
              <w:spacing w:after="80" w:line="288" w:lineRule="auto"/>
              <w:ind w:left="360"/>
              <w:rPr>
                <w:rFonts w:cs="Times New Roman"/>
                <w:sz w:val="24"/>
                <w:szCs w:val="24"/>
                <w:lang w:val="fr-FR"/>
              </w:rPr>
            </w:pPr>
            <w:r w:rsidRPr="005300AA">
              <w:rPr>
                <w:rFonts w:asciiTheme="minorHAnsi" w:hAnsiTheme="minorHAnsi" w:cs="Times New Roman"/>
                <w:position w:val="-26"/>
                <w:sz w:val="24"/>
                <w:szCs w:val="24"/>
                <w:lang w:val="vi-VN"/>
              </w:rPr>
              <w:object w:dxaOrig="3960" w:dyaOrig="680">
                <v:shape id="_x0000_i1054" type="#_x0000_t75" style="width:198.4pt;height:34.15pt" o:ole="">
                  <v:imagedata r:id="rId68" o:title=""/>
                </v:shape>
                <o:OLEObject Type="Embed" ProgID="Equation.DSMT4" ShapeID="_x0000_i1054" DrawAspect="Content" ObjectID="_1749495036" r:id="rId69"/>
              </w:object>
            </w:r>
            <w:r w:rsidRPr="005300AA">
              <w:rPr>
                <w:rFonts w:cs="Times New Roman"/>
                <w:sz w:val="24"/>
                <w:szCs w:val="24"/>
                <w:lang w:val="fr-FR"/>
              </w:rPr>
              <w:t xml:space="preserve">                               (4)</w:t>
            </w:r>
          </w:p>
          <w:p w:rsidR="00BC0118" w:rsidRPr="005300AA" w:rsidRDefault="00BC0118" w:rsidP="00BC0118">
            <w:pPr>
              <w:spacing w:after="80" w:line="288" w:lineRule="auto"/>
              <w:ind w:left="360"/>
              <w:rPr>
                <w:rFonts w:cs="Times New Roman"/>
                <w:sz w:val="24"/>
                <w:szCs w:val="24"/>
                <w:lang w:val="fr-FR"/>
              </w:rPr>
            </w:pPr>
            <w:r w:rsidRPr="005300AA">
              <w:rPr>
                <w:rFonts w:cs="Times New Roman"/>
                <w:sz w:val="24"/>
                <w:szCs w:val="24"/>
                <w:lang w:val="fr-FR"/>
              </w:rPr>
              <w:t>Áp dụng  phương trình C –M : p</w:t>
            </w:r>
            <w:r w:rsidRPr="005300AA">
              <w:rPr>
                <w:rFonts w:cs="Times New Roman"/>
                <w:sz w:val="24"/>
                <w:szCs w:val="24"/>
                <w:vertAlign w:val="subscript"/>
                <w:lang w:val="fr-FR"/>
              </w:rPr>
              <w:t>1</w:t>
            </w:r>
            <w:r w:rsidRPr="005300AA">
              <w:rPr>
                <w:rFonts w:cs="Times New Roman"/>
                <w:sz w:val="24"/>
                <w:szCs w:val="24"/>
                <w:lang w:val="fr-FR"/>
              </w:rPr>
              <w:t>V</w:t>
            </w:r>
            <w:r w:rsidRPr="005300AA">
              <w:rPr>
                <w:rFonts w:cs="Times New Roman"/>
                <w:sz w:val="24"/>
                <w:szCs w:val="24"/>
                <w:vertAlign w:val="subscript"/>
                <w:lang w:val="fr-FR"/>
              </w:rPr>
              <w:t>1</w:t>
            </w:r>
            <w:r w:rsidRPr="005300AA">
              <w:rPr>
                <w:rFonts w:cs="Times New Roman"/>
                <w:sz w:val="24"/>
                <w:szCs w:val="24"/>
                <w:lang w:val="fr-FR"/>
              </w:rPr>
              <w:t xml:space="preserve"> = RT</w:t>
            </w:r>
            <w:r w:rsidRPr="005300AA">
              <w:rPr>
                <w:rFonts w:cs="Times New Roman"/>
                <w:sz w:val="24"/>
                <w:szCs w:val="24"/>
                <w:vertAlign w:val="subscript"/>
                <w:lang w:val="fr-FR"/>
              </w:rPr>
              <w:t>1</w:t>
            </w:r>
            <w:r w:rsidRPr="005300AA">
              <w:rPr>
                <w:rFonts w:cs="Times New Roman"/>
                <w:sz w:val="24"/>
                <w:szCs w:val="24"/>
                <w:lang w:val="fr-FR"/>
              </w:rPr>
              <w:t xml:space="preserve">                      (5)</w:t>
            </w:r>
          </w:p>
          <w:p w:rsidR="00BC0118" w:rsidRPr="005300AA" w:rsidRDefault="00BC0118" w:rsidP="00BC0118">
            <w:pPr>
              <w:spacing w:after="80" w:line="288" w:lineRule="auto"/>
              <w:rPr>
                <w:rFonts w:cs="Times New Roman"/>
                <w:sz w:val="24"/>
                <w:szCs w:val="24"/>
                <w:lang w:val="fr-FR"/>
              </w:rPr>
            </w:pPr>
            <w:r w:rsidRPr="005300AA">
              <w:rPr>
                <w:rFonts w:cs="Times New Roman"/>
                <w:sz w:val="24"/>
                <w:szCs w:val="24"/>
                <w:lang w:val="fr-FR"/>
              </w:rPr>
              <w:lastRenderedPageBreak/>
              <w:t>Thay (5) vào (4) thu được :</w:t>
            </w:r>
          </w:p>
          <w:p w:rsidR="00BC0118" w:rsidRPr="005300AA" w:rsidRDefault="00BC0118" w:rsidP="00BC0118">
            <w:pPr>
              <w:spacing w:after="40"/>
              <w:jc w:val="both"/>
              <w:rPr>
                <w:rFonts w:cs="Times New Roman"/>
                <w:sz w:val="24"/>
                <w:szCs w:val="24"/>
              </w:rPr>
            </w:pPr>
            <w:r w:rsidRPr="005300AA">
              <w:rPr>
                <w:rFonts w:cs="Times New Roman"/>
                <w:sz w:val="24"/>
                <w:szCs w:val="24"/>
                <w:lang w:val="fr-FR"/>
              </w:rPr>
              <w:t xml:space="preserve">        </w:t>
            </w:r>
            <w:r w:rsidRPr="005300AA">
              <w:rPr>
                <w:rFonts w:asciiTheme="minorHAnsi" w:hAnsiTheme="minorHAnsi" w:cs="Times New Roman"/>
                <w:position w:val="-26"/>
                <w:sz w:val="24"/>
                <w:szCs w:val="24"/>
                <w:lang w:val="vi-VN"/>
              </w:rPr>
              <w:object w:dxaOrig="2200" w:dyaOrig="680">
                <v:shape id="_x0000_i1055" type="#_x0000_t75" style="width:109.9pt;height:34.15pt" o:ole="">
                  <v:imagedata r:id="rId70" o:title=""/>
                </v:shape>
                <o:OLEObject Type="Embed" ProgID="Equation.DSMT4" ShapeID="_x0000_i1055" DrawAspect="Content" ObjectID="_1749495037" r:id="rId71"/>
              </w:object>
            </w:r>
          </w:p>
        </w:tc>
        <w:tc>
          <w:tcPr>
            <w:tcW w:w="900" w:type="dxa"/>
            <w:tcBorders>
              <w:top w:val="dashed" w:sz="4" w:space="0" w:color="auto"/>
              <w:bottom w:val="dashed" w:sz="4" w:space="0" w:color="auto"/>
            </w:tcBorders>
          </w:tcPr>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r w:rsidRPr="005300AA">
              <w:rPr>
                <w:rFonts w:cs="Times New Roman"/>
                <w:b/>
                <w:sz w:val="24"/>
                <w:szCs w:val="24"/>
              </w:rPr>
              <w:t>0,5</w:t>
            </w:r>
          </w:p>
        </w:tc>
      </w:tr>
      <w:tr w:rsidR="00BC0118" w:rsidRPr="005300AA" w:rsidTr="00BD1CCD">
        <w:tc>
          <w:tcPr>
            <w:tcW w:w="1080" w:type="dxa"/>
            <w:vMerge w:val="restart"/>
          </w:tcPr>
          <w:p w:rsidR="00BC0118" w:rsidRPr="005300AA" w:rsidRDefault="008858A2" w:rsidP="002177DA">
            <w:pPr>
              <w:spacing w:after="40"/>
              <w:ind w:firstLine="0"/>
              <w:jc w:val="center"/>
              <w:rPr>
                <w:rFonts w:cs="Times New Roman"/>
                <w:b/>
                <w:sz w:val="24"/>
                <w:szCs w:val="24"/>
              </w:rPr>
            </w:pPr>
            <w:r w:rsidRPr="005300AA">
              <w:rPr>
                <w:rFonts w:cs="Times New Roman"/>
                <w:b/>
                <w:sz w:val="24"/>
                <w:szCs w:val="24"/>
              </w:rPr>
              <w:lastRenderedPageBreak/>
              <w:t>3</w:t>
            </w:r>
          </w:p>
          <w:p w:rsidR="00BC0118" w:rsidRPr="005300AA" w:rsidRDefault="00BD1CCD" w:rsidP="002177DA">
            <w:pPr>
              <w:spacing w:after="40"/>
              <w:ind w:firstLine="0"/>
              <w:jc w:val="center"/>
              <w:rPr>
                <w:rFonts w:cs="Times New Roman"/>
                <w:b/>
                <w:sz w:val="24"/>
                <w:szCs w:val="24"/>
              </w:rPr>
            </w:pPr>
            <w:r w:rsidRPr="005300AA">
              <w:rPr>
                <w:rFonts w:cs="Times New Roman"/>
                <w:b/>
                <w:sz w:val="24"/>
                <w:szCs w:val="24"/>
              </w:rPr>
              <w:t>(1,0 đ</w:t>
            </w:r>
            <w:r w:rsidR="00BC0118" w:rsidRPr="005300AA">
              <w:rPr>
                <w:rFonts w:cs="Times New Roman"/>
                <w:b/>
                <w:sz w:val="24"/>
                <w:szCs w:val="24"/>
              </w:rPr>
              <w:t>)</w:t>
            </w:r>
          </w:p>
        </w:tc>
        <w:tc>
          <w:tcPr>
            <w:tcW w:w="8550" w:type="dxa"/>
            <w:tcBorders>
              <w:top w:val="dashed" w:sz="4" w:space="0" w:color="auto"/>
              <w:bottom w:val="dashed" w:sz="4" w:space="0" w:color="auto"/>
            </w:tcBorders>
          </w:tcPr>
          <w:p w:rsidR="00BC0118" w:rsidRPr="005300AA" w:rsidRDefault="00BC0118" w:rsidP="00BC0118">
            <w:pPr>
              <w:spacing w:after="80" w:line="288" w:lineRule="auto"/>
              <w:jc w:val="both"/>
              <w:rPr>
                <w:rFonts w:cs="Times New Roman"/>
                <w:sz w:val="24"/>
                <w:szCs w:val="24"/>
              </w:rPr>
            </w:pPr>
            <w:r w:rsidRPr="005300AA">
              <w:rPr>
                <w:rFonts w:cs="Times New Roman"/>
                <w:b/>
                <w:noProof/>
                <w:sz w:val="24"/>
                <w:szCs w:val="24"/>
              </w:rPr>
              <w:t xml:space="preserve">Quá trình 2-3: </w:t>
            </w:r>
            <w:r w:rsidRPr="005300AA">
              <w:rPr>
                <w:rFonts w:asciiTheme="minorHAnsi" w:hAnsiTheme="minorHAnsi" w:cs="Times New Roman"/>
                <w:position w:val="-32"/>
                <w:sz w:val="24"/>
                <w:szCs w:val="24"/>
                <w:lang w:val="vi-VN"/>
              </w:rPr>
              <w:object w:dxaOrig="1880" w:dyaOrig="740">
                <v:shape id="_x0000_i1056" type="#_x0000_t75" style="width:94.2pt;height:36.9pt" o:ole="">
                  <v:imagedata r:id="rId72" o:title=""/>
                </v:shape>
                <o:OLEObject Type="Embed" ProgID="Equation.DSMT4" ShapeID="_x0000_i1056" DrawAspect="Content" ObjectID="_1749495038" r:id="rId73"/>
              </w:object>
            </w:r>
            <w:r w:rsidRPr="005300AA">
              <w:rPr>
                <w:rFonts w:cs="Times New Roman"/>
                <w:sz w:val="24"/>
                <w:szCs w:val="24"/>
              </w:rPr>
              <w:tab/>
            </w:r>
            <w:r w:rsidRPr="005300AA">
              <w:rPr>
                <w:rFonts w:cs="Times New Roman"/>
                <w:sz w:val="24"/>
                <w:szCs w:val="24"/>
              </w:rPr>
              <w:tab/>
              <w:t>(6)</w:t>
            </w:r>
          </w:p>
          <w:p w:rsidR="00BC0118" w:rsidRPr="005300AA" w:rsidRDefault="00BC0118" w:rsidP="00BC0118">
            <w:pPr>
              <w:spacing w:after="80" w:line="288" w:lineRule="auto"/>
              <w:jc w:val="both"/>
              <w:rPr>
                <w:rFonts w:cs="Times New Roman"/>
                <w:sz w:val="24"/>
                <w:szCs w:val="24"/>
              </w:rPr>
            </w:pPr>
            <w:r w:rsidRPr="005300AA">
              <w:rPr>
                <w:rFonts w:cs="Times New Roman"/>
                <w:sz w:val="24"/>
                <w:szCs w:val="24"/>
              </w:rPr>
              <w:t xml:space="preserve">Mặt khác </w:t>
            </w:r>
            <w:r w:rsidRPr="005300AA">
              <w:rPr>
                <w:rFonts w:asciiTheme="minorHAnsi" w:hAnsiTheme="minorHAnsi" w:cs="Times New Roman"/>
                <w:position w:val="-34"/>
                <w:sz w:val="24"/>
                <w:szCs w:val="24"/>
                <w:lang w:val="vi-VN"/>
              </w:rPr>
              <w:object w:dxaOrig="3980" w:dyaOrig="820">
                <v:shape id="_x0000_i1057" type="#_x0000_t75" style="width:198.4pt;height:41.55pt" o:ole="">
                  <v:imagedata r:id="rId74" o:title=""/>
                </v:shape>
                <o:OLEObject Type="Embed" ProgID="Equation.DSMT4" ShapeID="_x0000_i1057" DrawAspect="Content" ObjectID="_1749495039" r:id="rId75"/>
              </w:object>
            </w:r>
            <w:r w:rsidRPr="005300AA">
              <w:rPr>
                <w:rFonts w:cs="Times New Roman"/>
                <w:sz w:val="24"/>
                <w:szCs w:val="24"/>
              </w:rPr>
              <w:tab/>
              <w:t>(7)</w:t>
            </w:r>
          </w:p>
        </w:tc>
        <w:tc>
          <w:tcPr>
            <w:tcW w:w="900" w:type="dxa"/>
            <w:tcBorders>
              <w:top w:val="dashed" w:sz="4" w:space="0" w:color="auto"/>
              <w:bottom w:val="dashed" w:sz="4" w:space="0" w:color="auto"/>
            </w:tcBorders>
          </w:tcPr>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p>
          <w:p w:rsidR="00BC0118" w:rsidRPr="005300AA" w:rsidRDefault="00BC0118" w:rsidP="00BC0118">
            <w:pPr>
              <w:spacing w:after="40"/>
              <w:ind w:firstLine="142"/>
              <w:jc w:val="center"/>
              <w:rPr>
                <w:rFonts w:cs="Times New Roman"/>
                <w:b/>
                <w:sz w:val="24"/>
                <w:szCs w:val="24"/>
              </w:rPr>
            </w:pPr>
            <w:r w:rsidRPr="005300AA">
              <w:rPr>
                <w:rFonts w:cs="Times New Roman"/>
                <w:b/>
                <w:sz w:val="24"/>
                <w:szCs w:val="24"/>
              </w:rPr>
              <w:t>0,5</w:t>
            </w:r>
          </w:p>
        </w:tc>
      </w:tr>
      <w:tr w:rsidR="00563774" w:rsidRPr="005300AA" w:rsidTr="0096678D">
        <w:trPr>
          <w:trHeight w:val="161"/>
        </w:trPr>
        <w:tc>
          <w:tcPr>
            <w:tcW w:w="1080" w:type="dxa"/>
            <w:vMerge/>
          </w:tcPr>
          <w:p w:rsidR="00563774" w:rsidRPr="005300AA" w:rsidRDefault="00563774" w:rsidP="002177DA">
            <w:pPr>
              <w:spacing w:after="40"/>
              <w:ind w:firstLine="142"/>
              <w:jc w:val="center"/>
              <w:rPr>
                <w:rFonts w:cs="Times New Roman"/>
                <w:b/>
                <w:sz w:val="24"/>
                <w:szCs w:val="24"/>
              </w:rPr>
            </w:pPr>
          </w:p>
        </w:tc>
        <w:tc>
          <w:tcPr>
            <w:tcW w:w="8550" w:type="dxa"/>
            <w:tcBorders>
              <w:top w:val="dashed" w:sz="4" w:space="0" w:color="auto"/>
              <w:bottom w:val="single" w:sz="4" w:space="0" w:color="auto"/>
            </w:tcBorders>
          </w:tcPr>
          <w:p w:rsidR="00563774" w:rsidRPr="005300AA" w:rsidRDefault="00563774" w:rsidP="00BC0118">
            <w:pPr>
              <w:spacing w:after="80" w:line="288" w:lineRule="auto"/>
              <w:jc w:val="both"/>
              <w:rPr>
                <w:rFonts w:cs="Times New Roman"/>
                <w:sz w:val="24"/>
                <w:szCs w:val="24"/>
              </w:rPr>
            </w:pPr>
            <w:r w:rsidRPr="005300AA">
              <w:rPr>
                <w:rFonts w:cs="Times New Roman"/>
                <w:sz w:val="24"/>
                <w:szCs w:val="24"/>
              </w:rPr>
              <w:t xml:space="preserve">Từ (7) suy ra T cực đại tại </w:t>
            </w:r>
            <w:r w:rsidRPr="005300AA">
              <w:rPr>
                <w:rFonts w:asciiTheme="minorHAnsi" w:hAnsiTheme="minorHAnsi" w:cs="Times New Roman"/>
                <w:position w:val="-12"/>
                <w:sz w:val="24"/>
                <w:szCs w:val="24"/>
                <w:lang w:val="vi-VN"/>
              </w:rPr>
              <w:object w:dxaOrig="1480" w:dyaOrig="360" w14:anchorId="65E67B1A">
                <v:shape id="_x0000_i2054" type="#_x0000_t75" style="width:73.85pt;height:18.45pt" o:ole="">
                  <v:imagedata r:id="rId76" o:title=""/>
                </v:shape>
                <o:OLEObject Type="Embed" ProgID="Equation.DSMT4" ShapeID="_x0000_i2054" DrawAspect="Content" ObjectID="_1749495040" r:id="rId77"/>
              </w:object>
            </w:r>
            <w:r w:rsidRPr="005300AA">
              <w:rPr>
                <w:rFonts w:cs="Times New Roman"/>
                <w:sz w:val="24"/>
                <w:szCs w:val="24"/>
              </w:rPr>
              <w:tab/>
              <w:t>(8)</w:t>
            </w:r>
          </w:p>
          <w:p w:rsidR="00563774" w:rsidRPr="005300AA" w:rsidRDefault="00563774" w:rsidP="00BD1CCD">
            <w:pPr>
              <w:spacing w:after="80" w:line="288" w:lineRule="auto"/>
              <w:ind w:firstLine="0"/>
              <w:jc w:val="both"/>
              <w:rPr>
                <w:rFonts w:cs="Times New Roman"/>
                <w:b/>
                <w:noProof/>
                <w:sz w:val="24"/>
                <w:szCs w:val="24"/>
              </w:rPr>
            </w:pPr>
            <w:r w:rsidRPr="005300AA">
              <w:rPr>
                <w:rFonts w:cs="Times New Roman"/>
                <w:sz w:val="24"/>
                <w:szCs w:val="24"/>
              </w:rPr>
              <w:t xml:space="preserve">Thay (8)vào (7) ta được </w:t>
            </w:r>
            <w:r w:rsidRPr="005300AA">
              <w:rPr>
                <w:rFonts w:asciiTheme="minorHAnsi" w:hAnsiTheme="minorHAnsi" w:cs="Times New Roman"/>
                <w:position w:val="-12"/>
                <w:sz w:val="24"/>
                <w:szCs w:val="24"/>
                <w:lang w:val="vi-VN"/>
              </w:rPr>
              <w:object w:dxaOrig="2120" w:dyaOrig="360" w14:anchorId="560D8044">
                <v:shape id="_x0000_i2055" type="#_x0000_t75" style="width:106.1pt;height:18.45pt" o:ole="">
                  <v:imagedata r:id="rId78" o:title=""/>
                </v:shape>
                <o:OLEObject Type="Embed" ProgID="Equation.DSMT4" ShapeID="_x0000_i2055" DrawAspect="Content" ObjectID="_1749495041" r:id="rId79"/>
              </w:object>
            </w:r>
          </w:p>
        </w:tc>
        <w:tc>
          <w:tcPr>
            <w:tcW w:w="900" w:type="dxa"/>
            <w:tcBorders>
              <w:top w:val="dashed" w:sz="4" w:space="0" w:color="auto"/>
              <w:bottom w:val="single" w:sz="4" w:space="0" w:color="auto"/>
            </w:tcBorders>
          </w:tcPr>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r w:rsidRPr="005300AA">
              <w:rPr>
                <w:rFonts w:cs="Times New Roman"/>
                <w:b/>
                <w:sz w:val="24"/>
                <w:szCs w:val="24"/>
              </w:rPr>
              <w:t>0,5</w:t>
            </w:r>
          </w:p>
        </w:tc>
      </w:tr>
      <w:tr w:rsidR="00563774" w:rsidRPr="005300AA" w:rsidTr="0096678D">
        <w:trPr>
          <w:trHeight w:val="1082"/>
        </w:trPr>
        <w:tc>
          <w:tcPr>
            <w:tcW w:w="1080" w:type="dxa"/>
            <w:vMerge/>
            <w:tcBorders>
              <w:bottom w:val="single" w:sz="4" w:space="0" w:color="auto"/>
            </w:tcBorders>
          </w:tcPr>
          <w:p w:rsidR="00563774" w:rsidRPr="005300AA" w:rsidRDefault="00563774" w:rsidP="002177DA">
            <w:pPr>
              <w:spacing w:after="40"/>
              <w:ind w:firstLine="142"/>
              <w:jc w:val="center"/>
              <w:rPr>
                <w:rFonts w:cs="Times New Roman"/>
                <w:b/>
                <w:sz w:val="24"/>
                <w:szCs w:val="24"/>
              </w:rPr>
            </w:pPr>
          </w:p>
        </w:tc>
        <w:tc>
          <w:tcPr>
            <w:tcW w:w="8550" w:type="dxa"/>
            <w:tcBorders>
              <w:top w:val="single" w:sz="4" w:space="0" w:color="auto"/>
              <w:bottom w:val="dashed" w:sz="4" w:space="0" w:color="auto"/>
            </w:tcBorders>
          </w:tcPr>
          <w:p w:rsidR="00563774" w:rsidRPr="005300AA" w:rsidRDefault="00563774" w:rsidP="00BC0118">
            <w:pPr>
              <w:spacing w:after="80" w:line="288" w:lineRule="auto"/>
              <w:jc w:val="both"/>
              <w:rPr>
                <w:rFonts w:cs="Times New Roman"/>
                <w:b/>
                <w:noProof/>
                <w:sz w:val="24"/>
                <w:szCs w:val="24"/>
              </w:rPr>
            </w:pPr>
            <w:bookmarkStart w:id="1" w:name="_Hlk101649617"/>
            <w:r w:rsidRPr="005300AA">
              <w:rPr>
                <w:rFonts w:cs="Times New Roman"/>
                <w:b/>
                <w:noProof/>
                <w:sz w:val="24"/>
                <w:szCs w:val="24"/>
              </w:rPr>
              <w:t>Quá trình 2-3: dQ=dA+dU</w:t>
            </w:r>
          </w:p>
          <w:p w:rsidR="00563774" w:rsidRPr="005300AA" w:rsidRDefault="00563774" w:rsidP="00BC0118">
            <w:pPr>
              <w:spacing w:after="80" w:line="288" w:lineRule="auto"/>
              <w:jc w:val="both"/>
              <w:rPr>
                <w:rFonts w:cs="Times New Roman"/>
                <w:sz w:val="24"/>
                <w:szCs w:val="24"/>
              </w:rPr>
            </w:pPr>
            <w:r w:rsidRPr="005300AA">
              <w:rPr>
                <w:rFonts w:asciiTheme="minorHAnsi" w:hAnsiTheme="minorHAnsi" w:cs="Times New Roman"/>
                <w:position w:val="-34"/>
                <w:sz w:val="24"/>
                <w:szCs w:val="24"/>
                <w:lang w:val="vi-VN"/>
              </w:rPr>
              <w:object w:dxaOrig="5800" w:dyaOrig="820" w14:anchorId="58222250">
                <v:shape id="_x0000_i2056" type="#_x0000_t75" style="width:289.7pt;height:41.55pt" o:ole="">
                  <v:imagedata r:id="rId80" o:title=""/>
                </v:shape>
                <o:OLEObject Type="Embed" ProgID="Equation.DSMT4" ShapeID="_x0000_i2056" DrawAspect="Content" ObjectID="_1749495042" r:id="rId81"/>
              </w:object>
            </w:r>
          </w:p>
          <w:p w:rsidR="00563774" w:rsidRPr="005300AA" w:rsidRDefault="00563774" w:rsidP="00BC0118">
            <w:pPr>
              <w:spacing w:after="80" w:line="288" w:lineRule="auto"/>
              <w:jc w:val="both"/>
              <w:rPr>
                <w:rFonts w:cs="Times New Roman"/>
                <w:sz w:val="24"/>
                <w:szCs w:val="24"/>
              </w:rPr>
            </w:pPr>
            <w:r w:rsidRPr="005300AA">
              <w:rPr>
                <w:rFonts w:asciiTheme="minorHAnsi" w:hAnsiTheme="minorHAnsi" w:cs="Times New Roman"/>
                <w:position w:val="-26"/>
                <w:sz w:val="24"/>
                <w:szCs w:val="24"/>
                <w:lang w:val="vi-VN"/>
              </w:rPr>
              <w:object w:dxaOrig="4700" w:dyaOrig="680" w14:anchorId="308B47D5">
                <v:shape id="_x0000_i2057" type="#_x0000_t75" style="width:234.55pt;height:34.15pt" o:ole="">
                  <v:imagedata r:id="rId82" o:title=""/>
                </v:shape>
                <o:OLEObject Type="Embed" ProgID="Equation.DSMT4" ShapeID="_x0000_i2057" DrawAspect="Content" ObjectID="_1749495043" r:id="rId83"/>
              </w:object>
            </w:r>
          </w:p>
          <w:p w:rsidR="00563774" w:rsidRPr="005300AA" w:rsidRDefault="00563774" w:rsidP="00BC0118">
            <w:pPr>
              <w:spacing w:after="80" w:line="288" w:lineRule="auto"/>
              <w:jc w:val="both"/>
              <w:rPr>
                <w:rFonts w:cs="Times New Roman"/>
                <w:sz w:val="24"/>
                <w:szCs w:val="24"/>
              </w:rPr>
            </w:pPr>
            <w:r w:rsidRPr="005300AA">
              <w:rPr>
                <w:rFonts w:asciiTheme="minorHAnsi" w:hAnsiTheme="minorHAnsi" w:cs="Times New Roman"/>
                <w:position w:val="-34"/>
                <w:sz w:val="24"/>
                <w:szCs w:val="24"/>
                <w:lang w:val="vi-VN"/>
              </w:rPr>
              <w:object w:dxaOrig="6940" w:dyaOrig="820" w14:anchorId="6A4F7804">
                <v:shape id="_x0000_i2058" type="#_x0000_t75" style="width:347pt;height:41.55pt" o:ole="">
                  <v:imagedata r:id="rId84" o:title=""/>
                </v:shape>
                <o:OLEObject Type="Embed" ProgID="Equation.DSMT4" ShapeID="_x0000_i2058" DrawAspect="Content" ObjectID="_1749495044" r:id="rId85"/>
              </w:object>
            </w:r>
          </w:p>
          <w:bookmarkEnd w:id="1"/>
          <w:p w:rsidR="00563774" w:rsidRPr="005300AA" w:rsidRDefault="00563774" w:rsidP="00BC0118">
            <w:pPr>
              <w:spacing w:after="80" w:line="288" w:lineRule="auto"/>
              <w:jc w:val="both"/>
              <w:rPr>
                <w:rFonts w:cs="Times New Roman"/>
                <w:b/>
                <w:noProof/>
                <w:sz w:val="24"/>
                <w:szCs w:val="24"/>
              </w:rPr>
            </w:pPr>
            <w:r w:rsidRPr="005300AA">
              <w:rPr>
                <w:rFonts w:asciiTheme="minorHAnsi" w:hAnsiTheme="minorHAnsi" w:cs="Times New Roman"/>
                <w:position w:val="-34"/>
                <w:sz w:val="24"/>
                <w:szCs w:val="24"/>
                <w:lang w:val="vi-VN"/>
              </w:rPr>
              <w:object w:dxaOrig="4599" w:dyaOrig="820" w14:anchorId="05BC0FCB">
                <v:shape id="_x0000_i2059" type="#_x0000_t75" style="width:229.95pt;height:41.55pt" o:ole="">
                  <v:imagedata r:id="rId86" o:title=""/>
                </v:shape>
                <o:OLEObject Type="Embed" ProgID="Equation.DSMT4" ShapeID="_x0000_i2059" DrawAspect="Content" ObjectID="_1749495045" r:id="rId87"/>
              </w:object>
            </w:r>
          </w:p>
        </w:tc>
        <w:tc>
          <w:tcPr>
            <w:tcW w:w="900" w:type="dxa"/>
            <w:tcBorders>
              <w:top w:val="single" w:sz="4" w:space="0" w:color="auto"/>
              <w:bottom w:val="dashed" w:sz="4" w:space="0" w:color="auto"/>
            </w:tcBorders>
          </w:tcPr>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r w:rsidRPr="005300AA">
              <w:rPr>
                <w:rFonts w:cs="Times New Roman"/>
                <w:b/>
                <w:sz w:val="24"/>
                <w:szCs w:val="24"/>
              </w:rPr>
              <w:t>0,5</w:t>
            </w:r>
          </w:p>
        </w:tc>
      </w:tr>
      <w:tr w:rsidR="00563774" w:rsidRPr="005300AA" w:rsidTr="0096678D">
        <w:trPr>
          <w:trHeight w:val="1082"/>
        </w:trPr>
        <w:tc>
          <w:tcPr>
            <w:tcW w:w="1080" w:type="dxa"/>
            <w:vMerge w:val="restart"/>
            <w:tcBorders>
              <w:top w:val="single" w:sz="4" w:space="0" w:color="auto"/>
            </w:tcBorders>
          </w:tcPr>
          <w:p w:rsidR="00563774" w:rsidRPr="005300AA" w:rsidRDefault="00563774" w:rsidP="002177DA">
            <w:pPr>
              <w:spacing w:after="40"/>
              <w:ind w:firstLine="0"/>
              <w:jc w:val="center"/>
              <w:rPr>
                <w:rFonts w:cs="Times New Roman"/>
                <w:b/>
                <w:sz w:val="24"/>
                <w:szCs w:val="24"/>
              </w:rPr>
            </w:pPr>
            <w:r w:rsidRPr="005300AA">
              <w:rPr>
                <w:rFonts w:cs="Times New Roman"/>
                <w:b/>
                <w:sz w:val="24"/>
                <w:szCs w:val="24"/>
              </w:rPr>
              <w:t>4</w:t>
            </w:r>
          </w:p>
          <w:p w:rsidR="00563774" w:rsidRPr="005300AA" w:rsidRDefault="00563774" w:rsidP="002177DA">
            <w:pPr>
              <w:spacing w:after="40"/>
              <w:ind w:firstLine="0"/>
              <w:jc w:val="center"/>
              <w:rPr>
                <w:rFonts w:cs="Times New Roman"/>
                <w:b/>
                <w:sz w:val="24"/>
                <w:szCs w:val="24"/>
              </w:rPr>
            </w:pPr>
            <w:r w:rsidRPr="005300AA">
              <w:rPr>
                <w:rFonts w:cs="Times New Roman"/>
                <w:b/>
                <w:sz w:val="24"/>
                <w:szCs w:val="24"/>
              </w:rPr>
              <w:t>(1,5 đ)</w:t>
            </w:r>
          </w:p>
        </w:tc>
        <w:tc>
          <w:tcPr>
            <w:tcW w:w="8550" w:type="dxa"/>
            <w:tcBorders>
              <w:top w:val="dashed" w:sz="4" w:space="0" w:color="auto"/>
              <w:bottom w:val="dashed" w:sz="4" w:space="0" w:color="auto"/>
            </w:tcBorders>
          </w:tcPr>
          <w:p w:rsidR="00563774" w:rsidRPr="005300AA" w:rsidRDefault="00563774" w:rsidP="00BC0118">
            <w:pPr>
              <w:spacing w:after="80" w:line="288" w:lineRule="auto"/>
              <w:jc w:val="both"/>
              <w:rPr>
                <w:rFonts w:cs="Times New Roman"/>
                <w:sz w:val="24"/>
                <w:szCs w:val="24"/>
              </w:rPr>
            </w:pPr>
            <w:r w:rsidRPr="005300AA">
              <w:rPr>
                <w:rFonts w:cs="Times New Roman"/>
                <w:sz w:val="24"/>
                <w:szCs w:val="24"/>
              </w:rPr>
              <w:t>Vậy trong quá trình 2-3 chỉ thu nhiệt trên đoạn 2-5</w:t>
            </w:r>
          </w:p>
          <w:p w:rsidR="00563774" w:rsidRPr="005300AA" w:rsidRDefault="00563774" w:rsidP="00BC0118">
            <w:pPr>
              <w:spacing w:after="80" w:line="288" w:lineRule="auto"/>
              <w:jc w:val="both"/>
              <w:rPr>
                <w:rFonts w:cs="Times New Roman"/>
                <w:sz w:val="24"/>
                <w:szCs w:val="24"/>
              </w:rPr>
            </w:pPr>
            <w:r w:rsidRPr="005300AA">
              <w:rPr>
                <w:rFonts w:asciiTheme="minorHAnsi" w:hAnsiTheme="minorHAnsi" w:cs="Times New Roman"/>
                <w:position w:val="-40"/>
                <w:sz w:val="24"/>
                <w:szCs w:val="24"/>
                <w:lang w:val="vi-VN"/>
              </w:rPr>
              <w:object w:dxaOrig="6060" w:dyaOrig="920" w14:anchorId="687553EF">
                <v:shape id="_x0000_i2060" type="#_x0000_t75" style="width:302.7pt;height:46.15pt" o:ole="">
                  <v:imagedata r:id="rId88" o:title=""/>
                </v:shape>
                <o:OLEObject Type="Embed" ProgID="Equation.DSMT4" ShapeID="_x0000_i2060" DrawAspect="Content" ObjectID="_1749495046" r:id="rId89"/>
              </w:object>
            </w:r>
          </w:p>
          <w:p w:rsidR="00563774" w:rsidRPr="005300AA" w:rsidRDefault="00563774" w:rsidP="00BC0118">
            <w:pPr>
              <w:spacing w:after="80" w:line="288" w:lineRule="auto"/>
              <w:jc w:val="both"/>
              <w:rPr>
                <w:rFonts w:cs="Times New Roman"/>
                <w:sz w:val="24"/>
                <w:szCs w:val="24"/>
              </w:rPr>
            </w:pPr>
            <w:r w:rsidRPr="005300AA">
              <w:rPr>
                <w:rFonts w:asciiTheme="minorHAnsi" w:hAnsiTheme="minorHAnsi" w:cs="Times New Roman"/>
                <w:position w:val="-30"/>
                <w:sz w:val="24"/>
                <w:szCs w:val="24"/>
                <w:lang w:val="vi-VN"/>
              </w:rPr>
              <w:object w:dxaOrig="7360" w:dyaOrig="740" w14:anchorId="7821E883">
                <v:shape id="_x0000_i2061" type="#_x0000_t75" style="width:368.35pt;height:36.9pt" o:ole="">
                  <v:imagedata r:id="rId90" o:title=""/>
                </v:shape>
                <o:OLEObject Type="Embed" ProgID="Equation.DSMT4" ShapeID="_x0000_i2061" DrawAspect="Content" ObjectID="_1749495047" r:id="rId91"/>
              </w:object>
            </w:r>
          </w:p>
        </w:tc>
        <w:tc>
          <w:tcPr>
            <w:tcW w:w="900" w:type="dxa"/>
            <w:tcBorders>
              <w:top w:val="dashed" w:sz="4" w:space="0" w:color="auto"/>
              <w:bottom w:val="dashed" w:sz="4" w:space="0" w:color="auto"/>
            </w:tcBorders>
          </w:tcPr>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p>
          <w:p w:rsidR="00563774" w:rsidRPr="005300AA" w:rsidRDefault="00563774" w:rsidP="00BC0118">
            <w:pPr>
              <w:spacing w:after="40"/>
              <w:ind w:firstLine="142"/>
              <w:jc w:val="center"/>
              <w:rPr>
                <w:rFonts w:cs="Times New Roman"/>
                <w:b/>
                <w:sz w:val="24"/>
                <w:szCs w:val="24"/>
              </w:rPr>
            </w:pPr>
            <w:r w:rsidRPr="005300AA">
              <w:rPr>
                <w:rFonts w:cs="Times New Roman"/>
                <w:b/>
                <w:sz w:val="24"/>
                <w:szCs w:val="24"/>
              </w:rPr>
              <w:t>0,5</w:t>
            </w:r>
          </w:p>
        </w:tc>
      </w:tr>
      <w:tr w:rsidR="00563774" w:rsidRPr="005300AA" w:rsidTr="0096678D">
        <w:trPr>
          <w:trHeight w:val="1082"/>
        </w:trPr>
        <w:tc>
          <w:tcPr>
            <w:tcW w:w="1080" w:type="dxa"/>
            <w:vMerge/>
          </w:tcPr>
          <w:p w:rsidR="00563774" w:rsidRPr="005300AA" w:rsidRDefault="00563774" w:rsidP="00BC0118">
            <w:pPr>
              <w:spacing w:after="40"/>
              <w:ind w:firstLine="142"/>
              <w:jc w:val="center"/>
              <w:rPr>
                <w:rFonts w:cs="Times New Roman"/>
                <w:b/>
                <w:sz w:val="24"/>
                <w:szCs w:val="24"/>
              </w:rPr>
            </w:pPr>
          </w:p>
        </w:tc>
        <w:tc>
          <w:tcPr>
            <w:tcW w:w="8550" w:type="dxa"/>
            <w:tcBorders>
              <w:top w:val="dashed" w:sz="4" w:space="0" w:color="auto"/>
              <w:bottom w:val="single" w:sz="4" w:space="0" w:color="auto"/>
            </w:tcBorders>
          </w:tcPr>
          <w:p w:rsidR="00563774" w:rsidRPr="005300AA" w:rsidRDefault="00563774" w:rsidP="00BC0118">
            <w:pPr>
              <w:spacing w:after="80" w:line="288" w:lineRule="auto"/>
              <w:jc w:val="both"/>
              <w:rPr>
                <w:rFonts w:cs="Times New Roman"/>
                <w:sz w:val="24"/>
                <w:szCs w:val="24"/>
              </w:rPr>
            </w:pPr>
            <w:r w:rsidRPr="005300AA">
              <w:rPr>
                <w:rFonts w:cs="Times New Roman"/>
                <w:sz w:val="24"/>
                <w:szCs w:val="24"/>
              </w:rPr>
              <w:t xml:space="preserve">Hiệu suất </w:t>
            </w:r>
            <w:r w:rsidRPr="005300AA">
              <w:rPr>
                <w:rFonts w:asciiTheme="minorHAnsi" w:hAnsiTheme="minorHAnsi" w:cs="Times New Roman"/>
                <w:position w:val="-58"/>
                <w:sz w:val="24"/>
                <w:szCs w:val="24"/>
                <w:lang w:val="vi-VN"/>
              </w:rPr>
              <w:object w:dxaOrig="5160" w:dyaOrig="1280" w14:anchorId="0AE0AE5A">
                <v:shape id="_x0000_i2062" type="#_x0000_t75" style="width:258.5pt;height:63.7pt" o:ole="">
                  <v:imagedata r:id="rId92" o:title=""/>
                </v:shape>
                <o:OLEObject Type="Embed" ProgID="Equation.DSMT4" ShapeID="_x0000_i2062" DrawAspect="Content" ObjectID="_1749495048" r:id="rId93"/>
              </w:object>
            </w:r>
          </w:p>
        </w:tc>
        <w:tc>
          <w:tcPr>
            <w:tcW w:w="900" w:type="dxa"/>
            <w:tcBorders>
              <w:top w:val="dashed" w:sz="4" w:space="0" w:color="auto"/>
              <w:bottom w:val="single" w:sz="4" w:space="0" w:color="auto"/>
            </w:tcBorders>
          </w:tcPr>
          <w:p w:rsidR="00563774" w:rsidRPr="005300AA" w:rsidRDefault="00563774" w:rsidP="00BC0118">
            <w:pPr>
              <w:spacing w:after="40"/>
              <w:ind w:firstLine="142"/>
              <w:jc w:val="center"/>
              <w:rPr>
                <w:rFonts w:cs="Times New Roman"/>
                <w:b/>
                <w:sz w:val="24"/>
                <w:szCs w:val="24"/>
              </w:rPr>
            </w:pPr>
            <w:r w:rsidRPr="005300AA">
              <w:rPr>
                <w:rFonts w:cs="Times New Roman"/>
                <w:b/>
                <w:sz w:val="24"/>
                <w:szCs w:val="24"/>
              </w:rPr>
              <w:t>0,5</w:t>
            </w:r>
          </w:p>
        </w:tc>
      </w:tr>
      <w:tr w:rsidR="00563774" w:rsidRPr="005300AA" w:rsidTr="00BD1CCD">
        <w:trPr>
          <w:gridAfter w:val="2"/>
          <w:wAfter w:w="9450" w:type="dxa"/>
          <w:trHeight w:val="1082"/>
        </w:trPr>
        <w:tc>
          <w:tcPr>
            <w:tcW w:w="1080" w:type="dxa"/>
            <w:vMerge/>
            <w:tcBorders>
              <w:bottom w:val="single" w:sz="4" w:space="0" w:color="auto"/>
            </w:tcBorders>
          </w:tcPr>
          <w:p w:rsidR="00563774" w:rsidRPr="005300AA" w:rsidRDefault="00563774" w:rsidP="00BC0118">
            <w:pPr>
              <w:spacing w:after="40"/>
              <w:ind w:firstLine="142"/>
              <w:jc w:val="center"/>
              <w:rPr>
                <w:rFonts w:cs="Times New Roman"/>
                <w:b/>
                <w:sz w:val="24"/>
                <w:szCs w:val="24"/>
              </w:rPr>
            </w:pPr>
          </w:p>
        </w:tc>
      </w:tr>
    </w:tbl>
    <w:p w:rsidR="00F46F8B" w:rsidRDefault="00F46F8B" w:rsidP="00BC0118">
      <w:pPr>
        <w:spacing w:before="60" w:after="60" w:line="360" w:lineRule="auto"/>
        <w:jc w:val="both"/>
        <w:rPr>
          <w:rFonts w:ascii="Times New Roman" w:hAnsi="Times New Roman" w:cs="Times New Roman"/>
          <w:b/>
          <w:sz w:val="24"/>
          <w:szCs w:val="24"/>
        </w:rPr>
      </w:pPr>
    </w:p>
    <w:p w:rsidR="00F46F8B" w:rsidRDefault="00F46F8B" w:rsidP="00BC0118">
      <w:pPr>
        <w:spacing w:before="60" w:after="60" w:line="360" w:lineRule="auto"/>
        <w:jc w:val="both"/>
        <w:rPr>
          <w:rFonts w:ascii="Times New Roman" w:hAnsi="Times New Roman" w:cs="Times New Roman"/>
          <w:b/>
          <w:sz w:val="24"/>
          <w:szCs w:val="24"/>
        </w:rPr>
      </w:pPr>
    </w:p>
    <w:p w:rsidR="00F46F8B" w:rsidRDefault="00F46F8B" w:rsidP="00BC0118">
      <w:pPr>
        <w:spacing w:before="60" w:after="60" w:line="360" w:lineRule="auto"/>
        <w:jc w:val="both"/>
        <w:rPr>
          <w:rFonts w:ascii="Times New Roman" w:hAnsi="Times New Roman" w:cs="Times New Roman"/>
          <w:b/>
          <w:sz w:val="24"/>
          <w:szCs w:val="24"/>
        </w:rPr>
      </w:pPr>
    </w:p>
    <w:p w:rsidR="00BC0118" w:rsidRPr="005300AA" w:rsidRDefault="00BC0118" w:rsidP="00BC0118">
      <w:pPr>
        <w:spacing w:before="60" w:after="60" w:line="360" w:lineRule="auto"/>
        <w:jc w:val="both"/>
        <w:rPr>
          <w:rFonts w:ascii="Times New Roman" w:hAnsi="Times New Roman" w:cs="Times New Roman"/>
          <w:b/>
          <w:sz w:val="24"/>
          <w:szCs w:val="24"/>
        </w:rPr>
      </w:pPr>
      <w:r w:rsidRPr="005300AA">
        <w:rPr>
          <w:rFonts w:ascii="Times New Roman" w:hAnsi="Times New Roman" w:cs="Times New Roman"/>
          <w:b/>
          <w:sz w:val="24"/>
          <w:szCs w:val="24"/>
        </w:rPr>
        <w:lastRenderedPageBreak/>
        <w:t>Câu 5: Phương án thự</w:t>
      </w:r>
      <w:r w:rsidR="000F61DC" w:rsidRPr="005300AA">
        <w:rPr>
          <w:rFonts w:ascii="Times New Roman" w:hAnsi="Times New Roman" w:cs="Times New Roman"/>
          <w:b/>
          <w:sz w:val="24"/>
          <w:szCs w:val="24"/>
        </w:rPr>
        <w:t xml:space="preserve">c hành (4,0 </w:t>
      </w:r>
      <w:r w:rsidRPr="005300AA">
        <w:rPr>
          <w:rFonts w:ascii="Times New Roman" w:hAnsi="Times New Roman" w:cs="Times New Roman"/>
          <w:b/>
          <w:sz w:val="24"/>
          <w:szCs w:val="24"/>
        </w:rPr>
        <w:t>điểm)</w:t>
      </w:r>
    </w:p>
    <w:p w:rsidR="006F34C6" w:rsidRPr="005300AA" w:rsidRDefault="006F34C6" w:rsidP="006F34C6">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ab/>
        <w:t xml:space="preserve">Công suất tỏa nhiệt ra môi trường của một vật tỷ lệ thuận với độ chênh lệch nhiệt độ giữa vật và môi trường xung quanh, nghĩa là: </w:t>
      </w:r>
      <w:r w:rsidRPr="005300AA">
        <w:rPr>
          <w:rFonts w:ascii="Times New Roman" w:eastAsia="Times New Roman" w:hAnsi="Times New Roman" w:cs="Times New Roman"/>
          <w:position w:val="-12"/>
          <w:sz w:val="24"/>
          <w:szCs w:val="24"/>
        </w:rPr>
        <w:object w:dxaOrig="1359" w:dyaOrig="360">
          <v:shape id="_x0000_i1067" type="#_x0000_t75" style="width:68.3pt;height:18.45pt" o:ole="">
            <v:imagedata r:id="rId19" o:title=""/>
          </v:shape>
          <o:OLEObject Type="Embed" ProgID="Equation.3" ShapeID="_x0000_i1067" DrawAspect="Content" ObjectID="_1749495049" r:id="rId94"/>
        </w:object>
      </w:r>
    </w:p>
    <w:p w:rsidR="006F34C6" w:rsidRPr="005300AA" w:rsidRDefault="006F34C6" w:rsidP="006F34C6">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Trong đó: k là hệ số truyền nhiệt ra môi trường, phụ thuộc vào bản chất của môi trường và diện tích xung quanh của vật; T là nhiệt độ của vật; T</w:t>
      </w:r>
      <w:r w:rsidRPr="005300AA">
        <w:rPr>
          <w:rFonts w:ascii="Times New Roman" w:eastAsia="Times New Roman" w:hAnsi="Times New Roman" w:cs="Times New Roman"/>
          <w:sz w:val="24"/>
          <w:szCs w:val="24"/>
          <w:vertAlign w:val="subscript"/>
        </w:rPr>
        <w:t>0</w:t>
      </w:r>
      <w:r w:rsidRPr="005300AA">
        <w:rPr>
          <w:rFonts w:ascii="Times New Roman" w:eastAsia="Times New Roman" w:hAnsi="Times New Roman" w:cs="Times New Roman"/>
          <w:sz w:val="24"/>
          <w:szCs w:val="24"/>
        </w:rPr>
        <w:t xml:space="preserve"> là nhiệt độ của môi trường (được coi là không đổi).</w:t>
      </w:r>
    </w:p>
    <w:p w:rsidR="006F34C6" w:rsidRPr="005300AA" w:rsidRDefault="006F34C6" w:rsidP="006F34C6">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ab/>
        <w:t>Cho các dụng cụ thí nghiệm:</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nhiệt lượng kế có nhiệt dung C đã biết</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nhiệt kế bán dẫn</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đồng hồ.</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Một cân.</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Chậu đựng nước sạch có nhiệt dung riêng C</w:t>
      </w:r>
      <w:r w:rsidRPr="005300AA">
        <w:rPr>
          <w:rFonts w:ascii="Times New Roman" w:eastAsia="Times New Roman" w:hAnsi="Times New Roman" w:cs="Times New Roman"/>
          <w:sz w:val="24"/>
          <w:szCs w:val="24"/>
          <w:vertAlign w:val="subscript"/>
        </w:rPr>
        <w:t>0</w:t>
      </w:r>
      <w:r w:rsidRPr="005300AA">
        <w:rPr>
          <w:rFonts w:ascii="Times New Roman" w:eastAsia="Times New Roman" w:hAnsi="Times New Roman" w:cs="Times New Roman"/>
          <w:sz w:val="24"/>
          <w:szCs w:val="24"/>
        </w:rPr>
        <w:t xml:space="preserve"> đã biết.</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Chậu đựng nước đá.</w:t>
      </w:r>
    </w:p>
    <w:p w:rsidR="006F34C6" w:rsidRPr="005300AA" w:rsidRDefault="006F34C6" w:rsidP="006F34C6">
      <w:pPr>
        <w:numPr>
          <w:ilvl w:val="0"/>
          <w:numId w:val="4"/>
        </w:num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Giấy vẽ đồ thị.</w:t>
      </w:r>
    </w:p>
    <w:p w:rsidR="006F34C6" w:rsidRPr="005300AA" w:rsidRDefault="006F34C6" w:rsidP="006F34C6">
      <w:pPr>
        <w:spacing w:after="0" w:line="360" w:lineRule="auto"/>
        <w:jc w:val="both"/>
        <w:rPr>
          <w:rFonts w:ascii="Times New Roman" w:eastAsia="Times New Roman" w:hAnsi="Times New Roman" w:cs="Times New Roman"/>
          <w:sz w:val="24"/>
          <w:szCs w:val="24"/>
        </w:rPr>
      </w:pPr>
      <w:r w:rsidRPr="005300AA">
        <w:rPr>
          <w:rFonts w:ascii="Times New Roman" w:eastAsia="Times New Roman" w:hAnsi="Times New Roman" w:cs="Times New Roman"/>
          <w:sz w:val="24"/>
          <w:szCs w:val="24"/>
        </w:rPr>
        <w:t>Trình bày cơ sở lý thuyết, cách bố trí và các bước tiến hành thí nghiệm, dạng đồ thị, cách hiệu chỉnh số liệu.</w:t>
      </w:r>
    </w:p>
    <w:p w:rsidR="006F34C6" w:rsidRPr="005300AA" w:rsidRDefault="000F61DC" w:rsidP="006F34C6">
      <w:pPr>
        <w:spacing w:after="0" w:line="360" w:lineRule="auto"/>
        <w:jc w:val="both"/>
        <w:rPr>
          <w:rFonts w:ascii="Times New Roman" w:eastAsia="Times New Roman" w:hAnsi="Times New Roman" w:cs="Times New Roman"/>
          <w:b/>
          <w:sz w:val="24"/>
          <w:szCs w:val="24"/>
        </w:rPr>
      </w:pPr>
      <w:r w:rsidRPr="005300AA">
        <w:rPr>
          <w:rFonts w:ascii="Times New Roman" w:eastAsia="Times New Roman" w:hAnsi="Times New Roman" w:cs="Times New Roman"/>
          <w:b/>
          <w:sz w:val="24"/>
          <w:szCs w:val="24"/>
        </w:rPr>
        <w:t>Đáp án</w:t>
      </w:r>
    </w:p>
    <w:tbl>
      <w:tblPr>
        <w:tblStyle w:val="TableGrid"/>
        <w:tblW w:w="0" w:type="auto"/>
        <w:tblLook w:val="04A0" w:firstRow="1" w:lastRow="0" w:firstColumn="1" w:lastColumn="0" w:noHBand="0" w:noVBand="1"/>
      </w:tblPr>
      <w:tblGrid>
        <w:gridCol w:w="930"/>
        <w:gridCol w:w="8819"/>
        <w:gridCol w:w="1041"/>
      </w:tblGrid>
      <w:tr w:rsidR="008858A2" w:rsidRPr="005300AA" w:rsidTr="00F250C5">
        <w:tc>
          <w:tcPr>
            <w:tcW w:w="10790" w:type="dxa"/>
            <w:gridSpan w:val="3"/>
          </w:tcPr>
          <w:p w:rsidR="008858A2" w:rsidRPr="005300AA" w:rsidRDefault="008858A2" w:rsidP="003F784F">
            <w:pPr>
              <w:spacing w:before="60" w:after="60" w:line="360" w:lineRule="auto"/>
              <w:jc w:val="center"/>
              <w:rPr>
                <w:rFonts w:cs="Times New Roman"/>
                <w:b/>
                <w:sz w:val="24"/>
                <w:szCs w:val="24"/>
              </w:rPr>
            </w:pPr>
            <w:r w:rsidRPr="005300AA">
              <w:rPr>
                <w:rFonts w:cs="Times New Roman"/>
                <w:b/>
                <w:sz w:val="24"/>
                <w:szCs w:val="24"/>
              </w:rPr>
              <w:t>Câu 5: Phương án thực hành (4,0 điểm)</w:t>
            </w:r>
          </w:p>
        </w:tc>
      </w:tr>
      <w:tr w:rsidR="008858A2" w:rsidRPr="005300AA" w:rsidTr="00672F81">
        <w:tc>
          <w:tcPr>
            <w:tcW w:w="625" w:type="dxa"/>
          </w:tcPr>
          <w:p w:rsidR="008858A2" w:rsidRPr="005300AA" w:rsidRDefault="00553D93" w:rsidP="006F34C6">
            <w:pPr>
              <w:spacing w:after="0" w:line="360" w:lineRule="auto"/>
              <w:jc w:val="both"/>
              <w:rPr>
                <w:rFonts w:eastAsia="Times New Roman" w:cs="Times New Roman"/>
                <w:b/>
                <w:sz w:val="24"/>
                <w:szCs w:val="24"/>
              </w:rPr>
            </w:pPr>
            <w:r w:rsidRPr="005300AA">
              <w:rPr>
                <w:rFonts w:eastAsia="Times New Roman" w:cs="Times New Roman"/>
                <w:b/>
                <w:sz w:val="24"/>
                <w:szCs w:val="24"/>
              </w:rPr>
              <w:t>A</w:t>
            </w: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2,25đ)</w:t>
            </w: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2C634C" w:rsidRPr="005300AA" w:rsidRDefault="002C634C" w:rsidP="00553D93">
            <w:pPr>
              <w:spacing w:after="0" w:line="360" w:lineRule="auto"/>
              <w:ind w:firstLine="0"/>
              <w:jc w:val="both"/>
              <w:rPr>
                <w:rFonts w:eastAsia="Times New Roman" w:cs="Times New Roman"/>
                <w:b/>
                <w:sz w:val="24"/>
                <w:szCs w:val="24"/>
              </w:rPr>
            </w:pPr>
          </w:p>
          <w:p w:rsidR="00CF2071" w:rsidRPr="005300AA" w:rsidRDefault="00CF2071" w:rsidP="002C634C">
            <w:pPr>
              <w:spacing w:after="0" w:line="360" w:lineRule="auto"/>
              <w:ind w:firstLine="0"/>
              <w:jc w:val="center"/>
              <w:rPr>
                <w:rFonts w:eastAsia="Times New Roman" w:cs="Times New Roman"/>
                <w:b/>
                <w:sz w:val="24"/>
                <w:szCs w:val="24"/>
              </w:rPr>
            </w:pPr>
          </w:p>
          <w:p w:rsidR="00CF2071" w:rsidRPr="005300AA" w:rsidRDefault="00CF2071" w:rsidP="002C634C">
            <w:pPr>
              <w:spacing w:after="0" w:line="360" w:lineRule="auto"/>
              <w:ind w:firstLine="0"/>
              <w:jc w:val="center"/>
              <w:rPr>
                <w:rFonts w:eastAsia="Times New Roman" w:cs="Times New Roman"/>
                <w:b/>
                <w:sz w:val="24"/>
                <w:szCs w:val="24"/>
              </w:rPr>
            </w:pPr>
          </w:p>
          <w:p w:rsidR="00CF2071" w:rsidRPr="005300AA" w:rsidRDefault="00CF2071" w:rsidP="002C634C">
            <w:pPr>
              <w:spacing w:after="0" w:line="360" w:lineRule="auto"/>
              <w:ind w:firstLine="0"/>
              <w:jc w:val="center"/>
              <w:rPr>
                <w:rFonts w:eastAsia="Times New Roman" w:cs="Times New Roman"/>
                <w:b/>
                <w:sz w:val="24"/>
                <w:szCs w:val="24"/>
              </w:rPr>
            </w:pPr>
          </w:p>
          <w:p w:rsidR="00CF2071" w:rsidRPr="005300AA" w:rsidRDefault="00CF2071" w:rsidP="002C634C">
            <w:pPr>
              <w:spacing w:after="0" w:line="360" w:lineRule="auto"/>
              <w:ind w:firstLine="0"/>
              <w:jc w:val="center"/>
              <w:rPr>
                <w:rFonts w:eastAsia="Times New Roman" w:cs="Times New Roman"/>
                <w:b/>
                <w:sz w:val="24"/>
                <w:szCs w:val="24"/>
              </w:rPr>
            </w:pPr>
          </w:p>
          <w:p w:rsidR="00CF2071" w:rsidRPr="005300AA" w:rsidRDefault="00CF2071" w:rsidP="002C634C">
            <w:pPr>
              <w:spacing w:after="0" w:line="360" w:lineRule="auto"/>
              <w:ind w:firstLine="0"/>
              <w:jc w:val="center"/>
              <w:rPr>
                <w:rFonts w:eastAsia="Times New Roman" w:cs="Times New Roman"/>
                <w:b/>
                <w:sz w:val="24"/>
                <w:szCs w:val="24"/>
              </w:rPr>
            </w:pPr>
          </w:p>
          <w:p w:rsidR="002C634C" w:rsidRPr="005300AA" w:rsidRDefault="002C634C" w:rsidP="002C634C">
            <w:pPr>
              <w:spacing w:after="0" w:line="360" w:lineRule="auto"/>
              <w:ind w:firstLine="0"/>
              <w:jc w:val="center"/>
              <w:rPr>
                <w:rFonts w:eastAsia="Times New Roman" w:cs="Times New Roman"/>
                <w:b/>
                <w:sz w:val="24"/>
                <w:szCs w:val="24"/>
              </w:rPr>
            </w:pPr>
            <w:r w:rsidRPr="005300AA">
              <w:rPr>
                <w:rFonts w:eastAsia="Times New Roman" w:cs="Times New Roman"/>
                <w:b/>
                <w:sz w:val="24"/>
                <w:szCs w:val="24"/>
              </w:rPr>
              <w:t>B</w:t>
            </w:r>
          </w:p>
          <w:p w:rsidR="002C634C" w:rsidRPr="005300AA" w:rsidRDefault="00CF2071"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w:t>
            </w:r>
            <w:r w:rsidR="002C634C" w:rsidRPr="005300AA">
              <w:rPr>
                <w:rFonts w:eastAsia="Times New Roman" w:cs="Times New Roman"/>
                <w:b/>
                <w:sz w:val="24"/>
                <w:szCs w:val="24"/>
              </w:rPr>
              <w:t>,75đ)</w:t>
            </w: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CF2071">
            <w:pPr>
              <w:spacing w:after="0" w:line="360" w:lineRule="auto"/>
              <w:ind w:firstLine="0"/>
              <w:jc w:val="center"/>
              <w:rPr>
                <w:rFonts w:eastAsia="Times New Roman" w:cs="Times New Roman"/>
                <w:b/>
                <w:sz w:val="24"/>
                <w:szCs w:val="24"/>
              </w:rPr>
            </w:pPr>
            <w:r w:rsidRPr="005300AA">
              <w:rPr>
                <w:rFonts w:eastAsia="Times New Roman" w:cs="Times New Roman"/>
                <w:b/>
                <w:sz w:val="24"/>
                <w:szCs w:val="24"/>
              </w:rPr>
              <w:lastRenderedPageBreak/>
              <w:t>C</w:t>
            </w:r>
          </w:p>
          <w:p w:rsidR="00CF2071" w:rsidRPr="005300AA" w:rsidRDefault="00CF2071"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1,0đ)</w:t>
            </w:r>
          </w:p>
        </w:tc>
        <w:tc>
          <w:tcPr>
            <w:tcW w:w="9090" w:type="dxa"/>
          </w:tcPr>
          <w:p w:rsidR="008858A2" w:rsidRPr="005300AA" w:rsidRDefault="008858A2" w:rsidP="008858A2">
            <w:pPr>
              <w:spacing w:after="0" w:line="360" w:lineRule="auto"/>
              <w:jc w:val="both"/>
              <w:rPr>
                <w:rFonts w:eastAsia="Times New Roman" w:cs="Times New Roman"/>
                <w:b/>
                <w:sz w:val="24"/>
                <w:szCs w:val="24"/>
              </w:rPr>
            </w:pPr>
            <w:r w:rsidRPr="005300AA">
              <w:rPr>
                <w:rFonts w:eastAsia="Times New Roman" w:cs="Times New Roman"/>
                <w:b/>
                <w:sz w:val="24"/>
                <w:szCs w:val="24"/>
              </w:rPr>
              <w:lastRenderedPageBreak/>
              <w:t>A. Cơ sở lý thuyết</w:t>
            </w:r>
          </w:p>
          <w:p w:rsidR="008858A2" w:rsidRPr="005300AA" w:rsidRDefault="008858A2" w:rsidP="00672F81">
            <w:pPr>
              <w:spacing w:after="0" w:line="360" w:lineRule="auto"/>
              <w:ind w:firstLine="0"/>
              <w:jc w:val="both"/>
              <w:rPr>
                <w:rFonts w:eastAsia="Times New Roman" w:cs="Times New Roman"/>
                <w:sz w:val="24"/>
                <w:szCs w:val="24"/>
              </w:rPr>
            </w:pPr>
            <w:r w:rsidRPr="005300AA">
              <w:rPr>
                <w:rFonts w:eastAsia="Times New Roman" w:cs="Times New Roman"/>
                <w:sz w:val="24"/>
                <w:szCs w:val="24"/>
              </w:rPr>
              <w:t>Thả nước đá có khối lượng M ở nhiệt độ 0</w:t>
            </w:r>
            <w:r w:rsidRPr="005300AA">
              <w:rPr>
                <w:rFonts w:eastAsia="Times New Roman" w:cs="Times New Roman"/>
                <w:sz w:val="24"/>
                <w:szCs w:val="24"/>
                <w:vertAlign w:val="superscript"/>
              </w:rPr>
              <w:t>o</w:t>
            </w:r>
            <w:r w:rsidRPr="005300AA">
              <w:rPr>
                <w:rFonts w:eastAsia="Times New Roman" w:cs="Times New Roman"/>
                <w:sz w:val="24"/>
                <w:szCs w:val="24"/>
              </w:rPr>
              <w:t>C vào một nhiệt lượng kế có chứa m</w:t>
            </w:r>
            <w:r w:rsidRPr="005300AA">
              <w:rPr>
                <w:rFonts w:eastAsia="Times New Roman" w:cs="Times New Roman"/>
                <w:sz w:val="24"/>
                <w:szCs w:val="24"/>
                <w:vertAlign w:val="subscript"/>
              </w:rPr>
              <w:t>0</w:t>
            </w:r>
            <w:r w:rsidRPr="005300AA">
              <w:rPr>
                <w:rFonts w:eastAsia="Times New Roman" w:cs="Times New Roman"/>
                <w:sz w:val="24"/>
                <w:szCs w:val="24"/>
              </w:rPr>
              <w:t xml:space="preserve"> (kg) nước ở nhiệt độ T</w:t>
            </w:r>
            <w:r w:rsidRPr="005300AA">
              <w:rPr>
                <w:rFonts w:eastAsia="Times New Roman" w:cs="Times New Roman"/>
                <w:sz w:val="24"/>
                <w:szCs w:val="24"/>
                <w:vertAlign w:val="subscript"/>
              </w:rPr>
              <w:t>0</w:t>
            </w:r>
            <w:r w:rsidRPr="005300AA">
              <w:rPr>
                <w:rFonts w:eastAsia="Times New Roman" w:cs="Times New Roman"/>
                <w:sz w:val="24"/>
                <w:szCs w:val="24"/>
              </w:rPr>
              <w:t>. Khi trạng thái cân bằng nhiệt được thiết lập, hệ có nhiệt độ T.</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Ta có: </w:t>
            </w:r>
            <w:r w:rsidRPr="005300AA">
              <w:rPr>
                <w:rFonts w:asciiTheme="minorHAnsi" w:eastAsia="Times New Roman" w:hAnsiTheme="minorHAnsi" w:cs="Times New Roman"/>
                <w:position w:val="-12"/>
                <w:sz w:val="24"/>
                <w:szCs w:val="24"/>
              </w:rPr>
              <w:object w:dxaOrig="3540" w:dyaOrig="360">
                <v:shape id="_x0000_i1068" type="#_x0000_t75" style="width:177.2pt;height:18.45pt" o:ole="">
                  <v:imagedata r:id="rId95" o:title=""/>
                </v:shape>
                <o:OLEObject Type="Embed" ProgID="Equation.3" ShapeID="_x0000_i1068" DrawAspect="Content" ObjectID="_1749495050" r:id="rId96"/>
              </w:object>
            </w:r>
          </w:p>
          <w:p w:rsidR="008858A2" w:rsidRPr="005300AA" w:rsidRDefault="008858A2" w:rsidP="008858A2">
            <w:pPr>
              <w:spacing w:after="0" w:line="360" w:lineRule="auto"/>
              <w:jc w:val="both"/>
              <w:rPr>
                <w:rFonts w:eastAsia="Times New Roman" w:cs="Times New Roman"/>
                <w:sz w:val="24"/>
                <w:szCs w:val="24"/>
              </w:rPr>
            </w:pPr>
            <w:r w:rsidRPr="005300AA">
              <w:rPr>
                <w:rFonts w:asciiTheme="minorHAnsi" w:eastAsia="Times New Roman" w:hAnsiTheme="minorHAnsi" w:cs="Times New Roman"/>
                <w:position w:val="-24"/>
                <w:sz w:val="24"/>
                <w:szCs w:val="24"/>
              </w:rPr>
              <w:object w:dxaOrig="3340" w:dyaOrig="620">
                <v:shape id="_x0000_i1069" type="#_x0000_t75" style="width:167.15pt;height:31.4pt" o:ole="">
                  <v:imagedata r:id="rId97" o:title=""/>
                </v:shape>
                <o:OLEObject Type="Embed" ProgID="Equation.3" ShapeID="_x0000_i1069" DrawAspect="Content" ObjectID="_1749495051" r:id="rId98"/>
              </w:object>
            </w:r>
            <w:r w:rsidRPr="005300AA">
              <w:rPr>
                <w:rFonts w:eastAsia="Times New Roman" w:cs="Times New Roman"/>
                <w:sz w:val="24"/>
                <w:szCs w:val="24"/>
              </w:rPr>
              <w:tab/>
            </w:r>
            <w:r w:rsidRPr="005300AA">
              <w:rPr>
                <w:rFonts w:eastAsia="Times New Roman" w:cs="Times New Roman"/>
                <w:sz w:val="24"/>
                <w:szCs w:val="24"/>
              </w:rPr>
              <w:tab/>
            </w:r>
            <w:r w:rsidRPr="005300AA">
              <w:rPr>
                <w:rFonts w:eastAsia="Times New Roman" w:cs="Times New Roman"/>
                <w:sz w:val="24"/>
                <w:szCs w:val="24"/>
              </w:rPr>
              <w:tab/>
              <w:t>(1)</w:t>
            </w:r>
          </w:p>
          <w:p w:rsidR="008858A2" w:rsidRPr="005300AA" w:rsidRDefault="008858A2" w:rsidP="00672F81">
            <w:pPr>
              <w:spacing w:after="0" w:line="360" w:lineRule="auto"/>
              <w:ind w:firstLine="0"/>
              <w:jc w:val="both"/>
              <w:rPr>
                <w:rFonts w:eastAsia="Times New Roman" w:cs="Times New Roman"/>
                <w:sz w:val="24"/>
                <w:szCs w:val="24"/>
              </w:rPr>
            </w:pPr>
            <w:r w:rsidRPr="005300AA">
              <w:rPr>
                <w:rFonts w:eastAsia="Times New Roman" w:cs="Times New Roman"/>
                <w:sz w:val="24"/>
                <w:szCs w:val="24"/>
              </w:rPr>
              <w:t>Xét sự trao đổi nhiệt của hệ với môi trường xung quanh trong khoảng thời gian (t; t + dt):</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Nhiệt lượng mà môi trường nhận được: dQ = -k.(T – T</w:t>
            </w:r>
            <w:r w:rsidRPr="005300AA">
              <w:rPr>
                <w:rFonts w:eastAsia="Times New Roman" w:cs="Times New Roman"/>
                <w:sz w:val="24"/>
                <w:szCs w:val="24"/>
                <w:vertAlign w:val="subscript"/>
              </w:rPr>
              <w:t>0</w:t>
            </w:r>
            <w:r w:rsidRPr="005300AA">
              <w:rPr>
                <w:rFonts w:eastAsia="Times New Roman" w:cs="Times New Roman"/>
                <w:sz w:val="24"/>
                <w:szCs w:val="24"/>
              </w:rPr>
              <w:t>).dt</w:t>
            </w:r>
          </w:p>
          <w:p w:rsidR="0073115D"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Nhiệt lượng mà hệ tỏa ra khi hạ nhiệt độ từ T xuống còn T + dT: </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dQ = C</w:t>
            </w:r>
            <w:r w:rsidRPr="005300AA">
              <w:rPr>
                <w:rFonts w:eastAsia="Times New Roman" w:cs="Times New Roman"/>
                <w:sz w:val="24"/>
                <w:szCs w:val="24"/>
                <w:vertAlign w:val="subscript"/>
              </w:rPr>
              <w:t>hệ</w:t>
            </w:r>
            <w:r w:rsidRPr="005300AA">
              <w:rPr>
                <w:rFonts w:eastAsia="Times New Roman" w:cs="Times New Roman"/>
                <w:sz w:val="24"/>
                <w:szCs w:val="24"/>
              </w:rPr>
              <w:t>.dT</w:t>
            </w:r>
          </w:p>
          <w:p w:rsidR="008858A2" w:rsidRPr="005300AA" w:rsidRDefault="008858A2" w:rsidP="0073115D">
            <w:pPr>
              <w:spacing w:after="0" w:line="360" w:lineRule="auto"/>
              <w:ind w:firstLine="0"/>
              <w:jc w:val="both"/>
              <w:rPr>
                <w:rFonts w:eastAsia="Times New Roman" w:cs="Times New Roman"/>
                <w:sz w:val="24"/>
                <w:szCs w:val="24"/>
              </w:rPr>
            </w:pPr>
            <w:r w:rsidRPr="005300AA">
              <w:rPr>
                <w:rFonts w:eastAsia="Times New Roman" w:cs="Times New Roman"/>
                <w:sz w:val="24"/>
                <w:szCs w:val="24"/>
              </w:rPr>
              <w:t>Áp dụng PT cân bằng nhiệt, ta có:</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k.(T – T</w:t>
            </w:r>
            <w:r w:rsidRPr="005300AA">
              <w:rPr>
                <w:rFonts w:eastAsia="Times New Roman" w:cs="Times New Roman"/>
                <w:sz w:val="24"/>
                <w:szCs w:val="24"/>
                <w:vertAlign w:val="subscript"/>
              </w:rPr>
              <w:t>0</w:t>
            </w:r>
            <w:r w:rsidRPr="005300AA">
              <w:rPr>
                <w:rFonts w:eastAsia="Times New Roman" w:cs="Times New Roman"/>
                <w:sz w:val="24"/>
                <w:szCs w:val="24"/>
              </w:rPr>
              <w:t>).dt = C</w:t>
            </w:r>
            <w:r w:rsidRPr="005300AA">
              <w:rPr>
                <w:rFonts w:eastAsia="Times New Roman" w:cs="Times New Roman"/>
                <w:sz w:val="24"/>
                <w:szCs w:val="24"/>
                <w:vertAlign w:val="subscript"/>
              </w:rPr>
              <w:t>hệ</w:t>
            </w:r>
            <w:r w:rsidRPr="005300AA">
              <w:rPr>
                <w:rFonts w:eastAsia="Times New Roman" w:cs="Times New Roman"/>
                <w:sz w:val="24"/>
                <w:szCs w:val="24"/>
              </w:rPr>
              <w:t>.dT</w:t>
            </w:r>
          </w:p>
          <w:p w:rsidR="00482F02" w:rsidRPr="005300AA" w:rsidRDefault="008858A2" w:rsidP="00482F02">
            <w:pPr>
              <w:spacing w:after="0" w:line="360" w:lineRule="auto"/>
              <w:jc w:val="both"/>
              <w:rPr>
                <w:rFonts w:eastAsia="Times New Roman" w:cs="Times New Roman"/>
                <w:sz w:val="24"/>
                <w:szCs w:val="24"/>
              </w:rPr>
            </w:pPr>
            <w:r w:rsidRPr="005300AA">
              <w:rPr>
                <w:rFonts w:asciiTheme="minorHAnsi" w:eastAsia="Times New Roman" w:hAnsiTheme="minorHAnsi" w:cs="Times New Roman"/>
                <w:position w:val="-30"/>
                <w:sz w:val="24"/>
                <w:szCs w:val="24"/>
              </w:rPr>
              <w:object w:dxaOrig="2000" w:dyaOrig="680">
                <v:shape id="_x0000_i1070" type="#_x0000_t75" style="width:99.7pt;height:34.15pt" o:ole="">
                  <v:imagedata r:id="rId99" o:title=""/>
                </v:shape>
                <o:OLEObject Type="Embed" ProgID="Equation.3" ShapeID="_x0000_i1070" DrawAspect="Content" ObjectID="_1749495052" r:id="rId100"/>
              </w:object>
            </w:r>
          </w:p>
          <w:p w:rsidR="008858A2" w:rsidRPr="005300AA" w:rsidRDefault="008858A2" w:rsidP="00482F02">
            <w:pPr>
              <w:spacing w:after="0" w:line="360" w:lineRule="auto"/>
              <w:jc w:val="both"/>
              <w:rPr>
                <w:rFonts w:eastAsia="Times New Roman" w:cs="Times New Roman"/>
                <w:sz w:val="24"/>
                <w:szCs w:val="24"/>
              </w:rPr>
            </w:pPr>
            <w:r w:rsidRPr="005300AA">
              <w:rPr>
                <w:rFonts w:eastAsia="Times New Roman" w:cs="Times New Roman"/>
                <w:sz w:val="24"/>
                <w:szCs w:val="24"/>
              </w:rPr>
              <w:t>Đặt ΔT = T</w:t>
            </w:r>
            <w:r w:rsidRPr="005300AA">
              <w:rPr>
                <w:rFonts w:eastAsia="Times New Roman" w:cs="Times New Roman"/>
                <w:sz w:val="24"/>
                <w:szCs w:val="24"/>
                <w:vertAlign w:val="subscript"/>
              </w:rPr>
              <w:t>0</w:t>
            </w:r>
            <w:r w:rsidRPr="005300AA">
              <w:rPr>
                <w:rFonts w:eastAsia="Times New Roman" w:cs="Times New Roman"/>
                <w:sz w:val="24"/>
                <w:szCs w:val="24"/>
              </w:rPr>
              <w:t xml:space="preserve"> – T, thì dT = - d(ΔT) ta được: </w:t>
            </w:r>
            <w:r w:rsidRPr="005300AA">
              <w:rPr>
                <w:rFonts w:asciiTheme="minorHAnsi" w:eastAsia="Times New Roman" w:hAnsiTheme="minorHAnsi" w:cs="Times New Roman"/>
                <w:position w:val="-32"/>
                <w:sz w:val="24"/>
                <w:szCs w:val="24"/>
              </w:rPr>
              <w:object w:dxaOrig="4300" w:dyaOrig="760">
                <v:shape id="_x0000_i1071" type="#_x0000_t75" style="width:215pt;height:37.85pt" o:ole="">
                  <v:imagedata r:id="rId101" o:title=""/>
                </v:shape>
                <o:OLEObject Type="Embed" ProgID="Equation.3" ShapeID="_x0000_i1071" DrawAspect="Content" ObjectID="_1749495053" r:id="rId102"/>
              </w:object>
            </w:r>
          </w:p>
          <w:p w:rsidR="008858A2" w:rsidRPr="005300AA" w:rsidRDefault="008858A2" w:rsidP="00482F02">
            <w:pPr>
              <w:spacing w:after="0" w:line="360" w:lineRule="auto"/>
              <w:ind w:firstLine="0"/>
              <w:jc w:val="both"/>
              <w:rPr>
                <w:rFonts w:eastAsia="Times New Roman" w:cs="Times New Roman"/>
                <w:sz w:val="24"/>
                <w:szCs w:val="24"/>
              </w:rPr>
            </w:pPr>
            <w:r w:rsidRPr="005300AA">
              <w:rPr>
                <w:rFonts w:eastAsia="Times New Roman" w:cs="Times New Roman"/>
                <w:sz w:val="24"/>
                <w:szCs w:val="24"/>
              </w:rPr>
              <w:lastRenderedPageBreak/>
              <w:t xml:space="preserve">- Vì </w:t>
            </w:r>
            <w:r w:rsidRPr="005300AA">
              <w:rPr>
                <w:rFonts w:asciiTheme="minorHAnsi" w:eastAsia="Times New Roman" w:hAnsiTheme="minorHAnsi" w:cs="Times New Roman"/>
                <w:position w:val="-30"/>
                <w:sz w:val="24"/>
                <w:szCs w:val="24"/>
              </w:rPr>
              <w:object w:dxaOrig="740" w:dyaOrig="680">
                <v:shape id="_x0000_i1072" type="#_x0000_t75" style="width:36.9pt;height:34.15pt" o:ole="">
                  <v:imagedata r:id="rId103" o:title=""/>
                </v:shape>
                <o:OLEObject Type="Embed" ProgID="Equation.3" ShapeID="_x0000_i1072" DrawAspect="Content" ObjectID="_1749495054" r:id="rId104"/>
              </w:object>
            </w:r>
            <w:r w:rsidRPr="005300AA">
              <w:rPr>
                <w:rFonts w:eastAsia="Times New Roman" w:cs="Times New Roman"/>
                <w:sz w:val="24"/>
                <w:szCs w:val="24"/>
              </w:rPr>
              <w:t xml:space="preserve"> nên: </w:t>
            </w:r>
            <w:r w:rsidRPr="005300AA">
              <w:rPr>
                <w:rFonts w:asciiTheme="minorHAnsi" w:eastAsia="Times New Roman" w:hAnsiTheme="minorHAnsi" w:cs="Times New Roman"/>
                <w:position w:val="-32"/>
                <w:sz w:val="24"/>
                <w:szCs w:val="24"/>
              </w:rPr>
              <w:object w:dxaOrig="2360" w:dyaOrig="760">
                <v:shape id="_x0000_i1073" type="#_x0000_t75" style="width:118.1pt;height:37.85pt" o:ole="">
                  <v:imagedata r:id="rId105" o:title=""/>
                </v:shape>
                <o:OLEObject Type="Embed" ProgID="Equation.3" ShapeID="_x0000_i1073" DrawAspect="Content" ObjectID="_1749495055" r:id="rId106"/>
              </w:object>
            </w:r>
            <w:r w:rsidRPr="005300AA">
              <w:rPr>
                <w:rFonts w:eastAsia="Times New Roman" w:cs="Times New Roman"/>
                <w:sz w:val="24"/>
                <w:szCs w:val="24"/>
              </w:rPr>
              <w:t xml:space="preserve">, ta có: </w:t>
            </w:r>
            <w:r w:rsidRPr="005300AA">
              <w:rPr>
                <w:rFonts w:asciiTheme="minorHAnsi" w:eastAsia="Times New Roman" w:hAnsiTheme="minorHAnsi" w:cs="Times New Roman"/>
                <w:position w:val="-32"/>
                <w:sz w:val="24"/>
                <w:szCs w:val="24"/>
              </w:rPr>
              <w:object w:dxaOrig="2040" w:dyaOrig="760">
                <v:shape id="_x0000_i1074" type="#_x0000_t75" style="width:102.4pt;height:37.85pt" o:ole="">
                  <v:imagedata r:id="rId107" o:title=""/>
                </v:shape>
                <o:OLEObject Type="Embed" ProgID="Equation.3" ShapeID="_x0000_i1074" DrawAspect="Content" ObjectID="_1749495056" r:id="rId108"/>
              </w:objec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Nhận xét: t tăng thì ΔT giảm, do đó T tăng.</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ab/>
              <w:t xml:space="preserve">Đồ thị nhiệt độ của hệ biến đổi theo thời gian có dạng như </w:t>
            </w:r>
            <w:r w:rsidR="00B508ED" w:rsidRPr="005300AA">
              <w:rPr>
                <w:rFonts w:eastAsia="Times New Roman" w:cs="Times New Roman"/>
                <w:i/>
                <w:sz w:val="24"/>
                <w:szCs w:val="24"/>
              </w:rPr>
              <w:t>Hình 5.1</w:t>
            </w:r>
            <w:r w:rsidRPr="005300AA">
              <w:rPr>
                <w:rFonts w:eastAsia="Times New Roman" w:cs="Times New Roman"/>
                <w:sz w:val="24"/>
                <w:szCs w:val="24"/>
              </w:rPr>
              <w:t>:</w:t>
            </w:r>
          </w:p>
          <w:p w:rsidR="00482F02" w:rsidRPr="005300AA" w:rsidRDefault="00482F02" w:rsidP="008858A2">
            <w:pPr>
              <w:spacing w:after="0" w:line="360" w:lineRule="auto"/>
              <w:jc w:val="both"/>
              <w:rPr>
                <w:rFonts w:eastAsia="Times New Roman" w:cs="Times New Roman"/>
                <w:sz w:val="24"/>
                <w:szCs w:val="24"/>
              </w:rPr>
            </w:pPr>
            <w:r w:rsidRPr="005300AA">
              <w:rPr>
                <w:rFonts w:eastAsia="Times New Roman" w:cs="Times New Roman"/>
                <w:noProof/>
                <w:sz w:val="24"/>
                <w:szCs w:val="24"/>
              </w:rPr>
              <mc:AlternateContent>
                <mc:Choice Requires="wpg">
                  <w:drawing>
                    <wp:inline distT="0" distB="0" distL="0" distR="0" wp14:anchorId="7FD1D911" wp14:editId="30815BC2">
                      <wp:extent cx="3200400" cy="3314700"/>
                      <wp:effectExtent l="0" t="0" r="95250" b="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3314700"/>
                                <a:chOff x="3551" y="1383"/>
                                <a:chExt cx="5040" cy="5220"/>
                              </a:xfrm>
                            </wpg:grpSpPr>
                            <wps:wsp>
                              <wps:cNvPr id="24" name="Line 119"/>
                              <wps:cNvCnPr>
                                <a:cxnSpLocks noChangeShapeType="1"/>
                              </wps:cNvCnPr>
                              <wps:spPr bwMode="auto">
                                <a:xfrm>
                                  <a:off x="4271" y="4804"/>
                                  <a:ext cx="4320"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5" name="Line 120"/>
                              <wps:cNvCnPr>
                                <a:cxnSpLocks noChangeShapeType="1"/>
                              </wps:cNvCnPr>
                              <wps:spPr bwMode="auto">
                                <a:xfrm flipV="1">
                                  <a:off x="4271" y="1743"/>
                                  <a:ext cx="1" cy="306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 name="Line 121"/>
                              <wps:cNvCnPr>
                                <a:cxnSpLocks noChangeShapeType="1"/>
                              </wps:cNvCnPr>
                              <wps:spPr bwMode="auto">
                                <a:xfrm>
                                  <a:off x="4271" y="2283"/>
                                  <a:ext cx="89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22"/>
                              <wps:cNvCnPr>
                                <a:cxnSpLocks noChangeShapeType="1"/>
                              </wps:cNvCnPr>
                              <wps:spPr bwMode="auto">
                                <a:xfrm flipH="1">
                                  <a:off x="5170" y="1743"/>
                                  <a:ext cx="1" cy="30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Freeform 123"/>
                              <wps:cNvSpPr>
                                <a:spLocks/>
                              </wps:cNvSpPr>
                              <wps:spPr bwMode="auto">
                                <a:xfrm>
                                  <a:off x="5170" y="2284"/>
                                  <a:ext cx="901" cy="899"/>
                                </a:xfrm>
                                <a:custGeom>
                                  <a:avLst/>
                                  <a:gdLst>
                                    <a:gd name="T0" fmla="*/ 0 w 900"/>
                                    <a:gd name="T1" fmla="*/ 0 h 720"/>
                                    <a:gd name="T2" fmla="*/ 360 w 900"/>
                                    <a:gd name="T3" fmla="*/ 540 h 720"/>
                                    <a:gd name="T4" fmla="*/ 900 w 900"/>
                                    <a:gd name="T5" fmla="*/ 720 h 720"/>
                                  </a:gdLst>
                                  <a:ahLst/>
                                  <a:cxnLst>
                                    <a:cxn ang="0">
                                      <a:pos x="T0" y="T1"/>
                                    </a:cxn>
                                    <a:cxn ang="0">
                                      <a:pos x="T2" y="T3"/>
                                    </a:cxn>
                                    <a:cxn ang="0">
                                      <a:pos x="T4" y="T5"/>
                                    </a:cxn>
                                  </a:cxnLst>
                                  <a:rect l="0" t="0" r="r" b="b"/>
                                  <a:pathLst>
                                    <a:path w="900" h="720">
                                      <a:moveTo>
                                        <a:pt x="0" y="0"/>
                                      </a:moveTo>
                                      <a:cubicBezTo>
                                        <a:pt x="105" y="210"/>
                                        <a:pt x="210" y="420"/>
                                        <a:pt x="360" y="540"/>
                                      </a:cubicBezTo>
                                      <a:cubicBezTo>
                                        <a:pt x="510" y="660"/>
                                        <a:pt x="705" y="690"/>
                                        <a:pt x="900" y="72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124"/>
                              <wps:cNvCnPr>
                                <a:cxnSpLocks noChangeShapeType="1"/>
                              </wps:cNvCnPr>
                              <wps:spPr bwMode="auto">
                                <a:xfrm>
                                  <a:off x="6071" y="1743"/>
                                  <a:ext cx="1" cy="30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125"/>
                              <wps:cNvCnPr>
                                <a:cxnSpLocks noChangeShapeType="1"/>
                              </wps:cNvCnPr>
                              <wps:spPr bwMode="auto">
                                <a:xfrm>
                                  <a:off x="4271" y="3183"/>
                                  <a:ext cx="18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126"/>
                              <wps:cNvCnPr>
                                <a:cxnSpLocks noChangeShapeType="1"/>
                              </wps:cNvCnPr>
                              <wps:spPr bwMode="auto">
                                <a:xfrm flipV="1">
                                  <a:off x="6071" y="2463"/>
                                  <a:ext cx="1619"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27"/>
                              <wps:cNvCnPr>
                                <a:cxnSpLocks noChangeShapeType="1"/>
                              </wps:cNvCnPr>
                              <wps:spPr bwMode="auto">
                                <a:xfrm flipV="1">
                                  <a:off x="4271" y="3104"/>
                                  <a:ext cx="1980" cy="8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128"/>
                              <wps:cNvCnPr>
                                <a:cxnSpLocks noChangeShapeType="1"/>
                              </wps:cNvCnPr>
                              <wps:spPr bwMode="auto">
                                <a:xfrm flipV="1">
                                  <a:off x="5171" y="4983"/>
                                  <a:ext cx="1"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4" name="Line 129"/>
                              <wps:cNvCnPr>
                                <a:cxnSpLocks noChangeShapeType="1"/>
                              </wps:cNvCnPr>
                              <wps:spPr bwMode="auto">
                                <a:xfrm flipV="1">
                                  <a:off x="6070" y="4983"/>
                                  <a:ext cx="1"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5" name="Text Box 130"/>
                              <wps:cNvSpPr txBox="1">
                                <a:spLocks noChangeArrowheads="1"/>
                              </wps:cNvSpPr>
                              <wps:spPr bwMode="auto">
                                <a:xfrm>
                                  <a:off x="4811" y="5343"/>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hời điểm thả đá</w:t>
                                    </w:r>
                                  </w:p>
                                </w:txbxContent>
                              </wps:txbx>
                              <wps:bodyPr rot="0" vert="horz" wrap="square" lIns="0" tIns="0" rIns="0" bIns="0" anchor="t" anchorCtr="0" upright="1">
                                <a:noAutofit/>
                              </wps:bodyPr>
                            </wps:wsp>
                            <wps:wsp>
                              <wps:cNvPr id="36" name="Text Box 131"/>
                              <wps:cNvSpPr txBox="1">
                                <a:spLocks noChangeArrowheads="1"/>
                              </wps:cNvSpPr>
                              <wps:spPr bwMode="auto">
                                <a:xfrm>
                                  <a:off x="5711" y="5343"/>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rạng thái cân bằng</w:t>
                                    </w:r>
                                  </w:p>
                                </w:txbxContent>
                              </wps:txbx>
                              <wps:bodyPr rot="0" vert="horz" wrap="square" lIns="0" tIns="0" rIns="0" bIns="0" anchor="t" anchorCtr="0" upright="1">
                                <a:noAutofit/>
                              </wps:bodyPr>
                            </wps:wsp>
                            <wps:wsp>
                              <wps:cNvPr id="37" name="Text Box 132"/>
                              <wps:cNvSpPr txBox="1">
                                <a:spLocks noChangeArrowheads="1"/>
                              </wps:cNvSpPr>
                              <wps:spPr bwMode="auto">
                                <a:xfrm>
                                  <a:off x="8111" y="4803"/>
                                  <a:ext cx="4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 (s)</w:t>
                                    </w:r>
                                  </w:p>
                                </w:txbxContent>
                              </wps:txbx>
                              <wps:bodyPr rot="0" vert="horz" wrap="square" lIns="0" tIns="0" rIns="0" bIns="0" anchor="t" anchorCtr="0" upright="1">
                                <a:noAutofit/>
                              </wps:bodyPr>
                            </wps:wsp>
                            <wps:wsp>
                              <wps:cNvPr id="38" name="Text Box 133"/>
                              <wps:cNvSpPr txBox="1">
                                <a:spLocks noChangeArrowheads="1"/>
                              </wps:cNvSpPr>
                              <wps:spPr bwMode="auto">
                                <a:xfrm>
                                  <a:off x="3551" y="1803"/>
                                  <a:ext cx="7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 (</w:t>
                                    </w:r>
                                    <w:r w:rsidRPr="000E2964">
                                      <w:rPr>
                                        <w:rFonts w:ascii="Times New Roman" w:hAnsi="Times New Roman"/>
                                        <w:i/>
                                        <w:vertAlign w:val="superscript"/>
                                      </w:rPr>
                                      <w:t>o</w:t>
                                    </w:r>
                                    <w:r w:rsidRPr="000E2964">
                                      <w:rPr>
                                        <w:rFonts w:ascii="Times New Roman" w:hAnsi="Times New Roman"/>
                                        <w:i/>
                                      </w:rPr>
                                      <w:t>C)</w:t>
                                    </w:r>
                                  </w:p>
                                </w:txbxContent>
                              </wps:txbx>
                              <wps:bodyPr rot="0" vert="horz" wrap="square" lIns="0" tIns="0" rIns="0" bIns="0" anchor="t" anchorCtr="0" upright="1">
                                <a:noAutofit/>
                              </wps:bodyPr>
                            </wps:wsp>
                            <wps:wsp>
                              <wps:cNvPr id="39" name="Text Box 134"/>
                              <wps:cNvSpPr txBox="1">
                                <a:spLocks noChangeArrowheads="1"/>
                              </wps:cNvSpPr>
                              <wps:spPr bwMode="auto">
                                <a:xfrm>
                                  <a:off x="3871" y="2163"/>
                                  <a:ext cx="4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0</w:t>
                                    </w:r>
                                  </w:p>
                                </w:txbxContent>
                              </wps:txbx>
                              <wps:bodyPr rot="0" vert="horz" wrap="square" lIns="0" tIns="0" rIns="0" bIns="0" anchor="t" anchorCtr="0" upright="1">
                                <a:noAutofit/>
                              </wps:bodyPr>
                            </wps:wsp>
                            <wps:wsp>
                              <wps:cNvPr id="40" name="Text Box 135"/>
                              <wps:cNvSpPr txBox="1">
                                <a:spLocks noChangeArrowheads="1"/>
                              </wps:cNvSpPr>
                              <wps:spPr bwMode="auto">
                                <a:xfrm>
                                  <a:off x="3931" y="3003"/>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1</w:t>
                                    </w:r>
                                  </w:p>
                                </w:txbxContent>
                              </wps:txbx>
                              <wps:bodyPr rot="0" vert="horz" wrap="square" lIns="0" tIns="0" rIns="0" bIns="0" anchor="t" anchorCtr="0" upright="1">
                                <a:noAutofit/>
                              </wps:bodyPr>
                            </wps:wsp>
                            <wps:wsp>
                              <wps:cNvPr id="41" name="Line 136"/>
                              <wps:cNvCnPr>
                                <a:cxnSpLocks noChangeShapeType="1"/>
                              </wps:cNvCnPr>
                              <wps:spPr bwMode="auto">
                                <a:xfrm flipH="1">
                                  <a:off x="4271" y="3593"/>
                                  <a:ext cx="9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Text Box 137"/>
                              <wps:cNvSpPr txBox="1">
                                <a:spLocks noChangeArrowheads="1"/>
                              </wps:cNvSpPr>
                              <wps:spPr bwMode="auto">
                                <a:xfrm>
                                  <a:off x="3851" y="3443"/>
                                  <a:ext cx="4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1</w:t>
                                    </w:r>
                                  </w:p>
                                </w:txbxContent>
                              </wps:txbx>
                              <wps:bodyPr rot="0" vert="horz" wrap="square" lIns="0" tIns="0" rIns="0" bIns="0" anchor="t" anchorCtr="0" upright="1">
                                <a:noAutofit/>
                              </wps:bodyPr>
                            </wps:wsp>
                            <wps:wsp>
                              <wps:cNvPr id="43" name="Text Box 138"/>
                              <wps:cNvSpPr txBox="1">
                                <a:spLocks noChangeArrowheads="1"/>
                              </wps:cNvSpPr>
                              <wps:spPr bwMode="auto">
                                <a:xfrm>
                                  <a:off x="3941" y="4623"/>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0</w:t>
                                    </w:r>
                                  </w:p>
                                </w:txbxContent>
                              </wps:txbx>
                              <wps:bodyPr rot="0" vert="horz" wrap="square" lIns="0" tIns="0" rIns="0" bIns="0" anchor="t" anchorCtr="0" upright="1">
                                <a:noAutofit/>
                              </wps:bodyPr>
                            </wps:wsp>
                            <wps:wsp>
                              <wps:cNvPr id="44" name="Text Box 139"/>
                              <wps:cNvSpPr txBox="1">
                                <a:spLocks noChangeArrowheads="1"/>
                              </wps:cNvSpPr>
                              <wps:spPr bwMode="auto">
                                <a:xfrm>
                                  <a:off x="5051" y="4783"/>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0</w:t>
                                    </w:r>
                                  </w:p>
                                </w:txbxContent>
                              </wps:txbx>
                              <wps:bodyPr rot="0" vert="horz" wrap="square" lIns="0" tIns="0" rIns="0" bIns="0" anchor="t" anchorCtr="0" upright="1">
                                <a:noAutofit/>
                              </wps:bodyPr>
                            </wps:wsp>
                            <wps:wsp>
                              <wps:cNvPr id="45" name="Text Box 140"/>
                              <wps:cNvSpPr txBox="1">
                                <a:spLocks noChangeArrowheads="1"/>
                              </wps:cNvSpPr>
                              <wps:spPr bwMode="auto">
                                <a:xfrm>
                                  <a:off x="5961" y="4763"/>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w:t>
                                    </w:r>
                                  </w:p>
                                </w:txbxContent>
                              </wps:txbx>
                              <wps:bodyPr rot="0" vert="horz" wrap="square" lIns="0" tIns="0" rIns="0" bIns="0" anchor="t" anchorCtr="0" upright="1">
                                <a:noAutofit/>
                              </wps:bodyPr>
                            </wps:wsp>
                            <wps:wsp>
                              <wps:cNvPr id="46" name="Text Box 141"/>
                              <wps:cNvSpPr txBox="1">
                                <a:spLocks noChangeArrowheads="1"/>
                              </wps:cNvSpPr>
                              <wps:spPr bwMode="auto">
                                <a:xfrm>
                                  <a:off x="5251" y="1383"/>
                                  <a:ext cx="7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Xác lập trạng thái cân bằng nhiệt</w:t>
                                    </w:r>
                                  </w:p>
                                </w:txbxContent>
                              </wps:txbx>
                              <wps:bodyPr rot="0" vert="horz" wrap="square" lIns="0" tIns="0" rIns="0" bIns="0" anchor="t" anchorCtr="0" upright="1">
                                <a:noAutofit/>
                              </wps:bodyPr>
                            </wps:wsp>
                            <wps:wsp>
                              <wps:cNvPr id="47" name="Text Box 142"/>
                              <wps:cNvSpPr txBox="1">
                                <a:spLocks noChangeArrowheads="1"/>
                              </wps:cNvSpPr>
                              <wps:spPr bwMode="auto">
                                <a:xfrm>
                                  <a:off x="6171" y="1743"/>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sidRPr="000E2964">
                                      <w:rPr>
                                        <w:rFonts w:ascii="Times New Roman" w:hAnsi="Times New Roman"/>
                                        <w:i/>
                                      </w:rPr>
                                      <w:t>Trao đổi nhiệt với môi trường</w:t>
                                    </w:r>
                                  </w:p>
                                </w:txbxContent>
                              </wps:txbx>
                              <wps:bodyPr rot="0" vert="horz" wrap="square" lIns="0" tIns="0" rIns="0" bIns="0" anchor="t" anchorCtr="0" upright="1">
                                <a:noAutofit/>
                              </wps:bodyPr>
                            </wps:wsp>
                            <wps:wsp>
                              <wps:cNvPr id="48" name="Text Box 143"/>
                              <wps:cNvSpPr txBox="1">
                                <a:spLocks noChangeArrowheads="1"/>
                              </wps:cNvSpPr>
                              <wps:spPr bwMode="auto">
                                <a:xfrm>
                                  <a:off x="5171" y="6243"/>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482F02">
                                    <w:pPr>
                                      <w:jc w:val="center"/>
                                      <w:rPr>
                                        <w:rFonts w:ascii="Times New Roman" w:hAnsi="Times New Roman"/>
                                        <w:i/>
                                      </w:rPr>
                                    </w:pPr>
                                    <w:r>
                                      <w:rPr>
                                        <w:rFonts w:ascii="Times New Roman" w:hAnsi="Times New Roman"/>
                                        <w:i/>
                                      </w:rPr>
                                      <w:t>Hình 5.1</w:t>
                                    </w:r>
                                  </w:p>
                                </w:txbxContent>
                              </wps:txbx>
                              <wps:bodyPr rot="0" vert="horz" wrap="square" lIns="0" tIns="0" rIns="0" bIns="0" anchor="t" anchorCtr="0" upright="1">
                                <a:noAutofit/>
                              </wps:bodyPr>
                            </wps:wsp>
                            <wps:wsp>
                              <wps:cNvPr id="49" name="Text Box 144"/>
                              <wps:cNvSpPr txBox="1">
                                <a:spLocks noChangeArrowheads="1"/>
                              </wps:cNvSpPr>
                              <wps:spPr bwMode="auto">
                                <a:xfrm>
                                  <a:off x="6791" y="2643"/>
                                  <a:ext cx="100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88788B" w:rsidRDefault="00BD0ECA" w:rsidP="00482F02">
                                    <w:pPr>
                                      <w:jc w:val="center"/>
                                      <w:rPr>
                                        <w:i/>
                                      </w:rPr>
                                    </w:pPr>
                                    <w:r w:rsidRPr="009A6FB2">
                                      <w:rPr>
                                        <w:i/>
                                        <w:position w:val="-30"/>
                                      </w:rPr>
                                      <w:object w:dxaOrig="999" w:dyaOrig="680">
                                        <v:shape id="_x0000_i1076" type="#_x0000_t75" style="width:49.85pt;height:34.15pt" o:ole="">
                                          <v:imagedata r:id="rId109" o:title=""/>
                                        </v:shape>
                                        <o:OLEObject Type="Embed" ProgID="Equation.3" ShapeID="_x0000_i1076" DrawAspect="Content" ObjectID="_1749495063" r:id="rId110"/>
                                      </w:object>
                                    </w:r>
                                  </w:p>
                                </w:txbxContent>
                              </wps:txbx>
                              <wps:bodyPr rot="0" vert="horz" wrap="none" lIns="0" tIns="0" rIns="0" bIns="0" anchor="t" anchorCtr="0" upright="1">
                                <a:spAutoFit/>
                              </wps:bodyPr>
                            </wps:wsp>
                          </wpg:wgp>
                        </a:graphicData>
                      </a:graphic>
                    </wp:inline>
                  </w:drawing>
                </mc:Choice>
                <mc:Fallback>
                  <w:pict>
                    <v:group w14:anchorId="7FD1D911" id="Group 23" o:spid="_x0000_s1109" style="width:252pt;height:261pt;mso-position-horizontal-relative:char;mso-position-vertical-relative:line" coordorigin="3551,1383" coordsize="5040,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">
                      <v:line id="Line 119" o:spid="_x0000_s1110" style="position:absolute;visibility:visible;mso-wrap-style:square" from="4271,4804" to="8591,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">
                        <v:stroke endarrow="classic"/>
                      </v:line>
                      <v:line id="Line 120" o:spid="_x0000_s1111" style="position:absolute;flip:y;visibility:visible;mso-wrap-style:square" from="4271,1743" to="4272,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">
                        <v:stroke endarrow="classic"/>
                      </v:line>
                      <v:line id="Line 121" o:spid="_x0000_s1112" style="position:absolute;visibility:visible;mso-wrap-style:square" from="4271,2283" to="5170,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" strokeweight="1pt"/>
                      <v:line id="Line 122" o:spid="_x0000_s1113" style="position:absolute;flip:x;visibility:visible;mso-wrap-style:square" from="5170,1743" to="517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">
                        <v:stroke dashstyle="dash"/>
                      </v:line>
                      <v:shape id="Freeform 123" o:spid="_x0000_s1114" style="position:absolute;left:5170;top:2284;width:901;height:899;visibility:visible;mso-wrap-style:square;v-text-anchor:top" coordsize="9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" path="m,c105,210,210,420,360,540,510,660,705,690,900,720e" filled="f" strokeweight="1pt">
                        <v:path arrowok="t" o:connecttype="custom" o:connectlocs="0,0;360,674;901,899" o:connectangles="0,0,0"/>
                      </v:shape>
                      <v:line id="Line 124" o:spid="_x0000_s1115" style="position:absolute;visibility:visible;mso-wrap-style:square" from="6071,1743" to="6072,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">
                        <v:stroke dashstyle="dash"/>
                      </v:line>
                      <v:line id="Line 125" o:spid="_x0000_s1116" style="position:absolute;visibility:visible;mso-wrap-style:square" from="4271,3183" to="6071,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126" o:spid="_x0000_s1117" style="position:absolute;flip:y;visibility:visible;mso-wrap-style:square" from="6071,2463" to="7690,3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" strokeweight="1pt"/>
                      <v:line id="Line 127" o:spid="_x0000_s1118" style="position:absolute;flip:y;visibility:visible;mso-wrap-style:square" from="4271,3104" to="6251,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">
                        <v:stroke dashstyle="dash"/>
                      </v:line>
                      <v:line id="Line 128" o:spid="_x0000_s1119" style="position:absolute;flip:y;visibility:visible;mso-wrap-style:square" from="5171,4983" to="5172,5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">
                        <v:stroke endarrow="classic"/>
                      </v:line>
                      <v:line id="Line 129" o:spid="_x0000_s1120" style="position:absolute;flip:y;visibility:visible;mso-wrap-style:square" from="6070,4983" to="6071,5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">
                        <v:stroke endarrow="classic"/>
                      </v:line>
                      <v:shape id="Text Box 130" o:spid="_x0000_s1121" type="#_x0000_t202" style="position:absolute;left:4811;top:5343;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hời điểm thả đá</w:t>
                              </w:r>
                            </w:p>
                          </w:txbxContent>
                        </v:textbox>
                      </v:shape>
                      <v:shape id="Text Box 131" o:spid="_x0000_s1122" type="#_x0000_t202" style="position:absolute;left:5711;top:5343;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rạng thái cân bằng</w:t>
                              </w:r>
                            </w:p>
                          </w:txbxContent>
                        </v:textbox>
                      </v:shape>
                      <v:shape id="Text Box 132" o:spid="_x0000_s1123" type="#_x0000_t202" style="position:absolute;left:8111;top:4803;width:48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 (s)</w:t>
                              </w:r>
                            </w:p>
                          </w:txbxContent>
                        </v:textbox>
                      </v:shape>
                      <v:shape id="Text Box 133" o:spid="_x0000_s1124" type="#_x0000_t202" style="position:absolute;left:3551;top:1803;width:72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 (</w:t>
                              </w:r>
                              <w:r w:rsidRPr="000E2964">
                                <w:rPr>
                                  <w:rFonts w:ascii="Times New Roman" w:hAnsi="Times New Roman"/>
                                  <w:i/>
                                  <w:vertAlign w:val="superscript"/>
                                </w:rPr>
                                <w:t>o</w:t>
                              </w:r>
                              <w:r w:rsidRPr="000E2964">
                                <w:rPr>
                                  <w:rFonts w:ascii="Times New Roman" w:hAnsi="Times New Roman"/>
                                  <w:i/>
                                </w:rPr>
                                <w:t>C)</w:t>
                              </w:r>
                            </w:p>
                          </w:txbxContent>
                        </v:textbox>
                      </v:shape>
                      <v:shape id="Text Box 134" o:spid="_x0000_s1125" type="#_x0000_t202" style="position:absolute;left:3871;top:2163;width:48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0</w:t>
                              </w:r>
                            </w:p>
                          </w:txbxContent>
                        </v:textbox>
                      </v:shape>
                      <v:shape id="Text Box 135" o:spid="_x0000_s1126" type="#_x0000_t202" style="position:absolute;left:3931;top:3003;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1</w:t>
                              </w:r>
                            </w:p>
                          </w:txbxContent>
                        </v:textbox>
                      </v:shape>
                      <v:line id="Line 136" o:spid="_x0000_s1127" style="position:absolute;flip:x;visibility:visible;mso-wrap-style:square" from="4271,3593" to="517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lewwAAANsAAAAPAAAAZHJzL2Rvd25yZXYueG1sRI9Ba8JA&#10;FITvBf/D8oTe6iZi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0tj5XsMAAADbAAAADwAA&#10;AAAAAAAAAAAAAAAHAgAAZHJzL2Rvd25yZXYueG1sUEsFBgAAAAADAAMAtwAAAPcCAAAAAA==&#10;">
                        <v:stroke dashstyle="dash"/>
                      </v:line>
                      <v:shape id="Text Box 137" o:spid="_x0000_s1128" type="#_x0000_t202" style="position:absolute;left:3851;top:3443;width:46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w:t>
                              </w:r>
                              <w:r w:rsidRPr="000E2964">
                                <w:rPr>
                                  <w:rFonts w:ascii="Times New Roman" w:hAnsi="Times New Roman"/>
                                  <w:i/>
                                  <w:vertAlign w:val="subscript"/>
                                </w:rPr>
                                <w:t>1</w:t>
                              </w:r>
                            </w:p>
                          </w:txbxContent>
                        </v:textbox>
                      </v:shape>
                      <v:shape id="Text Box 138" o:spid="_x0000_s1129" type="#_x0000_t202" style="position:absolute;left:3941;top:4623;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0</w:t>
                              </w:r>
                            </w:p>
                          </w:txbxContent>
                        </v:textbox>
                      </v:shape>
                      <v:shape id="Text Box 139" o:spid="_x0000_s1130" type="#_x0000_t202" style="position:absolute;left:5051;top:4783;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0</w:t>
                              </w:r>
                            </w:p>
                          </w:txbxContent>
                        </v:textbox>
                      </v:shape>
                      <v:shape id="Text Box 140" o:spid="_x0000_s1131" type="#_x0000_t202" style="position:absolute;left:5961;top:4763;width:24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w:t>
                              </w:r>
                            </w:p>
                          </w:txbxContent>
                        </v:textbox>
                      </v:shape>
                      <v:shape id="Text Box 141" o:spid="_x0000_s1132" type="#_x0000_t202" style="position:absolute;left:5251;top:1383;width:7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Xác lập trạng thái cân bằng nhiệt</w:t>
                              </w:r>
                            </w:p>
                          </w:txbxContent>
                        </v:textbox>
                      </v:shape>
                      <v:shape id="Text Box 142" o:spid="_x0000_s1133" type="#_x0000_t202" style="position:absolute;left:6171;top:1743;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rsidR="00BD0ECA" w:rsidRPr="000E2964" w:rsidRDefault="00BD0ECA" w:rsidP="00482F02">
                              <w:pPr>
                                <w:jc w:val="center"/>
                                <w:rPr>
                                  <w:rFonts w:ascii="Times New Roman" w:hAnsi="Times New Roman"/>
                                  <w:i/>
                                </w:rPr>
                              </w:pPr>
                              <w:r w:rsidRPr="000E2964">
                                <w:rPr>
                                  <w:rFonts w:ascii="Times New Roman" w:hAnsi="Times New Roman"/>
                                  <w:i/>
                                </w:rPr>
                                <w:t>Trao đổi nhiệt với môi trường</w:t>
                              </w:r>
                            </w:p>
                          </w:txbxContent>
                        </v:textbox>
                      </v:shape>
                      <v:shape id="Text Box 143" o:spid="_x0000_s1134" type="#_x0000_t202" style="position:absolute;left:5171;top:6243;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rsidR="00BD0ECA" w:rsidRPr="000E2964" w:rsidRDefault="00BD0ECA" w:rsidP="00482F02">
                              <w:pPr>
                                <w:jc w:val="center"/>
                                <w:rPr>
                                  <w:rFonts w:ascii="Times New Roman" w:hAnsi="Times New Roman"/>
                                  <w:i/>
                                </w:rPr>
                              </w:pPr>
                              <w:r>
                                <w:rPr>
                                  <w:rFonts w:ascii="Times New Roman" w:hAnsi="Times New Roman"/>
                                  <w:i/>
                                </w:rPr>
                                <w:t>Hình 5.1</w:t>
                              </w:r>
                            </w:p>
                          </w:txbxContent>
                        </v:textbox>
                      </v:shape>
                      <v:shape id="Text Box 144" o:spid="_x0000_s1135" type="#_x0000_t202" style="position:absolute;left:6791;top:2643;width:1000;height:9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" filled="f" stroked="f">
                        <v:textbox style="mso-fit-shape-to-text:t" inset="0,0,0,0">
                          <w:txbxContent>
                            <w:p w:rsidR="00BD0ECA" w:rsidRPr="0088788B" w:rsidRDefault="00BD0ECA" w:rsidP="00482F02">
                              <w:pPr>
                                <w:jc w:val="center"/>
                                <w:rPr>
                                  <w:i/>
                                </w:rPr>
                              </w:pPr>
                              <w:r w:rsidRPr="009A6FB2">
                                <w:rPr>
                                  <w:i/>
                                  <w:position w:val="-30"/>
                                </w:rPr>
                                <w:object w:dxaOrig="999" w:dyaOrig="680">
                                  <v:shape id="_x0000_i1076" type="#_x0000_t75" style="width:49.85pt;height:34.15pt" o:ole="">
                                    <v:imagedata r:id="rId109" o:title=""/>
                                  </v:shape>
                                  <o:OLEObject Type="Embed" ProgID="Equation.3" ShapeID="_x0000_i1076" DrawAspect="Content" ObjectID="_1749495063" r:id="rId111"/>
                                </w:object>
                              </w:r>
                            </w:p>
                          </w:txbxContent>
                        </v:textbox>
                      </v:shape>
                      <w10:anchorlock/>
                    </v:group>
                  </w:pict>
                </mc:Fallback>
              </mc:AlternateContent>
            </w:r>
          </w:p>
          <w:p w:rsidR="0073115D"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Hiệu chỉnh nhiệt độ của hệ khi cân bằng:</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w:t>
            </w:r>
            <w:r w:rsidRPr="005300AA">
              <w:rPr>
                <w:rFonts w:asciiTheme="minorHAnsi" w:eastAsia="Times New Roman" w:hAnsiTheme="minorHAnsi" w:cs="Times New Roman"/>
                <w:position w:val="-24"/>
                <w:sz w:val="24"/>
                <w:szCs w:val="24"/>
              </w:rPr>
              <w:object w:dxaOrig="1180" w:dyaOrig="620">
                <v:shape id="_x0000_i1077" type="#_x0000_t75" style="width:59.1pt;height:31.4pt" o:ole="">
                  <v:imagedata r:id="rId112" o:title=""/>
                </v:shape>
                <o:OLEObject Type="Embed" ProgID="Equation.3" ShapeID="_x0000_i1077" DrawAspect="Content" ObjectID="_1749495057" r:id="rId113"/>
              </w:object>
            </w:r>
            <w:r w:rsidRPr="005300AA">
              <w:rPr>
                <w:rFonts w:eastAsia="Times New Roman" w:cs="Times New Roman"/>
                <w:sz w:val="24"/>
                <w:szCs w:val="24"/>
              </w:rPr>
              <w:tab/>
            </w:r>
            <w:r w:rsidRPr="005300AA">
              <w:rPr>
                <w:rFonts w:eastAsia="Times New Roman" w:cs="Times New Roman"/>
                <w:sz w:val="24"/>
                <w:szCs w:val="24"/>
              </w:rPr>
              <w:tab/>
            </w:r>
            <w:r w:rsidRPr="005300AA">
              <w:rPr>
                <w:rFonts w:eastAsia="Times New Roman" w:cs="Times New Roman"/>
                <w:sz w:val="24"/>
                <w:szCs w:val="24"/>
              </w:rPr>
              <w:tab/>
            </w:r>
            <w:r w:rsidR="0073115D" w:rsidRPr="005300AA">
              <w:rPr>
                <w:rFonts w:eastAsia="Times New Roman" w:cs="Times New Roman"/>
                <w:sz w:val="24"/>
                <w:szCs w:val="24"/>
              </w:rPr>
              <w:t xml:space="preserve">                                    </w:t>
            </w:r>
            <w:r w:rsidRPr="005300AA">
              <w:rPr>
                <w:rFonts w:eastAsia="Times New Roman" w:cs="Times New Roman"/>
                <w:sz w:val="24"/>
                <w:szCs w:val="24"/>
              </w:rPr>
              <w:t>(2)</w:t>
            </w:r>
          </w:p>
          <w:p w:rsidR="008858A2" w:rsidRPr="005300AA" w:rsidRDefault="008858A2" w:rsidP="008858A2">
            <w:pPr>
              <w:spacing w:after="0" w:line="360" w:lineRule="auto"/>
              <w:jc w:val="both"/>
              <w:rPr>
                <w:rFonts w:eastAsia="Times New Roman" w:cs="Times New Roman"/>
                <w:b/>
                <w:sz w:val="24"/>
                <w:szCs w:val="24"/>
              </w:rPr>
            </w:pPr>
            <w:r w:rsidRPr="005300AA">
              <w:rPr>
                <w:rFonts w:eastAsia="Times New Roman" w:cs="Times New Roman"/>
                <w:b/>
                <w:sz w:val="24"/>
                <w:szCs w:val="24"/>
              </w:rPr>
              <w:t>B. Tiến hành thí nghiệm</w:t>
            </w:r>
          </w:p>
          <w:p w:rsidR="008858A2" w:rsidRPr="005300AA" w:rsidRDefault="0073115D" w:rsidP="008858A2">
            <w:pPr>
              <w:spacing w:after="0" w:line="360" w:lineRule="auto"/>
              <w:jc w:val="both"/>
              <w:rPr>
                <w:rFonts w:eastAsia="Times New Roman" w:cs="Times New Roman"/>
                <w:sz w:val="24"/>
                <w:szCs w:val="24"/>
              </w:rPr>
            </w:pPr>
            <w:r w:rsidRPr="005300AA">
              <w:rPr>
                <w:rFonts w:eastAsia="Times New Roman" w:cs="Times New Roman"/>
                <w:noProof/>
                <w:sz w:val="24"/>
                <w:szCs w:val="24"/>
              </w:rPr>
              <mc:AlternateContent>
                <mc:Choice Requires="wpg">
                  <w:drawing>
                    <wp:anchor distT="0" distB="0" distL="114300" distR="114300" simplePos="0" relativeHeight="251710464" behindDoc="0" locked="0" layoutInCell="0" allowOverlap="1" wp14:anchorId="6DAA019B" wp14:editId="2E0C993C">
                      <wp:simplePos x="0" y="0"/>
                      <wp:positionH relativeFrom="column">
                        <wp:posOffset>4455990</wp:posOffset>
                      </wp:positionH>
                      <wp:positionV relativeFrom="paragraph">
                        <wp:posOffset>198902</wp:posOffset>
                      </wp:positionV>
                      <wp:extent cx="1028700" cy="1714500"/>
                      <wp:effectExtent l="5080" t="12700" r="4445" b="0"/>
                      <wp:wrapSquare wrapText="bothSides"/>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714500"/>
                                <a:chOff x="5891" y="9711"/>
                                <a:chExt cx="1620" cy="2700"/>
                              </a:xfrm>
                            </wpg:grpSpPr>
                            <wps:wsp>
                              <wps:cNvPr id="13" name="Rectangle 146" descr="Light upward diagonal"/>
                              <wps:cNvSpPr>
                                <a:spLocks noChangeArrowheads="1"/>
                              </wps:cNvSpPr>
                              <wps:spPr bwMode="auto">
                                <a:xfrm>
                                  <a:off x="5891" y="10071"/>
                                  <a:ext cx="1260" cy="180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 name="Rectangle 147"/>
                              <wps:cNvSpPr>
                                <a:spLocks noChangeArrowheads="1"/>
                              </wps:cNvSpPr>
                              <wps:spPr bwMode="auto">
                                <a:xfrm>
                                  <a:off x="6071" y="10071"/>
                                  <a:ext cx="90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148" descr="Wave"/>
                              <wps:cNvSpPr>
                                <a:spLocks noChangeArrowheads="1"/>
                              </wps:cNvSpPr>
                              <wps:spPr bwMode="auto">
                                <a:xfrm>
                                  <a:off x="6071" y="10431"/>
                                  <a:ext cx="900" cy="1260"/>
                                </a:xfrm>
                                <a:prstGeom prst="rect">
                                  <a:avLst/>
                                </a:prstGeom>
                                <a:pattFill prst="wave">
                                  <a:fgClr>
                                    <a:srgbClr val="0000FF"/>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 name="Rectangle 149"/>
                              <wps:cNvSpPr>
                                <a:spLocks noChangeArrowheads="1"/>
                              </wps:cNvSpPr>
                              <wps:spPr bwMode="auto">
                                <a:xfrm>
                                  <a:off x="6719" y="9711"/>
                                  <a:ext cx="72" cy="1260"/>
                                </a:xfrm>
                                <a:prstGeom prst="rect">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wps:wsp>
                              <wps:cNvPr id="17" name="Rectangle 150"/>
                              <wps:cNvSpPr>
                                <a:spLocks noChangeArrowheads="1"/>
                              </wps:cNvSpPr>
                              <wps:spPr bwMode="auto">
                                <a:xfrm>
                                  <a:off x="6251" y="10391"/>
                                  <a:ext cx="180" cy="180"/>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18" name="Rectangle 151"/>
                              <wps:cNvSpPr>
                                <a:spLocks noChangeArrowheads="1"/>
                              </wps:cNvSpPr>
                              <wps:spPr bwMode="auto">
                                <a:xfrm>
                                  <a:off x="6511" y="10361"/>
                                  <a:ext cx="180" cy="180"/>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19" name="Rectangle 152"/>
                              <wps:cNvSpPr>
                                <a:spLocks noChangeArrowheads="1"/>
                              </wps:cNvSpPr>
                              <wps:spPr bwMode="auto">
                                <a:xfrm>
                                  <a:off x="6351" y="10611"/>
                                  <a:ext cx="180" cy="180"/>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20" name="Text Box 153"/>
                              <wps:cNvSpPr txBox="1">
                                <a:spLocks noChangeArrowheads="1"/>
                              </wps:cNvSpPr>
                              <wps:spPr bwMode="auto">
                                <a:xfrm>
                                  <a:off x="6071" y="12051"/>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8858A2">
                                    <w:pPr>
                                      <w:jc w:val="center"/>
                                      <w:rPr>
                                        <w:rFonts w:ascii="Times New Roman" w:hAnsi="Times New Roman"/>
                                        <w:i/>
                                      </w:rPr>
                                    </w:pPr>
                                    <w:r>
                                      <w:rPr>
                                        <w:rFonts w:ascii="Times New Roman" w:hAnsi="Times New Roman"/>
                                        <w:i/>
                                      </w:rPr>
                                      <w:t>Hình 5.2</w:t>
                                    </w:r>
                                  </w:p>
                                </w:txbxContent>
                              </wps:txbx>
                              <wps:bodyPr rot="0" vert="horz" wrap="square" lIns="0" tIns="0" rIns="0" bIns="0" anchor="t" anchorCtr="0" upright="1">
                                <a:noAutofit/>
                              </wps:bodyPr>
                            </wps:wsp>
                            <wps:wsp>
                              <wps:cNvPr id="21" name="Text Box 154"/>
                              <wps:cNvSpPr txBox="1">
                                <a:spLocks noChangeArrowheads="1"/>
                              </wps:cNvSpPr>
                              <wps:spPr bwMode="auto">
                                <a:xfrm>
                                  <a:off x="7151" y="109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8858A2">
                                    <w:pPr>
                                      <w:jc w:val="center"/>
                                      <w:rPr>
                                        <w:rFonts w:ascii="Times New Roman" w:hAnsi="Times New Roman"/>
                                        <w:i/>
                                      </w:rPr>
                                    </w:pPr>
                                    <w:r w:rsidRPr="000E2964">
                                      <w:rPr>
                                        <w:rFonts w:ascii="Times New Roman" w:hAnsi="Times New Roman"/>
                                        <w:i/>
                                      </w:rPr>
                                      <w:t>(1)</w:t>
                                    </w:r>
                                  </w:p>
                                </w:txbxContent>
                              </wps:txbx>
                              <wps:bodyPr rot="0" vert="horz" wrap="square" lIns="0" tIns="0" rIns="0" bIns="0" anchor="t" anchorCtr="0" upright="1">
                                <a:noAutofit/>
                              </wps:bodyPr>
                            </wps:wsp>
                            <wps:wsp>
                              <wps:cNvPr id="22" name="Text Box 155"/>
                              <wps:cNvSpPr txBox="1">
                                <a:spLocks noChangeArrowheads="1"/>
                              </wps:cNvSpPr>
                              <wps:spPr bwMode="auto">
                                <a:xfrm>
                                  <a:off x="6811" y="9731"/>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ECA" w:rsidRPr="000E2964" w:rsidRDefault="00BD0ECA" w:rsidP="008858A2">
                                    <w:pPr>
                                      <w:jc w:val="center"/>
                                      <w:rPr>
                                        <w:rFonts w:ascii="Times New Roman" w:hAnsi="Times New Roman"/>
                                        <w:i/>
                                      </w:rPr>
                                    </w:pPr>
                                    <w:r w:rsidRPr="000E2964">
                                      <w:rPr>
                                        <w:rFonts w:ascii="Times New Roman" w:hAnsi="Times New Roman"/>
                                        <w:i/>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A019B" id="Group 12" o:spid="_x0000_s1136" style="position:absolute;left:0;text-align:left;margin-left:350.85pt;margin-top:15.65pt;width:81pt;height:135pt;z-index:251710464;mso-position-horizontal-relative:text;mso-position-vertical-relative:text" coordorigin="5891,9711" coordsize="16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" o:allowincell="f">
                      <v:rect id="Rectangle 146" o:spid="_x0000_s1137" alt="Light upward diagonal" style="position:absolute;left:5891;top:10071;width:126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" fillcolor="black">
                        <v:fill r:id="rId114" o:title="" type="pattern"/>
                      </v:rect>
                      <v:rect id="Rectangle 147" o:spid="_x0000_s1138" style="position:absolute;left:6071;top:10071;width:9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rect id="Rectangle 148" o:spid="_x0000_s1139" alt="Wave" style="position:absolute;left:6071;top:10431;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" fillcolor="blue">
                        <v:fill r:id="rId115" o:title="" type="pattern"/>
                      </v:rect>
                      <v:rect id="Rectangle 149" o:spid="_x0000_s1140" style="position:absolute;left:6719;top:9711;width:72;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" fillcolor="#936"/>
                      <v:rect id="Rectangle 150" o:spid="_x0000_s1141" style="position:absolute;left:6251;top:1039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" fillcolor="blue"/>
                      <v:rect id="Rectangle 151" o:spid="_x0000_s1142" style="position:absolute;left:6511;top:1036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" fillcolor="blue"/>
                      <v:rect id="Rectangle 152" o:spid="_x0000_s1143" style="position:absolute;left:6351;top:106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" fillcolor="blue"/>
                      <v:shape id="Text Box 153" o:spid="_x0000_s1144" type="#_x0000_t202" style="position:absolute;left:6071;top:1205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BD0ECA" w:rsidRPr="000E2964" w:rsidRDefault="00BD0ECA" w:rsidP="008858A2">
                              <w:pPr>
                                <w:jc w:val="center"/>
                                <w:rPr>
                                  <w:rFonts w:ascii="Times New Roman" w:hAnsi="Times New Roman"/>
                                  <w:i/>
                                </w:rPr>
                              </w:pPr>
                              <w:r>
                                <w:rPr>
                                  <w:rFonts w:ascii="Times New Roman" w:hAnsi="Times New Roman"/>
                                  <w:i/>
                                </w:rPr>
                                <w:t>Hình 5.2</w:t>
                              </w:r>
                            </w:p>
                          </w:txbxContent>
                        </v:textbox>
                      </v:shape>
                      <v:shape id="Text Box 154" o:spid="_x0000_s1145" type="#_x0000_t202" style="position:absolute;left:7151;top:109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BD0ECA" w:rsidRPr="000E2964" w:rsidRDefault="00BD0ECA" w:rsidP="008858A2">
                              <w:pPr>
                                <w:jc w:val="center"/>
                                <w:rPr>
                                  <w:rFonts w:ascii="Times New Roman" w:hAnsi="Times New Roman"/>
                                  <w:i/>
                                </w:rPr>
                              </w:pPr>
                              <w:r w:rsidRPr="000E2964">
                                <w:rPr>
                                  <w:rFonts w:ascii="Times New Roman" w:hAnsi="Times New Roman"/>
                                  <w:i/>
                                </w:rPr>
                                <w:t>(1)</w:t>
                              </w:r>
                            </w:p>
                          </w:txbxContent>
                        </v:textbox>
                      </v:shape>
                      <v:shape id="Text Box 155" o:spid="_x0000_s1146" type="#_x0000_t202" style="position:absolute;left:6811;top:9731;width:3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BD0ECA" w:rsidRPr="000E2964" w:rsidRDefault="00BD0ECA" w:rsidP="008858A2">
                              <w:pPr>
                                <w:jc w:val="center"/>
                                <w:rPr>
                                  <w:rFonts w:ascii="Times New Roman" w:hAnsi="Times New Roman"/>
                                  <w:i/>
                                </w:rPr>
                              </w:pPr>
                              <w:r w:rsidRPr="000E2964">
                                <w:rPr>
                                  <w:rFonts w:ascii="Times New Roman" w:hAnsi="Times New Roman"/>
                                  <w:i/>
                                </w:rPr>
                                <w:t>(2)</w:t>
                              </w:r>
                            </w:p>
                          </w:txbxContent>
                        </v:textbox>
                      </v:shape>
                      <w10:wrap type="square"/>
                    </v:group>
                  </w:pict>
                </mc:Fallback>
              </mc:AlternateContent>
            </w:r>
            <w:r w:rsidR="008858A2" w:rsidRPr="005300AA">
              <w:rPr>
                <w:rFonts w:eastAsia="Times New Roman" w:cs="Times New Roman"/>
                <w:sz w:val="24"/>
                <w:szCs w:val="24"/>
              </w:rPr>
              <w:t xml:space="preserve">a. Bố trí thí nghiệm như </w:t>
            </w:r>
            <w:r w:rsidR="008858A2" w:rsidRPr="005300AA">
              <w:rPr>
                <w:rFonts w:eastAsia="Times New Roman" w:cs="Times New Roman"/>
                <w:i/>
                <w:sz w:val="24"/>
                <w:szCs w:val="24"/>
              </w:rPr>
              <w:t xml:space="preserve">Hình </w:t>
            </w:r>
            <w:r w:rsidR="00B508ED" w:rsidRPr="005300AA">
              <w:rPr>
                <w:rFonts w:eastAsia="Times New Roman" w:cs="Times New Roman"/>
                <w:i/>
                <w:sz w:val="24"/>
                <w:szCs w:val="24"/>
              </w:rPr>
              <w:t>5.2</w:t>
            </w:r>
            <w:r w:rsidR="008858A2" w:rsidRPr="005300AA">
              <w:rPr>
                <w:rFonts w:eastAsia="Times New Roman" w:cs="Times New Roman"/>
                <w:sz w:val="24"/>
                <w:szCs w:val="24"/>
              </w:rPr>
              <w:t>:</w:t>
            </w:r>
          </w:p>
          <w:p w:rsidR="008858A2" w:rsidRPr="005300AA" w:rsidRDefault="008858A2" w:rsidP="008858A2">
            <w:pPr>
              <w:spacing w:after="0" w:line="360" w:lineRule="auto"/>
              <w:ind w:firstLine="720"/>
              <w:jc w:val="both"/>
              <w:rPr>
                <w:rFonts w:eastAsia="Times New Roman" w:cs="Times New Roman"/>
                <w:sz w:val="24"/>
                <w:szCs w:val="24"/>
              </w:rPr>
            </w:pPr>
            <w:r w:rsidRPr="005300AA">
              <w:rPr>
                <w:rFonts w:eastAsia="Times New Roman" w:cs="Times New Roman"/>
                <w:i/>
                <w:sz w:val="24"/>
                <w:szCs w:val="24"/>
              </w:rPr>
              <w:t>(1)</w:t>
            </w:r>
            <w:r w:rsidRPr="005300AA">
              <w:rPr>
                <w:rFonts w:eastAsia="Times New Roman" w:cs="Times New Roman"/>
                <w:sz w:val="24"/>
                <w:szCs w:val="24"/>
              </w:rPr>
              <w:t xml:space="preserve"> Nhiệt lượng kế có chứa nước, nước đá.</w:t>
            </w:r>
          </w:p>
          <w:p w:rsidR="008858A2" w:rsidRPr="005300AA" w:rsidRDefault="008858A2" w:rsidP="008858A2">
            <w:pPr>
              <w:spacing w:after="0" w:line="360" w:lineRule="auto"/>
              <w:ind w:firstLine="720"/>
              <w:jc w:val="both"/>
              <w:rPr>
                <w:rFonts w:eastAsia="Times New Roman" w:cs="Times New Roman"/>
                <w:sz w:val="24"/>
                <w:szCs w:val="24"/>
              </w:rPr>
            </w:pPr>
            <w:r w:rsidRPr="005300AA">
              <w:rPr>
                <w:rFonts w:eastAsia="Times New Roman" w:cs="Times New Roman"/>
                <w:i/>
                <w:sz w:val="24"/>
                <w:szCs w:val="24"/>
              </w:rPr>
              <w:t>(2)</w:t>
            </w:r>
            <w:r w:rsidRPr="005300AA">
              <w:rPr>
                <w:rFonts w:eastAsia="Times New Roman" w:cs="Times New Roman"/>
                <w:sz w:val="24"/>
                <w:szCs w:val="24"/>
              </w:rPr>
              <w:t xml:space="preserve"> Nhiệt kế bán dẫn.</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b. Tiến trình thí nghiệm:</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Bước 1: Đổ nước vào nhiệt lượng kế, đo nhiệt độ T</w:t>
            </w:r>
            <w:r w:rsidRPr="005300AA">
              <w:rPr>
                <w:rFonts w:eastAsia="Times New Roman" w:cs="Times New Roman"/>
                <w:sz w:val="24"/>
                <w:szCs w:val="24"/>
                <w:vertAlign w:val="subscript"/>
              </w:rPr>
              <w:t>0</w:t>
            </w:r>
            <w:r w:rsidRPr="005300AA">
              <w:rPr>
                <w:rFonts w:eastAsia="Times New Roman" w:cs="Times New Roman"/>
                <w:sz w:val="24"/>
                <w:szCs w:val="24"/>
              </w:rPr>
              <w:t xml:space="preserve"> của nước và cân khối lượng nước m</w:t>
            </w:r>
            <w:r w:rsidRPr="005300AA">
              <w:rPr>
                <w:rFonts w:eastAsia="Times New Roman" w:cs="Times New Roman"/>
                <w:sz w:val="24"/>
                <w:szCs w:val="24"/>
              </w:rPr>
              <w:softHyphen/>
            </w:r>
            <w:r w:rsidRPr="005300AA">
              <w:rPr>
                <w:rFonts w:eastAsia="Times New Roman" w:cs="Times New Roman"/>
                <w:sz w:val="24"/>
                <w:szCs w:val="24"/>
                <w:vertAlign w:val="subscript"/>
              </w:rPr>
              <w:t>0</w:t>
            </w:r>
            <w:r w:rsidRPr="005300AA">
              <w:rPr>
                <w:rFonts w:eastAsia="Times New Roman" w:cs="Times New Roman"/>
                <w:sz w:val="24"/>
                <w:szCs w:val="24"/>
              </w:rPr>
              <w:t xml:space="preserve"> trong nhiệt lượng kế.</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Bước 2: Cân khối lượng nước đá M ở 0</w:t>
            </w:r>
            <w:r w:rsidRPr="005300AA">
              <w:rPr>
                <w:rFonts w:eastAsia="Times New Roman" w:cs="Times New Roman"/>
                <w:sz w:val="24"/>
                <w:szCs w:val="24"/>
                <w:vertAlign w:val="superscript"/>
              </w:rPr>
              <w:t>o</w:t>
            </w:r>
            <w:r w:rsidRPr="005300AA">
              <w:rPr>
                <w:rFonts w:eastAsia="Times New Roman" w:cs="Times New Roman"/>
                <w:sz w:val="24"/>
                <w:szCs w:val="24"/>
              </w:rPr>
              <w:t>C và thả vào nhiệt lượng kế, bấm đồng hồ đo thời gian.</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Bước 3: Dùng nhiệt kế đo nhiệt độ của nhiệt lượng kế theo thời gian, điền vào bảng số liệu.</w:t>
            </w:r>
          </w:p>
          <w:p w:rsidR="008858A2" w:rsidRDefault="008858A2" w:rsidP="003F784F">
            <w:pPr>
              <w:spacing w:after="0" w:line="360" w:lineRule="auto"/>
              <w:ind w:firstLine="0"/>
              <w:jc w:val="both"/>
              <w:rPr>
                <w:rFonts w:eastAsia="Times New Roman" w:cs="Times New Roman"/>
                <w:sz w:val="24"/>
                <w:szCs w:val="24"/>
              </w:rPr>
            </w:pPr>
            <w:r w:rsidRPr="005300AA">
              <w:rPr>
                <w:rFonts w:eastAsia="Times New Roman" w:cs="Times New Roman"/>
                <w:sz w:val="24"/>
                <w:szCs w:val="24"/>
              </w:rPr>
              <w:t>Chú ý: Liên tục theo dõi số chỉ của nhiệt kế để xác định thời điểm hệ đạt nhiệt độ thấp nhất T</w:t>
            </w:r>
            <w:r w:rsidRPr="005300AA">
              <w:rPr>
                <w:rFonts w:eastAsia="Times New Roman" w:cs="Times New Roman"/>
                <w:sz w:val="24"/>
                <w:szCs w:val="24"/>
                <w:vertAlign w:val="subscript"/>
              </w:rPr>
              <w:t>1</w:t>
            </w:r>
            <w:r w:rsidRPr="005300AA">
              <w:rPr>
                <w:rFonts w:eastAsia="Times New Roman" w:cs="Times New Roman"/>
                <w:sz w:val="24"/>
                <w:szCs w:val="24"/>
              </w:rPr>
              <w:t>.</w:t>
            </w:r>
          </w:p>
          <w:p w:rsidR="00F46F8B" w:rsidRPr="005300AA" w:rsidRDefault="00F46F8B" w:rsidP="008858A2">
            <w:pPr>
              <w:spacing w:after="0" w:line="360" w:lineRule="auto"/>
              <w:jc w:val="both"/>
              <w:rPr>
                <w:rFonts w:eastAsia="Times New Roman" w:cs="Times New Roman"/>
                <w:sz w:val="24"/>
                <w:szCs w:val="24"/>
              </w:rPr>
            </w:pPr>
          </w:p>
          <w:p w:rsidR="008858A2" w:rsidRPr="005300AA" w:rsidRDefault="008858A2" w:rsidP="008858A2">
            <w:pPr>
              <w:spacing w:after="0" w:line="360" w:lineRule="auto"/>
              <w:jc w:val="both"/>
              <w:rPr>
                <w:rFonts w:eastAsia="Times New Roman" w:cs="Times New Roman"/>
                <w:b/>
                <w:sz w:val="24"/>
                <w:szCs w:val="24"/>
              </w:rPr>
            </w:pPr>
            <w:r w:rsidRPr="005300AA">
              <w:rPr>
                <w:rFonts w:eastAsia="Times New Roman" w:cs="Times New Roman"/>
                <w:b/>
                <w:sz w:val="24"/>
                <w:szCs w:val="24"/>
              </w:rPr>
              <w:lastRenderedPageBreak/>
              <w:t>C. Xử lý số liệu:</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Kết quả đo: </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Khối lượng và nhiệt độ ban đầu của nước: T</w:t>
            </w:r>
            <w:r w:rsidRPr="005300AA">
              <w:rPr>
                <w:rFonts w:eastAsia="Times New Roman" w:cs="Times New Roman"/>
                <w:sz w:val="24"/>
                <w:szCs w:val="24"/>
                <w:vertAlign w:val="subscript"/>
              </w:rPr>
              <w:t>0</w:t>
            </w:r>
            <w:r w:rsidRPr="005300AA">
              <w:rPr>
                <w:rFonts w:eastAsia="Times New Roman" w:cs="Times New Roman"/>
                <w:sz w:val="24"/>
                <w:szCs w:val="24"/>
              </w:rPr>
              <w:t xml:space="preserve"> = …; m</w:t>
            </w:r>
            <w:r w:rsidRPr="005300AA">
              <w:rPr>
                <w:rFonts w:eastAsia="Times New Roman" w:cs="Times New Roman"/>
                <w:sz w:val="24"/>
                <w:szCs w:val="24"/>
                <w:vertAlign w:val="subscript"/>
              </w:rPr>
              <w:t>0</w:t>
            </w:r>
            <w:r w:rsidRPr="005300AA">
              <w:rPr>
                <w:rFonts w:eastAsia="Times New Roman" w:cs="Times New Roman"/>
                <w:sz w:val="24"/>
                <w:szCs w:val="24"/>
              </w:rPr>
              <w:t xml:space="preserve"> = …</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Khối lượng nước đá thả vào nhiệt lượng kế: M = …</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Bảng số liệu đo:</w:t>
            </w:r>
          </w:p>
          <w:tbl>
            <w:tblPr>
              <w:tblStyle w:val="TableGrid2"/>
              <w:tblW w:w="0" w:type="auto"/>
              <w:tblInd w:w="1188" w:type="dxa"/>
              <w:tblLook w:val="01E0" w:firstRow="1" w:lastRow="1" w:firstColumn="1" w:lastColumn="1" w:noHBand="0" w:noVBand="0"/>
            </w:tblPr>
            <w:tblGrid>
              <w:gridCol w:w="943"/>
              <w:gridCol w:w="576"/>
              <w:gridCol w:w="576"/>
              <w:gridCol w:w="563"/>
              <w:gridCol w:w="576"/>
            </w:tblGrid>
            <w:tr w:rsidR="008858A2" w:rsidRPr="005300AA" w:rsidTr="00F250C5">
              <w:tc>
                <w:tcPr>
                  <w:tcW w:w="943" w:type="dxa"/>
                </w:tcPr>
                <w:p w:rsidR="008858A2" w:rsidRPr="005300AA" w:rsidRDefault="008858A2" w:rsidP="008858A2">
                  <w:pPr>
                    <w:spacing w:after="0" w:line="360" w:lineRule="auto"/>
                    <w:jc w:val="both"/>
                    <w:rPr>
                      <w:sz w:val="24"/>
                      <w:szCs w:val="24"/>
                    </w:rPr>
                  </w:pPr>
                  <w:r w:rsidRPr="005300AA">
                    <w:rPr>
                      <w:sz w:val="24"/>
                      <w:szCs w:val="24"/>
                    </w:rPr>
                    <w:t>t (s)</w:t>
                  </w:r>
                </w:p>
              </w:tc>
              <w:tc>
                <w:tcPr>
                  <w:tcW w:w="576" w:type="dxa"/>
                </w:tcPr>
                <w:p w:rsidR="008858A2" w:rsidRPr="005300AA" w:rsidRDefault="008858A2" w:rsidP="008858A2">
                  <w:pPr>
                    <w:spacing w:after="0" w:line="360" w:lineRule="auto"/>
                    <w:jc w:val="both"/>
                    <w:rPr>
                      <w:sz w:val="24"/>
                      <w:szCs w:val="24"/>
                    </w:rPr>
                  </w:pPr>
                  <w:r w:rsidRPr="005300AA">
                    <w:rPr>
                      <w:sz w:val="24"/>
                      <w:szCs w:val="24"/>
                    </w:rPr>
                    <w:t>0</w:t>
                  </w:r>
                </w:p>
              </w:tc>
              <w:tc>
                <w:tcPr>
                  <w:tcW w:w="576" w:type="dxa"/>
                </w:tcPr>
                <w:p w:rsidR="008858A2" w:rsidRPr="005300AA" w:rsidRDefault="008858A2" w:rsidP="008858A2">
                  <w:pPr>
                    <w:spacing w:after="0" w:line="360" w:lineRule="auto"/>
                    <w:jc w:val="both"/>
                    <w:rPr>
                      <w:sz w:val="24"/>
                      <w:szCs w:val="24"/>
                    </w:rPr>
                  </w:pPr>
                  <w:r w:rsidRPr="005300AA">
                    <w:rPr>
                      <w:sz w:val="24"/>
                      <w:szCs w:val="24"/>
                    </w:rPr>
                    <w:t>…</w:t>
                  </w:r>
                </w:p>
              </w:tc>
              <w:tc>
                <w:tcPr>
                  <w:tcW w:w="563" w:type="dxa"/>
                </w:tcPr>
                <w:p w:rsidR="008858A2" w:rsidRPr="005300AA" w:rsidRDefault="008858A2" w:rsidP="008858A2">
                  <w:pPr>
                    <w:spacing w:after="0" w:line="360" w:lineRule="auto"/>
                    <w:jc w:val="both"/>
                    <w:rPr>
                      <w:sz w:val="24"/>
                      <w:szCs w:val="24"/>
                    </w:rPr>
                  </w:pPr>
                  <w:r w:rsidRPr="005300AA">
                    <w:rPr>
                      <w:sz w:val="24"/>
                      <w:szCs w:val="24"/>
                    </w:rPr>
                    <w:t>t</w:t>
                  </w:r>
                  <w:r w:rsidRPr="005300AA">
                    <w:rPr>
                      <w:sz w:val="24"/>
                      <w:szCs w:val="24"/>
                      <w:vertAlign w:val="subscript"/>
                    </w:rPr>
                    <w:t>1</w:t>
                  </w:r>
                </w:p>
              </w:tc>
              <w:tc>
                <w:tcPr>
                  <w:tcW w:w="576" w:type="dxa"/>
                </w:tcPr>
                <w:p w:rsidR="008858A2" w:rsidRPr="005300AA" w:rsidRDefault="008858A2" w:rsidP="008858A2">
                  <w:pPr>
                    <w:spacing w:after="0" w:line="360" w:lineRule="auto"/>
                    <w:jc w:val="both"/>
                    <w:rPr>
                      <w:sz w:val="24"/>
                      <w:szCs w:val="24"/>
                    </w:rPr>
                  </w:pPr>
                  <w:r w:rsidRPr="005300AA">
                    <w:rPr>
                      <w:sz w:val="24"/>
                      <w:szCs w:val="24"/>
                    </w:rPr>
                    <w:t>…</w:t>
                  </w:r>
                </w:p>
              </w:tc>
            </w:tr>
            <w:tr w:rsidR="008858A2" w:rsidRPr="005300AA" w:rsidTr="00F250C5">
              <w:tc>
                <w:tcPr>
                  <w:tcW w:w="943" w:type="dxa"/>
                </w:tcPr>
                <w:p w:rsidR="008858A2" w:rsidRPr="005300AA" w:rsidRDefault="008858A2" w:rsidP="008858A2">
                  <w:pPr>
                    <w:spacing w:after="0" w:line="360" w:lineRule="auto"/>
                    <w:jc w:val="both"/>
                    <w:rPr>
                      <w:sz w:val="24"/>
                      <w:szCs w:val="24"/>
                    </w:rPr>
                  </w:pPr>
                  <w:r w:rsidRPr="005300AA">
                    <w:rPr>
                      <w:sz w:val="24"/>
                      <w:szCs w:val="24"/>
                    </w:rPr>
                    <w:t>T (</w:t>
                  </w:r>
                  <w:r w:rsidRPr="005300AA">
                    <w:rPr>
                      <w:sz w:val="24"/>
                      <w:szCs w:val="24"/>
                      <w:vertAlign w:val="superscript"/>
                    </w:rPr>
                    <w:t>o</w:t>
                  </w:r>
                  <w:r w:rsidRPr="005300AA">
                    <w:rPr>
                      <w:sz w:val="24"/>
                      <w:szCs w:val="24"/>
                    </w:rPr>
                    <w:t>C)</w:t>
                  </w:r>
                </w:p>
              </w:tc>
              <w:tc>
                <w:tcPr>
                  <w:tcW w:w="576" w:type="dxa"/>
                </w:tcPr>
                <w:p w:rsidR="008858A2" w:rsidRPr="005300AA" w:rsidRDefault="008858A2" w:rsidP="008858A2">
                  <w:pPr>
                    <w:spacing w:after="0" w:line="360" w:lineRule="auto"/>
                    <w:jc w:val="both"/>
                    <w:rPr>
                      <w:sz w:val="24"/>
                      <w:szCs w:val="24"/>
                    </w:rPr>
                  </w:pPr>
                  <w:r w:rsidRPr="005300AA">
                    <w:rPr>
                      <w:sz w:val="24"/>
                      <w:szCs w:val="24"/>
                    </w:rPr>
                    <w:t>T</w:t>
                  </w:r>
                  <w:r w:rsidRPr="005300AA">
                    <w:rPr>
                      <w:sz w:val="24"/>
                      <w:szCs w:val="24"/>
                      <w:vertAlign w:val="subscript"/>
                    </w:rPr>
                    <w:t>0</w:t>
                  </w:r>
                </w:p>
              </w:tc>
              <w:tc>
                <w:tcPr>
                  <w:tcW w:w="576" w:type="dxa"/>
                </w:tcPr>
                <w:p w:rsidR="008858A2" w:rsidRPr="005300AA" w:rsidRDefault="008858A2" w:rsidP="008858A2">
                  <w:pPr>
                    <w:spacing w:after="0" w:line="360" w:lineRule="auto"/>
                    <w:jc w:val="both"/>
                    <w:rPr>
                      <w:sz w:val="24"/>
                      <w:szCs w:val="24"/>
                    </w:rPr>
                  </w:pPr>
                  <w:r w:rsidRPr="005300AA">
                    <w:rPr>
                      <w:sz w:val="24"/>
                      <w:szCs w:val="24"/>
                    </w:rPr>
                    <w:t>…</w:t>
                  </w:r>
                </w:p>
              </w:tc>
              <w:tc>
                <w:tcPr>
                  <w:tcW w:w="563" w:type="dxa"/>
                </w:tcPr>
                <w:p w:rsidR="008858A2" w:rsidRPr="005300AA" w:rsidRDefault="008858A2" w:rsidP="008858A2">
                  <w:pPr>
                    <w:spacing w:after="0" w:line="360" w:lineRule="auto"/>
                    <w:jc w:val="both"/>
                    <w:rPr>
                      <w:sz w:val="24"/>
                      <w:szCs w:val="24"/>
                    </w:rPr>
                  </w:pPr>
                  <w:r w:rsidRPr="005300AA">
                    <w:rPr>
                      <w:sz w:val="24"/>
                      <w:szCs w:val="24"/>
                    </w:rPr>
                    <w:t>T</w:t>
                  </w:r>
                  <w:r w:rsidRPr="005300AA">
                    <w:rPr>
                      <w:sz w:val="24"/>
                      <w:szCs w:val="24"/>
                      <w:vertAlign w:val="subscript"/>
                    </w:rPr>
                    <w:t>1</w:t>
                  </w:r>
                </w:p>
              </w:tc>
              <w:tc>
                <w:tcPr>
                  <w:tcW w:w="576" w:type="dxa"/>
                </w:tcPr>
                <w:p w:rsidR="008858A2" w:rsidRPr="005300AA" w:rsidRDefault="008858A2" w:rsidP="008858A2">
                  <w:pPr>
                    <w:spacing w:after="0" w:line="360" w:lineRule="auto"/>
                    <w:jc w:val="both"/>
                    <w:rPr>
                      <w:sz w:val="24"/>
                      <w:szCs w:val="24"/>
                    </w:rPr>
                  </w:pPr>
                  <w:r w:rsidRPr="005300AA">
                    <w:rPr>
                      <w:sz w:val="24"/>
                      <w:szCs w:val="24"/>
                    </w:rPr>
                    <w:t>…</w:t>
                  </w:r>
                </w:p>
              </w:tc>
            </w:tr>
          </w:tbl>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Đồ thị có dạng như </w:t>
            </w:r>
            <w:r w:rsidR="00B508ED" w:rsidRPr="005300AA">
              <w:rPr>
                <w:rFonts w:eastAsia="Times New Roman" w:cs="Times New Roman"/>
                <w:i/>
                <w:sz w:val="24"/>
                <w:szCs w:val="24"/>
              </w:rPr>
              <w:t>Hình 5.1</w:t>
            </w:r>
            <w:r w:rsidRPr="005300AA">
              <w:rPr>
                <w:rFonts w:eastAsia="Times New Roman" w:cs="Times New Roman"/>
                <w:sz w:val="24"/>
                <w:szCs w:val="24"/>
              </w:rPr>
              <w:t>.</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Dựa vào đồ thị:</w: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xml:space="preserve">+ Hệ số góc của đồ thị: </w:t>
            </w:r>
            <w:r w:rsidRPr="005300AA">
              <w:rPr>
                <w:rFonts w:asciiTheme="minorHAnsi" w:eastAsia="Times New Roman" w:hAnsiTheme="minorHAnsi" w:cs="Times New Roman"/>
                <w:position w:val="-30"/>
                <w:sz w:val="24"/>
                <w:szCs w:val="24"/>
              </w:rPr>
              <w:object w:dxaOrig="1160" w:dyaOrig="680">
                <v:shape id="_x0000_i1078" type="#_x0000_t75" style="width:58.15pt;height:34.15pt" o:ole="">
                  <v:imagedata r:id="rId116" o:title=""/>
                </v:shape>
                <o:OLEObject Type="Embed" ProgID="Equation.3" ShapeID="_x0000_i1078" DrawAspect="Content" ObjectID="_1749495058" r:id="rId117"/>
              </w:object>
            </w:r>
          </w:p>
          <w:p w:rsidR="008858A2" w:rsidRPr="005300AA" w:rsidRDefault="008858A2" w:rsidP="008858A2">
            <w:pPr>
              <w:spacing w:after="0" w:line="360" w:lineRule="auto"/>
              <w:jc w:val="both"/>
              <w:rPr>
                <w:rFonts w:eastAsia="Times New Roman" w:cs="Times New Roman"/>
                <w:sz w:val="24"/>
                <w:szCs w:val="24"/>
              </w:rPr>
            </w:pPr>
            <w:r w:rsidRPr="005300AA">
              <w:rPr>
                <w:rFonts w:asciiTheme="minorHAnsi" w:eastAsia="Times New Roman" w:hAnsiTheme="minorHAnsi" w:cs="Times New Roman"/>
                <w:position w:val="-6"/>
                <w:sz w:val="24"/>
                <w:szCs w:val="24"/>
              </w:rPr>
              <w:object w:dxaOrig="300" w:dyaOrig="240">
                <v:shape id="_x0000_i1079" type="#_x0000_t75" style="width:14.75pt;height:12pt" o:ole="">
                  <v:imagedata r:id="rId118" o:title=""/>
                </v:shape>
                <o:OLEObject Type="Embed" ProgID="Equation.3" ShapeID="_x0000_i1079" DrawAspect="Content" ObjectID="_1749495059" r:id="rId119"/>
              </w:object>
            </w:r>
            <w:r w:rsidRPr="005300AA">
              <w:rPr>
                <w:rFonts w:eastAsia="Times New Roman" w:cs="Times New Roman"/>
                <w:sz w:val="24"/>
                <w:szCs w:val="24"/>
              </w:rPr>
              <w:t>Hệ số truyền nhiệt của MT:</w:t>
            </w:r>
          </w:p>
          <w:p w:rsidR="008858A2" w:rsidRPr="005300AA" w:rsidRDefault="008858A2" w:rsidP="008858A2">
            <w:pPr>
              <w:spacing w:after="0" w:line="360" w:lineRule="auto"/>
              <w:ind w:firstLine="720"/>
              <w:jc w:val="both"/>
              <w:rPr>
                <w:rFonts w:eastAsia="Times New Roman" w:cs="Times New Roman"/>
                <w:sz w:val="24"/>
                <w:szCs w:val="24"/>
              </w:rPr>
            </w:pPr>
            <w:r w:rsidRPr="005300AA">
              <w:rPr>
                <w:rFonts w:asciiTheme="minorHAnsi" w:eastAsia="Times New Roman" w:hAnsiTheme="minorHAnsi" w:cs="Times New Roman"/>
                <w:position w:val="-12"/>
                <w:sz w:val="24"/>
                <w:szCs w:val="24"/>
              </w:rPr>
              <w:object w:dxaOrig="1320" w:dyaOrig="360">
                <v:shape id="_x0000_i1080" type="#_x0000_t75" style="width:66.45pt;height:18.45pt" o:ole="">
                  <v:imagedata r:id="rId120" o:title=""/>
                </v:shape>
                <o:OLEObject Type="Embed" ProgID="Equation.3" ShapeID="_x0000_i1080" DrawAspect="Content" ObjectID="_1749495060" r:id="rId121"/>
              </w:object>
            </w:r>
          </w:p>
          <w:p w:rsidR="008858A2" w:rsidRPr="005300AA" w:rsidRDefault="008858A2" w:rsidP="008858A2">
            <w:pPr>
              <w:spacing w:after="0" w:line="360" w:lineRule="auto"/>
              <w:jc w:val="both"/>
              <w:rPr>
                <w:rFonts w:eastAsia="Times New Roman" w:cs="Times New Roman"/>
                <w:sz w:val="24"/>
                <w:szCs w:val="24"/>
              </w:rPr>
            </w:pPr>
            <w:r w:rsidRPr="005300AA">
              <w:rPr>
                <w:rFonts w:eastAsia="Times New Roman" w:cs="Times New Roman"/>
                <w:sz w:val="24"/>
                <w:szCs w:val="24"/>
              </w:rPr>
              <w:t>+ Từ đồ thị ngoại suy ta có nhiệt độ T’</w:t>
            </w:r>
            <w:r w:rsidRPr="005300AA">
              <w:rPr>
                <w:rFonts w:eastAsia="Times New Roman" w:cs="Times New Roman"/>
                <w:sz w:val="24"/>
                <w:szCs w:val="24"/>
                <w:vertAlign w:val="subscript"/>
              </w:rPr>
              <w:t>1</w:t>
            </w:r>
            <w:r w:rsidRPr="005300AA">
              <w:rPr>
                <w:rFonts w:eastAsia="Times New Roman" w:cs="Times New Roman"/>
                <w:sz w:val="24"/>
                <w:szCs w:val="24"/>
              </w:rPr>
              <w:t>.</w:t>
            </w:r>
          </w:p>
          <w:p w:rsidR="008858A2" w:rsidRPr="005300AA" w:rsidRDefault="008858A2" w:rsidP="008858A2">
            <w:pPr>
              <w:spacing w:after="0" w:line="360" w:lineRule="auto"/>
              <w:jc w:val="both"/>
              <w:rPr>
                <w:rFonts w:eastAsia="Times New Roman" w:cs="Times New Roman"/>
                <w:sz w:val="24"/>
                <w:szCs w:val="24"/>
              </w:rPr>
            </w:pPr>
            <w:r w:rsidRPr="005300AA">
              <w:rPr>
                <w:rFonts w:asciiTheme="minorHAnsi" w:eastAsia="Times New Roman" w:hAnsiTheme="minorHAnsi" w:cs="Times New Roman"/>
                <w:position w:val="-6"/>
                <w:sz w:val="24"/>
                <w:szCs w:val="24"/>
              </w:rPr>
              <w:object w:dxaOrig="300" w:dyaOrig="240">
                <v:shape id="_x0000_i1081" type="#_x0000_t75" style="width:14.75pt;height:12pt" o:ole="">
                  <v:imagedata r:id="rId122" o:title=""/>
                </v:shape>
                <o:OLEObject Type="Embed" ProgID="Equation.3" ShapeID="_x0000_i1081" DrawAspect="Content" ObjectID="_1749495061" r:id="rId123"/>
              </w:object>
            </w:r>
            <w:r w:rsidRPr="005300AA">
              <w:rPr>
                <w:rFonts w:eastAsia="Times New Roman" w:cs="Times New Roman"/>
                <w:sz w:val="24"/>
                <w:szCs w:val="24"/>
              </w:rPr>
              <w:t xml:space="preserve"> Nhiệt độ T khi cân bằng xác định theo công thức (2).</w:t>
            </w:r>
          </w:p>
          <w:p w:rsidR="008858A2" w:rsidRPr="005300AA" w:rsidRDefault="008858A2" w:rsidP="008858A2">
            <w:pPr>
              <w:spacing w:after="0" w:line="360" w:lineRule="auto"/>
              <w:jc w:val="both"/>
              <w:rPr>
                <w:rFonts w:eastAsia="Times New Roman" w:cs="Times New Roman"/>
                <w:sz w:val="24"/>
                <w:szCs w:val="24"/>
              </w:rPr>
            </w:pPr>
            <w:r w:rsidRPr="005300AA">
              <w:rPr>
                <w:rFonts w:asciiTheme="minorHAnsi" w:eastAsia="Times New Roman" w:hAnsiTheme="minorHAnsi" w:cs="Times New Roman"/>
                <w:position w:val="-6"/>
                <w:sz w:val="24"/>
                <w:szCs w:val="24"/>
              </w:rPr>
              <w:object w:dxaOrig="300" w:dyaOrig="240">
                <v:shape id="_x0000_i1082" type="#_x0000_t75" style="width:14.75pt;height:12pt" o:ole="">
                  <v:imagedata r:id="rId122" o:title=""/>
                </v:shape>
                <o:OLEObject Type="Embed" ProgID="Equation.3" ShapeID="_x0000_i1082" DrawAspect="Content" ObjectID="_1749495062" r:id="rId124"/>
              </w:object>
            </w:r>
            <w:r w:rsidRPr="005300AA">
              <w:rPr>
                <w:rFonts w:eastAsia="Times New Roman" w:cs="Times New Roman"/>
                <w:sz w:val="24"/>
                <w:szCs w:val="24"/>
              </w:rPr>
              <w:t xml:space="preserve"> Nhiệt nóng chảy của nước đá xác định theo công thức (1).</w:t>
            </w:r>
          </w:p>
          <w:p w:rsidR="008858A2" w:rsidRPr="005300AA" w:rsidRDefault="008858A2" w:rsidP="006F34C6">
            <w:pPr>
              <w:spacing w:after="0" w:line="360" w:lineRule="auto"/>
              <w:jc w:val="both"/>
              <w:rPr>
                <w:rFonts w:eastAsia="Times New Roman" w:cs="Times New Roman"/>
                <w:b/>
                <w:sz w:val="24"/>
                <w:szCs w:val="24"/>
              </w:rPr>
            </w:pPr>
          </w:p>
        </w:tc>
        <w:tc>
          <w:tcPr>
            <w:tcW w:w="1075" w:type="dxa"/>
          </w:tcPr>
          <w:p w:rsidR="008858A2" w:rsidRPr="005300AA" w:rsidRDefault="008858A2" w:rsidP="006F34C6">
            <w:pPr>
              <w:spacing w:after="0" w:line="360" w:lineRule="auto"/>
              <w:jc w:val="both"/>
              <w:rPr>
                <w:rFonts w:eastAsia="Times New Roman" w:cs="Times New Roman"/>
                <w:b/>
                <w:sz w:val="24"/>
                <w:szCs w:val="24"/>
              </w:rPr>
            </w:pPr>
          </w:p>
          <w:p w:rsidR="00672F81" w:rsidRPr="005300AA" w:rsidRDefault="00672F81"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5 đ</w:t>
            </w: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5 đ</w:t>
            </w: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lastRenderedPageBreak/>
              <w:t>0,5đ</w:t>
            </w:r>
          </w:p>
          <w:p w:rsidR="00553D93" w:rsidRPr="005300AA" w:rsidRDefault="00553D93"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5 đ</w:t>
            </w:r>
          </w:p>
          <w:p w:rsidR="00553D93" w:rsidRPr="005300AA" w:rsidRDefault="00553D93"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25 đ</w:t>
            </w:r>
          </w:p>
          <w:p w:rsidR="00553D93" w:rsidRPr="005300AA" w:rsidRDefault="00553D93" w:rsidP="00553D93">
            <w:pPr>
              <w:spacing w:after="0" w:line="360" w:lineRule="auto"/>
              <w:ind w:firstLine="0"/>
              <w:jc w:val="both"/>
              <w:rPr>
                <w:rFonts w:eastAsia="Times New Roman" w:cs="Times New Roman"/>
                <w:b/>
                <w:sz w:val="24"/>
                <w:szCs w:val="24"/>
              </w:rPr>
            </w:pPr>
          </w:p>
          <w:p w:rsidR="00672F81" w:rsidRPr="005300AA" w:rsidRDefault="00672F81" w:rsidP="006F34C6">
            <w:pPr>
              <w:spacing w:after="0" w:line="360" w:lineRule="auto"/>
              <w:jc w:val="both"/>
              <w:rPr>
                <w:rFonts w:eastAsia="Times New Roman" w:cs="Times New Roman"/>
                <w:b/>
                <w:sz w:val="24"/>
                <w:szCs w:val="24"/>
              </w:rPr>
            </w:pPr>
          </w:p>
          <w:p w:rsidR="00672F81" w:rsidRPr="005300AA" w:rsidRDefault="00672F81" w:rsidP="006F34C6">
            <w:pPr>
              <w:spacing w:after="0" w:line="360" w:lineRule="auto"/>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25 đ</w:t>
            </w: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CF2071" w:rsidRPr="005300AA" w:rsidRDefault="00CF2071"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6F34C6">
            <w:pPr>
              <w:spacing w:after="0" w:line="360" w:lineRule="auto"/>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5 đ</w:t>
            </w: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CF2071" w:rsidRPr="005300AA" w:rsidRDefault="00CF2071"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25 đ</w:t>
            </w: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672F81"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5 đ</w:t>
            </w: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p>
          <w:p w:rsidR="00553D93" w:rsidRPr="005300AA" w:rsidRDefault="00553D93" w:rsidP="00553D93">
            <w:pPr>
              <w:spacing w:after="0" w:line="360" w:lineRule="auto"/>
              <w:ind w:firstLine="0"/>
              <w:jc w:val="both"/>
              <w:rPr>
                <w:rFonts w:eastAsia="Times New Roman" w:cs="Times New Roman"/>
                <w:b/>
                <w:sz w:val="24"/>
                <w:szCs w:val="24"/>
              </w:rPr>
            </w:pPr>
            <w:r w:rsidRPr="005300AA">
              <w:rPr>
                <w:rFonts w:eastAsia="Times New Roman" w:cs="Times New Roman"/>
                <w:b/>
                <w:sz w:val="24"/>
                <w:szCs w:val="24"/>
              </w:rPr>
              <w:t>0,25 đ</w:t>
            </w:r>
          </w:p>
        </w:tc>
      </w:tr>
    </w:tbl>
    <w:p w:rsidR="008858A2" w:rsidRPr="005300AA" w:rsidRDefault="008858A2" w:rsidP="006F34C6">
      <w:pPr>
        <w:spacing w:after="0" w:line="360" w:lineRule="auto"/>
        <w:jc w:val="both"/>
        <w:rPr>
          <w:rFonts w:ascii="Times New Roman" w:eastAsia="Times New Roman" w:hAnsi="Times New Roman" w:cs="Times New Roman"/>
          <w:b/>
          <w:sz w:val="24"/>
          <w:szCs w:val="24"/>
        </w:rPr>
      </w:pPr>
    </w:p>
    <w:p w:rsidR="00D808DF" w:rsidRPr="005300AA" w:rsidRDefault="00672F81" w:rsidP="00672F81">
      <w:pPr>
        <w:spacing w:before="60" w:after="60" w:line="360" w:lineRule="auto"/>
        <w:ind w:right="38" w:firstLine="360"/>
        <w:jc w:val="center"/>
        <w:rPr>
          <w:rFonts w:ascii="Times New Roman" w:hAnsi="Times New Roman" w:cs="Times New Roman"/>
          <w:b/>
          <w:sz w:val="24"/>
          <w:szCs w:val="24"/>
        </w:rPr>
      </w:pPr>
      <w:r w:rsidRPr="005300AA">
        <w:rPr>
          <w:rFonts w:ascii="Times New Roman" w:hAnsi="Times New Roman" w:cs="Times New Roman"/>
          <w:b/>
          <w:sz w:val="24"/>
          <w:szCs w:val="24"/>
        </w:rPr>
        <w:t>------------ Hết ----------</w:t>
      </w:r>
    </w:p>
    <w:p w:rsidR="00CD7A41" w:rsidRPr="005300AA" w:rsidRDefault="00CD7A41" w:rsidP="00672F81">
      <w:pPr>
        <w:spacing w:before="60" w:after="60" w:line="360" w:lineRule="auto"/>
        <w:ind w:right="38" w:firstLine="360"/>
        <w:jc w:val="center"/>
        <w:rPr>
          <w:rFonts w:ascii="Times New Roman" w:hAnsi="Times New Roman" w:cs="Times New Roman"/>
          <w:b/>
          <w:sz w:val="24"/>
          <w:szCs w:val="24"/>
        </w:rPr>
      </w:pPr>
    </w:p>
    <w:p w:rsidR="00CD7A41" w:rsidRPr="005300AA" w:rsidRDefault="00CD7A41" w:rsidP="00672F81">
      <w:pPr>
        <w:spacing w:before="60" w:after="60" w:line="360" w:lineRule="auto"/>
        <w:ind w:right="38" w:firstLine="360"/>
        <w:jc w:val="center"/>
        <w:rPr>
          <w:rFonts w:ascii="Times New Roman" w:hAnsi="Times New Roman" w:cs="Times New Roman"/>
          <w:b/>
          <w:sz w:val="24"/>
          <w:szCs w:val="24"/>
        </w:rPr>
      </w:pPr>
    </w:p>
    <w:p w:rsidR="00CD7A41" w:rsidRPr="005300AA" w:rsidRDefault="00CD7A41" w:rsidP="00672F81">
      <w:pPr>
        <w:spacing w:before="60" w:after="60" w:line="360" w:lineRule="auto"/>
        <w:ind w:right="38" w:firstLine="360"/>
        <w:jc w:val="center"/>
        <w:rPr>
          <w:rFonts w:ascii="Times New Roman" w:hAnsi="Times New Roman" w:cs="Times New Roman"/>
          <w:b/>
          <w:sz w:val="24"/>
          <w:szCs w:val="24"/>
        </w:rPr>
      </w:pPr>
    </w:p>
    <w:sectPr w:rsidR="00CD7A41" w:rsidRPr="005300AA" w:rsidSect="00711CC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97F2B"/>
    <w:multiLevelType w:val="hybridMultilevel"/>
    <w:tmpl w:val="6CF0A6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C1FEC"/>
    <w:multiLevelType w:val="hybridMultilevel"/>
    <w:tmpl w:val="ADC01D50"/>
    <w:lvl w:ilvl="0" w:tplc="9D00A72C">
      <w:start w:val="1"/>
      <w:numFmt w:val="bullet"/>
      <w:lvlText w:val="-"/>
      <w:lvlJc w:val="left"/>
      <w:pPr>
        <w:ind w:left="1080" w:hanging="360"/>
      </w:pPr>
      <w:rPr>
        <w:rFonts w:ascii="Arial" w:eastAsiaTheme="minorHAnsi" w:hAnsi="Arial" w:cs="Arial"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2" w15:restartNumberingAfterBreak="0">
    <w:nsid w:val="12242EBF"/>
    <w:multiLevelType w:val="hybridMultilevel"/>
    <w:tmpl w:val="68E22EE2"/>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204F3D61"/>
    <w:multiLevelType w:val="hybridMultilevel"/>
    <w:tmpl w:val="B30C5B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9C21EC"/>
    <w:multiLevelType w:val="hybridMultilevel"/>
    <w:tmpl w:val="E0629D9C"/>
    <w:lvl w:ilvl="0" w:tplc="3ADC8AF8">
      <w:start w:val="1"/>
      <w:numFmt w:val="decimal"/>
      <w:lvlText w:val="%1."/>
      <w:lvlJc w:val="left"/>
      <w:pPr>
        <w:ind w:left="814" w:hanging="360"/>
      </w:pPr>
    </w:lvl>
    <w:lvl w:ilvl="1" w:tplc="042A0019">
      <w:start w:val="1"/>
      <w:numFmt w:val="lowerLetter"/>
      <w:lvlText w:val="%2."/>
      <w:lvlJc w:val="left"/>
      <w:pPr>
        <w:ind w:left="1534" w:hanging="360"/>
      </w:pPr>
    </w:lvl>
    <w:lvl w:ilvl="2" w:tplc="042A001B">
      <w:start w:val="1"/>
      <w:numFmt w:val="lowerRoman"/>
      <w:lvlText w:val="%3."/>
      <w:lvlJc w:val="right"/>
      <w:pPr>
        <w:ind w:left="2254" w:hanging="180"/>
      </w:pPr>
    </w:lvl>
    <w:lvl w:ilvl="3" w:tplc="042A000F">
      <w:start w:val="1"/>
      <w:numFmt w:val="decimal"/>
      <w:lvlText w:val="%4."/>
      <w:lvlJc w:val="left"/>
      <w:pPr>
        <w:ind w:left="2974" w:hanging="360"/>
      </w:pPr>
    </w:lvl>
    <w:lvl w:ilvl="4" w:tplc="042A0019">
      <w:start w:val="1"/>
      <w:numFmt w:val="lowerLetter"/>
      <w:lvlText w:val="%5."/>
      <w:lvlJc w:val="left"/>
      <w:pPr>
        <w:ind w:left="3694" w:hanging="360"/>
      </w:pPr>
    </w:lvl>
    <w:lvl w:ilvl="5" w:tplc="042A001B">
      <w:start w:val="1"/>
      <w:numFmt w:val="lowerRoman"/>
      <w:lvlText w:val="%6."/>
      <w:lvlJc w:val="right"/>
      <w:pPr>
        <w:ind w:left="4414" w:hanging="180"/>
      </w:pPr>
    </w:lvl>
    <w:lvl w:ilvl="6" w:tplc="042A000F">
      <w:start w:val="1"/>
      <w:numFmt w:val="decimal"/>
      <w:lvlText w:val="%7."/>
      <w:lvlJc w:val="left"/>
      <w:pPr>
        <w:ind w:left="5134" w:hanging="360"/>
      </w:pPr>
    </w:lvl>
    <w:lvl w:ilvl="7" w:tplc="042A0019">
      <w:start w:val="1"/>
      <w:numFmt w:val="lowerLetter"/>
      <w:lvlText w:val="%8."/>
      <w:lvlJc w:val="left"/>
      <w:pPr>
        <w:ind w:left="5854" w:hanging="360"/>
      </w:pPr>
    </w:lvl>
    <w:lvl w:ilvl="8" w:tplc="042A001B">
      <w:start w:val="1"/>
      <w:numFmt w:val="lowerRoman"/>
      <w:lvlText w:val="%9."/>
      <w:lvlJc w:val="right"/>
      <w:pPr>
        <w:ind w:left="6574" w:hanging="180"/>
      </w:pPr>
    </w:lvl>
  </w:abstractNum>
  <w:abstractNum w:abstractNumId="5" w15:restartNumberingAfterBreak="0">
    <w:nsid w:val="39F358E1"/>
    <w:multiLevelType w:val="hybridMultilevel"/>
    <w:tmpl w:val="CFA8DE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B52F7F"/>
    <w:multiLevelType w:val="hybridMultilevel"/>
    <w:tmpl w:val="2954E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0F7A47"/>
    <w:multiLevelType w:val="hybridMultilevel"/>
    <w:tmpl w:val="817022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A4807AC"/>
    <w:multiLevelType w:val="hybridMultilevel"/>
    <w:tmpl w:val="E530ED5A"/>
    <w:lvl w:ilvl="0" w:tplc="64BC0F0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6"/>
  </w:num>
  <w:num w:numId="6">
    <w:abstractNumId w:val="0"/>
  </w:num>
  <w:num w:numId="7">
    <w:abstractNumId w:val="7"/>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4"/>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035A"/>
    <w:rsid w:val="00001F33"/>
    <w:rsid w:val="00013604"/>
    <w:rsid w:val="00060D29"/>
    <w:rsid w:val="00071201"/>
    <w:rsid w:val="0009460B"/>
    <w:rsid w:val="000A2477"/>
    <w:rsid w:val="000C660D"/>
    <w:rsid w:val="000D6ABF"/>
    <w:rsid w:val="000F61DC"/>
    <w:rsid w:val="00123626"/>
    <w:rsid w:val="0017035A"/>
    <w:rsid w:val="00185A8B"/>
    <w:rsid w:val="002177DA"/>
    <w:rsid w:val="00275847"/>
    <w:rsid w:val="002B58C9"/>
    <w:rsid w:val="002B627C"/>
    <w:rsid w:val="002C634C"/>
    <w:rsid w:val="002D7189"/>
    <w:rsid w:val="002E5881"/>
    <w:rsid w:val="00344101"/>
    <w:rsid w:val="003A4726"/>
    <w:rsid w:val="003B30B9"/>
    <w:rsid w:val="003D3BDC"/>
    <w:rsid w:val="003D6C46"/>
    <w:rsid w:val="003F784F"/>
    <w:rsid w:val="00410121"/>
    <w:rsid w:val="00451C64"/>
    <w:rsid w:val="00454EB6"/>
    <w:rsid w:val="004666B5"/>
    <w:rsid w:val="00481FFC"/>
    <w:rsid w:val="00482F02"/>
    <w:rsid w:val="004969CE"/>
    <w:rsid w:val="004D7224"/>
    <w:rsid w:val="00527B1B"/>
    <w:rsid w:val="005300AA"/>
    <w:rsid w:val="00553D93"/>
    <w:rsid w:val="00563774"/>
    <w:rsid w:val="005911A4"/>
    <w:rsid w:val="0059278F"/>
    <w:rsid w:val="005F4BA8"/>
    <w:rsid w:val="005F6D3E"/>
    <w:rsid w:val="00630845"/>
    <w:rsid w:val="00642B5A"/>
    <w:rsid w:val="00671639"/>
    <w:rsid w:val="00672F81"/>
    <w:rsid w:val="006813F8"/>
    <w:rsid w:val="006F34C6"/>
    <w:rsid w:val="00711CC8"/>
    <w:rsid w:val="0071601C"/>
    <w:rsid w:val="0073115D"/>
    <w:rsid w:val="00757055"/>
    <w:rsid w:val="007F0B12"/>
    <w:rsid w:val="007F51B8"/>
    <w:rsid w:val="00851CA3"/>
    <w:rsid w:val="008858A2"/>
    <w:rsid w:val="008D431F"/>
    <w:rsid w:val="00907B41"/>
    <w:rsid w:val="0098193A"/>
    <w:rsid w:val="00982293"/>
    <w:rsid w:val="00993EB9"/>
    <w:rsid w:val="009A05A7"/>
    <w:rsid w:val="009B68DE"/>
    <w:rsid w:val="00A4134D"/>
    <w:rsid w:val="00A46D82"/>
    <w:rsid w:val="00AB4910"/>
    <w:rsid w:val="00AB501E"/>
    <w:rsid w:val="00AE6801"/>
    <w:rsid w:val="00B26FE3"/>
    <w:rsid w:val="00B50253"/>
    <w:rsid w:val="00B508ED"/>
    <w:rsid w:val="00B57AEC"/>
    <w:rsid w:val="00B860E5"/>
    <w:rsid w:val="00BB70FB"/>
    <w:rsid w:val="00BC0118"/>
    <w:rsid w:val="00BC6935"/>
    <w:rsid w:val="00BD0ECA"/>
    <w:rsid w:val="00BD1CCD"/>
    <w:rsid w:val="00BD384A"/>
    <w:rsid w:val="00C17E75"/>
    <w:rsid w:val="00CB6501"/>
    <w:rsid w:val="00CD7A41"/>
    <w:rsid w:val="00CF2071"/>
    <w:rsid w:val="00D25807"/>
    <w:rsid w:val="00D808DF"/>
    <w:rsid w:val="00D84F54"/>
    <w:rsid w:val="00D9577D"/>
    <w:rsid w:val="00DA1C05"/>
    <w:rsid w:val="00DA3659"/>
    <w:rsid w:val="00E325BD"/>
    <w:rsid w:val="00E423F5"/>
    <w:rsid w:val="00E62503"/>
    <w:rsid w:val="00EC6028"/>
    <w:rsid w:val="00F250C5"/>
    <w:rsid w:val="00F345CF"/>
    <w:rsid w:val="00F46F8B"/>
    <w:rsid w:val="00F52930"/>
    <w:rsid w:val="00F625E6"/>
    <w:rsid w:val="00F730C7"/>
    <w:rsid w:val="00FB3E01"/>
    <w:rsid w:val="00FB493A"/>
    <w:rsid w:val="00FB5D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051572"/>
  <w15:chartTrackingRefBased/>
  <w15:docId w15:val="{78013F9E-C1ED-490E-AFCF-03069ECF5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035A"/>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FB3E01"/>
    <w:pPr>
      <w:ind w:left="720"/>
      <w:contextualSpacing/>
    </w:pPr>
    <w:rPr>
      <w:rFonts w:eastAsia="Malgun Gothic"/>
    </w:rPr>
  </w:style>
  <w:style w:type="character" w:customStyle="1" w:styleId="ListParagraphChar">
    <w:name w:val="List Paragraph Char"/>
    <w:link w:val="ListParagraph"/>
    <w:locked/>
    <w:rsid w:val="00FB3E01"/>
    <w:rPr>
      <w:rFonts w:eastAsia="Malgun Gothic"/>
    </w:rPr>
  </w:style>
  <w:style w:type="table" w:styleId="TableGrid">
    <w:name w:val="Table Grid"/>
    <w:basedOn w:val="TableNormal"/>
    <w:uiPriority w:val="59"/>
    <w:rsid w:val="00BC0118"/>
    <w:pPr>
      <w:spacing w:after="0" w:line="240" w:lineRule="auto"/>
      <w:ind w:firstLine="284"/>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BC0118"/>
    <w:pPr>
      <w:spacing w:after="0" w:line="240" w:lineRule="auto"/>
    </w:pPr>
    <w:rPr>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6F34C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60D2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oleObject" Target="embeddings/oleObject49.bin"/><Relationship Id="rId21" Type="http://schemas.openxmlformats.org/officeDocument/2006/relationships/image" Target="media/image12.wmf"/><Relationship Id="rId42" Type="http://schemas.openxmlformats.org/officeDocument/2006/relationships/oleObject" Target="embeddings/oleObject11.bin"/><Relationship Id="rId47" Type="http://schemas.openxmlformats.org/officeDocument/2006/relationships/image" Target="media/image30.wmf"/><Relationship Id="rId63" Type="http://schemas.openxmlformats.org/officeDocument/2006/relationships/oleObject" Target="embeddings/oleObject22.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oleObject" Target="embeddings/oleObject35.bin"/><Relationship Id="rId112" Type="http://schemas.openxmlformats.org/officeDocument/2006/relationships/image" Target="media/image61.wmf"/><Relationship Id="rId16" Type="http://schemas.openxmlformats.org/officeDocument/2006/relationships/image" Target="media/image9.png"/><Relationship Id="rId107" Type="http://schemas.openxmlformats.org/officeDocument/2006/relationships/image" Target="media/image59.wmf"/><Relationship Id="rId11" Type="http://schemas.openxmlformats.org/officeDocument/2006/relationships/image" Target="media/image6.wmf"/><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33.wmf"/><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2.bin"/><Relationship Id="rId5" Type="http://schemas.openxmlformats.org/officeDocument/2006/relationships/image" Target="media/image1.png"/><Relationship Id="rId90" Type="http://schemas.openxmlformats.org/officeDocument/2006/relationships/image" Target="media/image51.wmf"/><Relationship Id="rId95" Type="http://schemas.openxmlformats.org/officeDocument/2006/relationships/image" Target="media/image53.wmf"/><Relationship Id="rId22" Type="http://schemas.openxmlformats.org/officeDocument/2006/relationships/image" Target="media/image13.png"/><Relationship Id="rId27" Type="http://schemas.openxmlformats.org/officeDocument/2006/relationships/image" Target="media/image18.wmf"/><Relationship Id="rId43" Type="http://schemas.openxmlformats.org/officeDocument/2006/relationships/image" Target="media/image28.wmf"/><Relationship Id="rId48" Type="http://schemas.openxmlformats.org/officeDocument/2006/relationships/oleObject" Target="embeddings/oleObject14.bin"/><Relationship Id="rId64" Type="http://schemas.openxmlformats.org/officeDocument/2006/relationships/image" Target="media/image38.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image" Target="media/image65.wmf"/><Relationship Id="rId80" Type="http://schemas.openxmlformats.org/officeDocument/2006/relationships/image" Target="media/image46.wmf"/><Relationship Id="rId85" Type="http://schemas.openxmlformats.org/officeDocument/2006/relationships/oleObject" Target="embeddings/oleObject33.bin"/><Relationship Id="rId12" Type="http://schemas.openxmlformats.org/officeDocument/2006/relationships/oleObject" Target="embeddings/oleObject2.bin"/><Relationship Id="rId17" Type="http://schemas.openxmlformats.org/officeDocument/2006/relationships/image" Target="media/image10.wmf"/><Relationship Id="rId33" Type="http://schemas.openxmlformats.org/officeDocument/2006/relationships/oleObject" Target="embeddings/oleObject7.bin"/><Relationship Id="rId38" Type="http://schemas.openxmlformats.org/officeDocument/2006/relationships/image" Target="media/image25.emf"/><Relationship Id="rId59" Type="http://schemas.openxmlformats.org/officeDocument/2006/relationships/oleObject" Target="embeddings/oleObject20.bin"/><Relationship Id="rId103" Type="http://schemas.openxmlformats.org/officeDocument/2006/relationships/image" Target="media/image57.wmf"/><Relationship Id="rId108" Type="http://schemas.openxmlformats.org/officeDocument/2006/relationships/oleObject" Target="embeddings/oleObject45.bin"/><Relationship Id="rId124" Type="http://schemas.openxmlformats.org/officeDocument/2006/relationships/oleObject" Target="embeddings/oleObject53.bin"/><Relationship Id="rId54" Type="http://schemas.openxmlformats.org/officeDocument/2006/relationships/oleObject" Target="embeddings/oleObject17.bin"/><Relationship Id="rId70" Type="http://schemas.openxmlformats.org/officeDocument/2006/relationships/image" Target="media/image41.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4.wmf"/><Relationship Id="rId28" Type="http://schemas.openxmlformats.org/officeDocument/2006/relationships/image" Target="media/image19.wmf"/><Relationship Id="rId49" Type="http://schemas.openxmlformats.org/officeDocument/2006/relationships/image" Target="media/image31.wmf"/><Relationship Id="rId114" Type="http://schemas.openxmlformats.org/officeDocument/2006/relationships/image" Target="media/image62.gi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image" Target="media/image36.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9.w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6.wmf"/><Relationship Id="rId109" Type="http://schemas.openxmlformats.org/officeDocument/2006/relationships/image" Target="media/image60.wmf"/><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image" Target="media/image34.wmf"/><Relationship Id="rId76" Type="http://schemas.openxmlformats.org/officeDocument/2006/relationships/image" Target="media/image44.wmf"/><Relationship Id="rId97" Type="http://schemas.openxmlformats.org/officeDocument/2006/relationships/image" Target="media/image54.wmf"/><Relationship Id="rId104" Type="http://schemas.openxmlformats.org/officeDocument/2006/relationships/oleObject" Target="embeddings/oleObject43.bin"/><Relationship Id="rId120" Type="http://schemas.openxmlformats.org/officeDocument/2006/relationships/image" Target="media/image66.wmf"/><Relationship Id="rId125" Type="http://schemas.openxmlformats.org/officeDocument/2006/relationships/fontTable" Target="fontTable.xml"/><Relationship Id="rId7" Type="http://schemas.openxmlformats.org/officeDocument/2006/relationships/image" Target="media/image3.png"/><Relationship Id="rId71" Type="http://schemas.openxmlformats.org/officeDocument/2006/relationships/oleObject" Target="embeddings/oleObject26.bin"/><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29.wmf"/><Relationship Id="rId66" Type="http://schemas.openxmlformats.org/officeDocument/2006/relationships/image" Target="media/image39.wmf"/><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image" Target="media/image63.gif"/><Relationship Id="rId61" Type="http://schemas.openxmlformats.org/officeDocument/2006/relationships/oleObject" Target="embeddings/oleObject21.bin"/><Relationship Id="rId82" Type="http://schemas.openxmlformats.org/officeDocument/2006/relationships/image" Target="media/image47.wmf"/><Relationship Id="rId19" Type="http://schemas.openxmlformats.org/officeDocument/2006/relationships/image" Target="media/image11.wmf"/><Relationship Id="rId14"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image" Target="media/image23.e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58.wmf"/><Relationship Id="rId126"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32.wmf"/><Relationship Id="rId72" Type="http://schemas.openxmlformats.org/officeDocument/2006/relationships/image" Target="media/image42.wmf"/><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1.bin"/><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image" Target="media/image64.wmf"/><Relationship Id="rId20" Type="http://schemas.openxmlformats.org/officeDocument/2006/relationships/oleObject" Target="embeddings/oleObject5.bin"/><Relationship Id="rId41" Type="http://schemas.openxmlformats.org/officeDocument/2006/relationships/image" Target="media/image27.wmf"/><Relationship Id="rId62" Type="http://schemas.openxmlformats.org/officeDocument/2006/relationships/image" Target="media/image37.wmf"/><Relationship Id="rId83" Type="http://schemas.openxmlformats.org/officeDocument/2006/relationships/oleObject" Target="embeddings/oleObject32.bin"/><Relationship Id="rId88" Type="http://schemas.openxmlformats.org/officeDocument/2006/relationships/image" Target="media/image50.wmf"/><Relationship Id="rId111" Type="http://schemas.openxmlformats.org/officeDocument/2006/relationships/oleObject" Target="embeddings/oleObject47.bin"/><Relationship Id="rId15" Type="http://schemas.openxmlformats.org/officeDocument/2006/relationships/image" Target="media/image8.png"/><Relationship Id="rId36" Type="http://schemas.openxmlformats.org/officeDocument/2006/relationships/image" Target="media/image24.wmf"/><Relationship Id="rId57" Type="http://schemas.openxmlformats.org/officeDocument/2006/relationships/oleObject" Target="embeddings/oleObject19.bin"/><Relationship Id="rId106" Type="http://schemas.openxmlformats.org/officeDocument/2006/relationships/oleObject" Target="embeddings/oleObject44.bin"/><Relationship Id="rId10" Type="http://schemas.openxmlformats.org/officeDocument/2006/relationships/oleObject" Target="embeddings/oleObject1.bin"/><Relationship Id="rId31" Type="http://schemas.openxmlformats.org/officeDocument/2006/relationships/image" Target="media/image22.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45.wmf"/><Relationship Id="rId94" Type="http://schemas.openxmlformats.org/officeDocument/2006/relationships/oleObject" Target="embeddings/oleObject38.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7.wmf"/><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13</Pages>
  <Words>2440</Words>
  <Characters>13912</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6T07:32:00Z</dcterms:created>
  <dcterms:modified xsi:type="dcterms:W3CDTF">2023-06-28T14:46:00Z</dcterms:modified>
</cp:coreProperties>
</file>